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916272" w14:textId="6E69F75A" w:rsidR="00FC70C4" w:rsidRDefault="00FC70C4" w:rsidP="009F19C3">
      <w:pPr>
        <w:pStyle w:val="CRCoverPage"/>
        <w:tabs>
          <w:tab w:val="right" w:pos="9639"/>
        </w:tabs>
        <w:spacing w:after="0"/>
        <w:rPr>
          <w:b/>
          <w:i/>
          <w:noProof/>
          <w:sz w:val="28"/>
        </w:rPr>
      </w:pPr>
      <w:bookmarkStart w:id="0" w:name="_Hlk195700805"/>
      <w:bookmarkStart w:id="1" w:name="_Toc11352098"/>
      <w:bookmarkStart w:id="2" w:name="_Toc20317988"/>
      <w:bookmarkStart w:id="3" w:name="_Toc27299886"/>
      <w:bookmarkStart w:id="4" w:name="_Toc29673151"/>
      <w:bookmarkStart w:id="5" w:name="_Toc29673292"/>
      <w:bookmarkStart w:id="6" w:name="_Toc29674285"/>
      <w:bookmarkStart w:id="7" w:name="_Toc36645515"/>
      <w:bookmarkStart w:id="8" w:name="_Toc45810560"/>
      <w:bookmarkStart w:id="9" w:name="_Toc192172870"/>
      <w:bookmarkStart w:id="10" w:name="_Hlk500270732"/>
      <w:r>
        <w:rPr>
          <w:b/>
          <w:noProof/>
          <w:sz w:val="24"/>
        </w:rPr>
        <w:t>3GPP TSG-</w:t>
      </w:r>
      <w:fldSimple w:instr=" DOCPROPERTY  TSG/WGRef  \* MERGEFORMAT ">
        <w:r>
          <w:rPr>
            <w:b/>
            <w:noProof/>
            <w:sz w:val="24"/>
          </w:rPr>
          <w:t>RAN WG1</w:t>
        </w:r>
      </w:fldSimple>
      <w:r>
        <w:rPr>
          <w:b/>
          <w:noProof/>
          <w:sz w:val="24"/>
        </w:rPr>
        <w:t xml:space="preserve"> Meeting #</w:t>
      </w:r>
      <w:fldSimple w:instr=" DOCPROPERTY  MtgSeq  \* MERGEFORMAT ">
        <w:r w:rsidRPr="00EB09B7">
          <w:rPr>
            <w:b/>
            <w:noProof/>
            <w:sz w:val="24"/>
          </w:rPr>
          <w:t xml:space="preserve"> </w:t>
        </w:r>
        <w:r>
          <w:rPr>
            <w:b/>
            <w:noProof/>
            <w:sz w:val="24"/>
          </w:rPr>
          <w:t>12</w:t>
        </w:r>
        <w:r w:rsidR="006A0D09">
          <w:rPr>
            <w:b/>
            <w:noProof/>
            <w:sz w:val="24"/>
          </w:rPr>
          <w:t>3</w:t>
        </w:r>
      </w:fldSimple>
      <w:r>
        <w:rPr>
          <w:b/>
          <w:i/>
          <w:noProof/>
          <w:sz w:val="28"/>
        </w:rPr>
        <w:tab/>
      </w:r>
      <w:r w:rsidR="006C635E" w:rsidRPr="006C635E">
        <w:rPr>
          <w:b/>
          <w:i/>
          <w:noProof/>
          <w:sz w:val="28"/>
        </w:rPr>
        <w:t>R1-250</w:t>
      </w:r>
      <w:r w:rsidR="006A0D09">
        <w:rPr>
          <w:b/>
          <w:i/>
          <w:noProof/>
          <w:sz w:val="28"/>
        </w:rPr>
        <w:t>xxxx</w:t>
      </w:r>
    </w:p>
    <w:p w14:paraId="08864872" w14:textId="17C8E707" w:rsidR="00A639FB" w:rsidRPr="00AD3215" w:rsidRDefault="006A0D09" w:rsidP="00A639FB">
      <w:pPr>
        <w:pStyle w:val="CRCoverPage"/>
        <w:rPr>
          <w:b/>
          <w:bCs/>
          <w:sz w:val="24"/>
          <w:szCs w:val="24"/>
        </w:rPr>
      </w:pPr>
      <w:r w:rsidRPr="006A0D09">
        <w:rPr>
          <w:b/>
          <w:bCs/>
          <w:sz w:val="24"/>
          <w:szCs w:val="24"/>
        </w:rPr>
        <w:t>Dallas, U</w:t>
      </w:r>
      <w:r w:rsidR="00B24C33">
        <w:rPr>
          <w:b/>
          <w:bCs/>
          <w:sz w:val="24"/>
          <w:szCs w:val="24"/>
        </w:rPr>
        <w:t>.</w:t>
      </w:r>
      <w:r w:rsidRPr="006A0D09">
        <w:rPr>
          <w:b/>
          <w:bCs/>
          <w:sz w:val="24"/>
          <w:szCs w:val="24"/>
        </w:rPr>
        <w:t>S</w:t>
      </w:r>
      <w:r w:rsidR="00B24C33">
        <w:rPr>
          <w:b/>
          <w:bCs/>
          <w:sz w:val="24"/>
          <w:szCs w:val="24"/>
        </w:rPr>
        <w:t>.</w:t>
      </w:r>
      <w:r w:rsidRPr="006A0D09">
        <w:rPr>
          <w:b/>
          <w:bCs/>
          <w:sz w:val="24"/>
          <w:szCs w:val="24"/>
        </w:rPr>
        <w:t>A</w:t>
      </w:r>
      <w:r w:rsidR="00B24C33">
        <w:rPr>
          <w:b/>
          <w:bCs/>
          <w:sz w:val="24"/>
          <w:szCs w:val="24"/>
        </w:rPr>
        <w:t>.</w:t>
      </w:r>
      <w:r w:rsidRPr="006A0D09">
        <w:rPr>
          <w:b/>
          <w:bCs/>
          <w:sz w:val="24"/>
          <w:szCs w:val="24"/>
        </w:rPr>
        <w:t>, Nov 17th – 21st, 2025</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C70C4" w14:paraId="5CF90B72" w14:textId="77777777" w:rsidTr="00063DE0">
        <w:tc>
          <w:tcPr>
            <w:tcW w:w="9641" w:type="dxa"/>
            <w:gridSpan w:val="9"/>
            <w:tcBorders>
              <w:top w:val="single" w:sz="4" w:space="0" w:color="auto"/>
              <w:left w:val="single" w:sz="4" w:space="0" w:color="auto"/>
              <w:right w:val="single" w:sz="4" w:space="0" w:color="auto"/>
            </w:tcBorders>
          </w:tcPr>
          <w:p w14:paraId="2F25ECC5" w14:textId="77777777" w:rsidR="00FC70C4" w:rsidRDefault="00FC70C4" w:rsidP="00063DE0">
            <w:pPr>
              <w:pStyle w:val="CRCoverPage"/>
              <w:spacing w:after="0"/>
              <w:jc w:val="right"/>
              <w:rPr>
                <w:i/>
                <w:noProof/>
              </w:rPr>
            </w:pPr>
            <w:r>
              <w:rPr>
                <w:i/>
                <w:noProof/>
                <w:sz w:val="14"/>
              </w:rPr>
              <w:t>CR-Form-v12.3</w:t>
            </w:r>
          </w:p>
        </w:tc>
      </w:tr>
      <w:tr w:rsidR="00FC70C4" w14:paraId="78A8BED1" w14:textId="77777777" w:rsidTr="00063DE0">
        <w:tc>
          <w:tcPr>
            <w:tcW w:w="9641" w:type="dxa"/>
            <w:gridSpan w:val="9"/>
            <w:tcBorders>
              <w:left w:val="single" w:sz="4" w:space="0" w:color="auto"/>
              <w:right w:val="single" w:sz="4" w:space="0" w:color="auto"/>
            </w:tcBorders>
          </w:tcPr>
          <w:p w14:paraId="5938F200" w14:textId="2D62ECB7" w:rsidR="00FC70C4" w:rsidRDefault="00B24C33" w:rsidP="00063DE0">
            <w:pPr>
              <w:pStyle w:val="CRCoverPage"/>
              <w:spacing w:after="0"/>
              <w:jc w:val="center"/>
              <w:rPr>
                <w:noProof/>
              </w:rPr>
            </w:pPr>
            <w:r>
              <w:rPr>
                <w:b/>
                <w:noProof/>
                <w:sz w:val="32"/>
              </w:rPr>
              <w:t xml:space="preserve"> Draft </w:t>
            </w:r>
            <w:r w:rsidR="00FC70C4">
              <w:rPr>
                <w:b/>
                <w:noProof/>
                <w:sz w:val="32"/>
              </w:rPr>
              <w:t>CHANGE REQUEST</w:t>
            </w:r>
          </w:p>
        </w:tc>
      </w:tr>
      <w:tr w:rsidR="00FC70C4" w14:paraId="1EE75516" w14:textId="77777777" w:rsidTr="00063DE0">
        <w:tc>
          <w:tcPr>
            <w:tcW w:w="9641" w:type="dxa"/>
            <w:gridSpan w:val="9"/>
            <w:tcBorders>
              <w:left w:val="single" w:sz="4" w:space="0" w:color="auto"/>
              <w:right w:val="single" w:sz="4" w:space="0" w:color="auto"/>
            </w:tcBorders>
          </w:tcPr>
          <w:p w14:paraId="7CAD4970" w14:textId="77777777" w:rsidR="00FC70C4" w:rsidRDefault="00FC70C4" w:rsidP="00063DE0">
            <w:pPr>
              <w:pStyle w:val="CRCoverPage"/>
              <w:spacing w:after="0"/>
              <w:rPr>
                <w:noProof/>
                <w:sz w:val="8"/>
                <w:szCs w:val="8"/>
              </w:rPr>
            </w:pPr>
          </w:p>
        </w:tc>
      </w:tr>
      <w:tr w:rsidR="00FC70C4" w14:paraId="318FADCA" w14:textId="77777777" w:rsidTr="00063DE0">
        <w:tc>
          <w:tcPr>
            <w:tcW w:w="142" w:type="dxa"/>
            <w:tcBorders>
              <w:left w:val="single" w:sz="4" w:space="0" w:color="auto"/>
            </w:tcBorders>
          </w:tcPr>
          <w:p w14:paraId="2BB7E929" w14:textId="77777777" w:rsidR="00FC70C4" w:rsidRDefault="00FC70C4" w:rsidP="00063DE0">
            <w:pPr>
              <w:pStyle w:val="CRCoverPage"/>
              <w:spacing w:after="0"/>
              <w:jc w:val="right"/>
              <w:rPr>
                <w:noProof/>
              </w:rPr>
            </w:pPr>
          </w:p>
        </w:tc>
        <w:tc>
          <w:tcPr>
            <w:tcW w:w="1559" w:type="dxa"/>
            <w:shd w:val="pct30" w:color="FFFF00" w:fill="auto"/>
          </w:tcPr>
          <w:p w14:paraId="49789E43" w14:textId="5BDF0730" w:rsidR="00FC70C4" w:rsidRPr="00410371" w:rsidRDefault="00FC70C4" w:rsidP="00063DE0">
            <w:pPr>
              <w:pStyle w:val="CRCoverPage"/>
              <w:spacing w:after="0"/>
              <w:jc w:val="right"/>
              <w:rPr>
                <w:b/>
                <w:noProof/>
                <w:sz w:val="28"/>
              </w:rPr>
            </w:pPr>
            <w:fldSimple w:instr=" DOCPROPERTY  Spec#  \* MERGEFORMAT ">
              <w:r>
                <w:rPr>
                  <w:b/>
                  <w:noProof/>
                  <w:sz w:val="28"/>
                </w:rPr>
                <w:t>3</w:t>
              </w:r>
              <w:r w:rsidR="007F5ECC">
                <w:rPr>
                  <w:b/>
                  <w:noProof/>
                  <w:sz w:val="28"/>
                </w:rPr>
                <w:t>8</w:t>
              </w:r>
              <w:r>
                <w:rPr>
                  <w:b/>
                  <w:noProof/>
                  <w:sz w:val="28"/>
                </w:rPr>
                <w:t>.214</w:t>
              </w:r>
            </w:fldSimple>
          </w:p>
        </w:tc>
        <w:tc>
          <w:tcPr>
            <w:tcW w:w="709" w:type="dxa"/>
          </w:tcPr>
          <w:p w14:paraId="335C5E69" w14:textId="77777777" w:rsidR="00FC70C4" w:rsidRDefault="00FC70C4" w:rsidP="00063DE0">
            <w:pPr>
              <w:pStyle w:val="CRCoverPage"/>
              <w:spacing w:after="0"/>
              <w:jc w:val="center"/>
              <w:rPr>
                <w:noProof/>
              </w:rPr>
            </w:pPr>
            <w:r>
              <w:rPr>
                <w:b/>
                <w:noProof/>
                <w:sz w:val="28"/>
              </w:rPr>
              <w:t>CR</w:t>
            </w:r>
          </w:p>
        </w:tc>
        <w:tc>
          <w:tcPr>
            <w:tcW w:w="1276" w:type="dxa"/>
            <w:shd w:val="pct30" w:color="FFFF00" w:fill="auto"/>
          </w:tcPr>
          <w:p w14:paraId="799EB576" w14:textId="37238B9F" w:rsidR="00FC70C4" w:rsidRPr="00410371" w:rsidRDefault="006A0D09" w:rsidP="00DE4EE4">
            <w:pPr>
              <w:pStyle w:val="CRCoverPage"/>
              <w:spacing w:after="0"/>
              <w:jc w:val="center"/>
              <w:rPr>
                <w:noProof/>
              </w:rPr>
            </w:pPr>
            <w:fldSimple w:instr=" DOCPROPERTY  Revision  \* MERGEFORMAT ">
              <w:r>
                <w:rPr>
                  <w:b/>
                  <w:noProof/>
                  <w:sz w:val="28"/>
                </w:rPr>
                <w:t>-</w:t>
              </w:r>
            </w:fldSimple>
          </w:p>
        </w:tc>
        <w:tc>
          <w:tcPr>
            <w:tcW w:w="709" w:type="dxa"/>
          </w:tcPr>
          <w:p w14:paraId="58A46F78" w14:textId="77777777" w:rsidR="00FC70C4" w:rsidRDefault="00FC70C4" w:rsidP="00063DE0">
            <w:pPr>
              <w:pStyle w:val="CRCoverPage"/>
              <w:tabs>
                <w:tab w:val="right" w:pos="625"/>
              </w:tabs>
              <w:spacing w:after="0"/>
              <w:jc w:val="center"/>
              <w:rPr>
                <w:noProof/>
              </w:rPr>
            </w:pPr>
            <w:r>
              <w:rPr>
                <w:b/>
                <w:bCs/>
                <w:noProof/>
                <w:sz w:val="28"/>
              </w:rPr>
              <w:t>rev</w:t>
            </w:r>
          </w:p>
        </w:tc>
        <w:tc>
          <w:tcPr>
            <w:tcW w:w="992" w:type="dxa"/>
            <w:shd w:val="pct30" w:color="FFFF00" w:fill="auto"/>
          </w:tcPr>
          <w:p w14:paraId="37553552" w14:textId="77777777" w:rsidR="00FC70C4" w:rsidRPr="00410371" w:rsidRDefault="00FC70C4" w:rsidP="00063DE0">
            <w:pPr>
              <w:pStyle w:val="CRCoverPage"/>
              <w:spacing w:after="0"/>
              <w:jc w:val="center"/>
              <w:rPr>
                <w:b/>
                <w:noProof/>
              </w:rPr>
            </w:pPr>
            <w:fldSimple w:instr=" DOCPROPERTY  Revision  \* MERGEFORMAT ">
              <w:r>
                <w:rPr>
                  <w:b/>
                  <w:noProof/>
                  <w:sz w:val="28"/>
                </w:rPr>
                <w:t>-</w:t>
              </w:r>
            </w:fldSimple>
          </w:p>
        </w:tc>
        <w:tc>
          <w:tcPr>
            <w:tcW w:w="2410" w:type="dxa"/>
          </w:tcPr>
          <w:p w14:paraId="5AEB65C0" w14:textId="77777777" w:rsidR="00FC70C4" w:rsidRDefault="00FC70C4" w:rsidP="00063DE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3AB6439" w14:textId="240B3FE2" w:rsidR="00FC70C4" w:rsidRPr="00410371" w:rsidRDefault="00FC70C4" w:rsidP="00063DE0">
            <w:pPr>
              <w:pStyle w:val="CRCoverPage"/>
              <w:spacing w:after="0"/>
              <w:jc w:val="center"/>
              <w:rPr>
                <w:noProof/>
                <w:sz w:val="28"/>
              </w:rPr>
            </w:pPr>
            <w:fldSimple w:instr=" DOCPROPERTY  Version  \* MERGEFORMAT ">
              <w:r>
                <w:rPr>
                  <w:b/>
                  <w:noProof/>
                  <w:sz w:val="28"/>
                </w:rPr>
                <w:t>1</w:t>
              </w:r>
              <w:r w:rsidR="00A639FB">
                <w:rPr>
                  <w:b/>
                  <w:noProof/>
                  <w:sz w:val="28"/>
                </w:rPr>
                <w:t>9</w:t>
              </w:r>
              <w:r>
                <w:rPr>
                  <w:b/>
                  <w:noProof/>
                  <w:sz w:val="28"/>
                </w:rPr>
                <w:t>.</w:t>
              </w:r>
              <w:r w:rsidR="006A0D09">
                <w:rPr>
                  <w:b/>
                  <w:noProof/>
                  <w:sz w:val="28"/>
                </w:rPr>
                <w:t>1</w:t>
              </w:r>
              <w:r>
                <w:rPr>
                  <w:b/>
                  <w:noProof/>
                  <w:sz w:val="28"/>
                </w:rPr>
                <w:t>.0</w:t>
              </w:r>
            </w:fldSimple>
          </w:p>
        </w:tc>
        <w:tc>
          <w:tcPr>
            <w:tcW w:w="143" w:type="dxa"/>
            <w:tcBorders>
              <w:right w:val="single" w:sz="4" w:space="0" w:color="auto"/>
            </w:tcBorders>
          </w:tcPr>
          <w:p w14:paraId="3130A0A5" w14:textId="77777777" w:rsidR="00FC70C4" w:rsidRDefault="00FC70C4" w:rsidP="00063DE0">
            <w:pPr>
              <w:pStyle w:val="CRCoverPage"/>
              <w:spacing w:after="0"/>
              <w:rPr>
                <w:noProof/>
              </w:rPr>
            </w:pPr>
          </w:p>
        </w:tc>
      </w:tr>
      <w:tr w:rsidR="00FC70C4" w14:paraId="6B9A45A6" w14:textId="77777777" w:rsidTr="00063DE0">
        <w:tc>
          <w:tcPr>
            <w:tcW w:w="9641" w:type="dxa"/>
            <w:gridSpan w:val="9"/>
            <w:tcBorders>
              <w:left w:val="single" w:sz="4" w:space="0" w:color="auto"/>
              <w:right w:val="single" w:sz="4" w:space="0" w:color="auto"/>
            </w:tcBorders>
          </w:tcPr>
          <w:p w14:paraId="700ADBAC" w14:textId="77777777" w:rsidR="00FC70C4" w:rsidRDefault="00FC70C4" w:rsidP="00063DE0">
            <w:pPr>
              <w:pStyle w:val="CRCoverPage"/>
              <w:spacing w:after="0"/>
              <w:rPr>
                <w:noProof/>
              </w:rPr>
            </w:pPr>
          </w:p>
        </w:tc>
      </w:tr>
      <w:tr w:rsidR="00FC70C4" w14:paraId="72BB1F67" w14:textId="77777777" w:rsidTr="00063DE0">
        <w:tc>
          <w:tcPr>
            <w:tcW w:w="9641" w:type="dxa"/>
            <w:gridSpan w:val="9"/>
            <w:tcBorders>
              <w:top w:val="single" w:sz="4" w:space="0" w:color="auto"/>
            </w:tcBorders>
          </w:tcPr>
          <w:p w14:paraId="186EEE5D" w14:textId="77777777" w:rsidR="00FC70C4" w:rsidRPr="00F25D98" w:rsidRDefault="00FC70C4" w:rsidP="00063DE0">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11" w:name="_Hlt497126619"/>
              <w:r w:rsidRPr="00F25D98">
                <w:rPr>
                  <w:rStyle w:val="Hyperlink"/>
                  <w:rFonts w:cs="Arial"/>
                  <w:b/>
                  <w:i/>
                  <w:noProof/>
                  <w:color w:val="FF0000"/>
                </w:rPr>
                <w:t>L</w:t>
              </w:r>
              <w:bookmarkEnd w:id="1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i/>
                  <w:noProof/>
                </w:rPr>
                <w:t>http://www.3gpp.org/Change-Requests</w:t>
              </w:r>
            </w:hyperlink>
            <w:r w:rsidRPr="00F25D98">
              <w:rPr>
                <w:rFonts w:cs="Arial"/>
                <w:i/>
                <w:noProof/>
              </w:rPr>
              <w:t>.</w:t>
            </w:r>
          </w:p>
        </w:tc>
      </w:tr>
      <w:tr w:rsidR="00FC70C4" w14:paraId="06ECC484" w14:textId="77777777" w:rsidTr="00063DE0">
        <w:tc>
          <w:tcPr>
            <w:tcW w:w="9641" w:type="dxa"/>
            <w:gridSpan w:val="9"/>
          </w:tcPr>
          <w:p w14:paraId="0FB0A669" w14:textId="77777777" w:rsidR="00FC70C4" w:rsidRDefault="00FC70C4" w:rsidP="00063DE0">
            <w:pPr>
              <w:pStyle w:val="CRCoverPage"/>
              <w:spacing w:after="0"/>
              <w:rPr>
                <w:noProof/>
                <w:sz w:val="8"/>
                <w:szCs w:val="8"/>
              </w:rPr>
            </w:pPr>
          </w:p>
        </w:tc>
      </w:tr>
    </w:tbl>
    <w:p w14:paraId="443BC289" w14:textId="77777777" w:rsidR="00FC70C4" w:rsidRDefault="00FC70C4" w:rsidP="009F19C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C70C4" w14:paraId="581F1143" w14:textId="77777777" w:rsidTr="00063DE0">
        <w:tc>
          <w:tcPr>
            <w:tcW w:w="2835" w:type="dxa"/>
          </w:tcPr>
          <w:p w14:paraId="43A2DFA8" w14:textId="77777777" w:rsidR="00FC70C4" w:rsidRDefault="00FC70C4" w:rsidP="00063DE0">
            <w:pPr>
              <w:pStyle w:val="CRCoverPage"/>
              <w:tabs>
                <w:tab w:val="right" w:pos="2751"/>
              </w:tabs>
              <w:spacing w:after="0"/>
              <w:rPr>
                <w:b/>
                <w:i/>
                <w:noProof/>
              </w:rPr>
            </w:pPr>
            <w:r>
              <w:rPr>
                <w:b/>
                <w:i/>
                <w:noProof/>
              </w:rPr>
              <w:t>Proposed change affects:</w:t>
            </w:r>
          </w:p>
        </w:tc>
        <w:tc>
          <w:tcPr>
            <w:tcW w:w="1418" w:type="dxa"/>
          </w:tcPr>
          <w:p w14:paraId="5A6AFA5C" w14:textId="77777777" w:rsidR="00FC70C4" w:rsidRDefault="00FC70C4" w:rsidP="00063DE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5137C74" w14:textId="77777777" w:rsidR="00FC70C4" w:rsidRDefault="00FC70C4" w:rsidP="00063DE0">
            <w:pPr>
              <w:pStyle w:val="CRCoverPage"/>
              <w:spacing w:after="0"/>
              <w:jc w:val="center"/>
              <w:rPr>
                <w:b/>
                <w:caps/>
                <w:noProof/>
              </w:rPr>
            </w:pPr>
          </w:p>
        </w:tc>
        <w:tc>
          <w:tcPr>
            <w:tcW w:w="709" w:type="dxa"/>
            <w:tcBorders>
              <w:left w:val="single" w:sz="4" w:space="0" w:color="auto"/>
            </w:tcBorders>
          </w:tcPr>
          <w:p w14:paraId="679A5098" w14:textId="77777777" w:rsidR="00FC70C4" w:rsidRDefault="00FC70C4" w:rsidP="00063DE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12CAFC" w14:textId="77777777" w:rsidR="00FC70C4" w:rsidRDefault="00FC70C4" w:rsidP="00063DE0">
            <w:pPr>
              <w:pStyle w:val="CRCoverPage"/>
              <w:spacing w:after="0"/>
              <w:jc w:val="center"/>
              <w:rPr>
                <w:b/>
                <w:caps/>
                <w:noProof/>
              </w:rPr>
            </w:pPr>
            <w:r>
              <w:rPr>
                <w:b/>
                <w:caps/>
                <w:noProof/>
              </w:rPr>
              <w:t>x</w:t>
            </w:r>
          </w:p>
        </w:tc>
        <w:tc>
          <w:tcPr>
            <w:tcW w:w="2126" w:type="dxa"/>
          </w:tcPr>
          <w:p w14:paraId="3A01F160" w14:textId="77777777" w:rsidR="00FC70C4" w:rsidRDefault="00FC70C4" w:rsidP="00063DE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795C2D1" w14:textId="77777777" w:rsidR="00FC70C4" w:rsidRDefault="00FC70C4" w:rsidP="00063DE0">
            <w:pPr>
              <w:pStyle w:val="CRCoverPage"/>
              <w:spacing w:after="0"/>
              <w:jc w:val="center"/>
              <w:rPr>
                <w:b/>
                <w:caps/>
                <w:noProof/>
              </w:rPr>
            </w:pPr>
            <w:r>
              <w:rPr>
                <w:b/>
                <w:caps/>
                <w:noProof/>
              </w:rPr>
              <w:t>x</w:t>
            </w:r>
          </w:p>
        </w:tc>
        <w:tc>
          <w:tcPr>
            <w:tcW w:w="1418" w:type="dxa"/>
            <w:tcBorders>
              <w:left w:val="nil"/>
            </w:tcBorders>
          </w:tcPr>
          <w:p w14:paraId="475FCF0D" w14:textId="77777777" w:rsidR="00FC70C4" w:rsidRDefault="00FC70C4" w:rsidP="00063DE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196FAC4" w14:textId="77777777" w:rsidR="00FC70C4" w:rsidRDefault="00FC70C4" w:rsidP="00063DE0">
            <w:pPr>
              <w:pStyle w:val="CRCoverPage"/>
              <w:spacing w:after="0"/>
              <w:jc w:val="center"/>
              <w:rPr>
                <w:b/>
                <w:bCs/>
                <w:caps/>
                <w:noProof/>
              </w:rPr>
            </w:pPr>
          </w:p>
        </w:tc>
      </w:tr>
    </w:tbl>
    <w:p w14:paraId="3AE60BEF" w14:textId="77777777" w:rsidR="00FC70C4" w:rsidRDefault="00FC70C4" w:rsidP="009F19C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C70C4" w14:paraId="7F380BA4" w14:textId="77777777" w:rsidTr="00063DE0">
        <w:tc>
          <w:tcPr>
            <w:tcW w:w="9640" w:type="dxa"/>
            <w:gridSpan w:val="11"/>
          </w:tcPr>
          <w:p w14:paraId="2664AC70" w14:textId="77777777" w:rsidR="00FC70C4" w:rsidRDefault="00FC70C4" w:rsidP="00063DE0">
            <w:pPr>
              <w:pStyle w:val="CRCoverPage"/>
              <w:spacing w:after="0"/>
              <w:rPr>
                <w:noProof/>
                <w:sz w:val="8"/>
                <w:szCs w:val="8"/>
              </w:rPr>
            </w:pPr>
          </w:p>
        </w:tc>
      </w:tr>
      <w:tr w:rsidR="00FC70C4" w14:paraId="684B18E1" w14:textId="77777777" w:rsidTr="00063DE0">
        <w:tc>
          <w:tcPr>
            <w:tcW w:w="1843" w:type="dxa"/>
            <w:tcBorders>
              <w:top w:val="single" w:sz="4" w:space="0" w:color="auto"/>
              <w:left w:val="single" w:sz="4" w:space="0" w:color="auto"/>
            </w:tcBorders>
          </w:tcPr>
          <w:p w14:paraId="2423934F" w14:textId="77777777" w:rsidR="00FC70C4" w:rsidRDefault="00FC70C4" w:rsidP="00063DE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3D6F394" w14:textId="6720094E" w:rsidR="00FC70C4" w:rsidRDefault="0031042E" w:rsidP="00063DE0">
            <w:pPr>
              <w:pStyle w:val="CRCoverPage"/>
              <w:spacing w:after="0"/>
              <w:ind w:left="100"/>
              <w:rPr>
                <w:noProof/>
              </w:rPr>
            </w:pPr>
            <w:r>
              <w:t xml:space="preserve">Corrections on </w:t>
            </w:r>
            <w:r w:rsidRPr="0031042E">
              <w:t>UL Tx switching for TEI19</w:t>
            </w:r>
            <w:r w:rsidR="0092712C">
              <w:t xml:space="preserve"> </w:t>
            </w:r>
            <w:r w:rsidR="0092712C" w:rsidRPr="0092712C">
              <w:t>[TxSwitch_R19]</w:t>
            </w:r>
          </w:p>
        </w:tc>
      </w:tr>
      <w:tr w:rsidR="00FC70C4" w14:paraId="06133B3F" w14:textId="77777777" w:rsidTr="00063DE0">
        <w:tc>
          <w:tcPr>
            <w:tcW w:w="1843" w:type="dxa"/>
            <w:tcBorders>
              <w:left w:val="single" w:sz="4" w:space="0" w:color="auto"/>
            </w:tcBorders>
          </w:tcPr>
          <w:p w14:paraId="24065EB6" w14:textId="77777777" w:rsidR="00FC70C4" w:rsidRDefault="00FC70C4" w:rsidP="00063DE0">
            <w:pPr>
              <w:pStyle w:val="CRCoverPage"/>
              <w:spacing w:after="0"/>
              <w:rPr>
                <w:b/>
                <w:i/>
                <w:noProof/>
                <w:sz w:val="8"/>
                <w:szCs w:val="8"/>
              </w:rPr>
            </w:pPr>
          </w:p>
        </w:tc>
        <w:tc>
          <w:tcPr>
            <w:tcW w:w="7797" w:type="dxa"/>
            <w:gridSpan w:val="10"/>
            <w:tcBorders>
              <w:right w:val="single" w:sz="4" w:space="0" w:color="auto"/>
            </w:tcBorders>
          </w:tcPr>
          <w:p w14:paraId="236C1FF8" w14:textId="77777777" w:rsidR="00FC70C4" w:rsidRDefault="00FC70C4" w:rsidP="00063DE0">
            <w:pPr>
              <w:pStyle w:val="CRCoverPage"/>
              <w:spacing w:after="0"/>
              <w:rPr>
                <w:noProof/>
                <w:sz w:val="8"/>
                <w:szCs w:val="8"/>
              </w:rPr>
            </w:pPr>
          </w:p>
        </w:tc>
      </w:tr>
      <w:tr w:rsidR="00FC70C4" w14:paraId="2C7476A3" w14:textId="77777777" w:rsidTr="00063DE0">
        <w:tc>
          <w:tcPr>
            <w:tcW w:w="1843" w:type="dxa"/>
            <w:tcBorders>
              <w:left w:val="single" w:sz="4" w:space="0" w:color="auto"/>
            </w:tcBorders>
          </w:tcPr>
          <w:p w14:paraId="2AD4A4AC" w14:textId="77777777" w:rsidR="00FC70C4" w:rsidRDefault="00FC70C4" w:rsidP="00063DE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ABE2A95" w14:textId="77777777" w:rsidR="00FC70C4" w:rsidRDefault="00FC70C4" w:rsidP="00063DE0">
            <w:pPr>
              <w:pStyle w:val="CRCoverPage"/>
              <w:spacing w:after="0"/>
              <w:ind w:left="100"/>
              <w:rPr>
                <w:noProof/>
              </w:rPr>
            </w:pPr>
            <w:fldSimple w:instr=" DOCPROPERTY  SourceIfWg  \* MERGEFORMAT ">
              <w:r>
                <w:rPr>
                  <w:noProof/>
                </w:rPr>
                <w:t>Nokia</w:t>
              </w:r>
            </w:fldSimple>
          </w:p>
        </w:tc>
      </w:tr>
      <w:tr w:rsidR="00FC70C4" w14:paraId="3ADD0D7E" w14:textId="77777777" w:rsidTr="00063DE0">
        <w:tc>
          <w:tcPr>
            <w:tcW w:w="1843" w:type="dxa"/>
            <w:tcBorders>
              <w:left w:val="single" w:sz="4" w:space="0" w:color="auto"/>
            </w:tcBorders>
          </w:tcPr>
          <w:p w14:paraId="0AF82342" w14:textId="77777777" w:rsidR="00FC70C4" w:rsidRDefault="00FC70C4" w:rsidP="00063DE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C6D5EDC" w14:textId="1152BE95" w:rsidR="00FC70C4" w:rsidRDefault="00DE4EE4" w:rsidP="00063DE0">
            <w:pPr>
              <w:pStyle w:val="CRCoverPage"/>
              <w:spacing w:after="0"/>
              <w:ind w:left="100"/>
              <w:rPr>
                <w:noProof/>
              </w:rPr>
            </w:pPr>
            <w:r>
              <w:t>R1</w:t>
            </w:r>
          </w:p>
        </w:tc>
      </w:tr>
      <w:tr w:rsidR="00FC70C4" w14:paraId="2280AF1B" w14:textId="77777777" w:rsidTr="00063DE0">
        <w:tc>
          <w:tcPr>
            <w:tcW w:w="1843" w:type="dxa"/>
            <w:tcBorders>
              <w:left w:val="single" w:sz="4" w:space="0" w:color="auto"/>
            </w:tcBorders>
          </w:tcPr>
          <w:p w14:paraId="4D5B6015" w14:textId="77777777" w:rsidR="00FC70C4" w:rsidRDefault="00FC70C4" w:rsidP="00063DE0">
            <w:pPr>
              <w:pStyle w:val="CRCoverPage"/>
              <w:spacing w:after="0"/>
              <w:rPr>
                <w:b/>
                <w:i/>
                <w:noProof/>
                <w:sz w:val="8"/>
                <w:szCs w:val="8"/>
              </w:rPr>
            </w:pPr>
          </w:p>
        </w:tc>
        <w:tc>
          <w:tcPr>
            <w:tcW w:w="7797" w:type="dxa"/>
            <w:gridSpan w:val="10"/>
            <w:tcBorders>
              <w:right w:val="single" w:sz="4" w:space="0" w:color="auto"/>
            </w:tcBorders>
          </w:tcPr>
          <w:p w14:paraId="4581E024" w14:textId="77777777" w:rsidR="00FC70C4" w:rsidRDefault="00FC70C4" w:rsidP="00063DE0">
            <w:pPr>
              <w:pStyle w:val="CRCoverPage"/>
              <w:spacing w:after="0"/>
              <w:rPr>
                <w:noProof/>
                <w:sz w:val="8"/>
                <w:szCs w:val="8"/>
              </w:rPr>
            </w:pPr>
          </w:p>
        </w:tc>
      </w:tr>
      <w:tr w:rsidR="00FC70C4" w14:paraId="391A9EB5" w14:textId="77777777" w:rsidTr="00063DE0">
        <w:tc>
          <w:tcPr>
            <w:tcW w:w="1843" w:type="dxa"/>
            <w:tcBorders>
              <w:left w:val="single" w:sz="4" w:space="0" w:color="auto"/>
            </w:tcBorders>
          </w:tcPr>
          <w:p w14:paraId="3DCA531C" w14:textId="77777777" w:rsidR="00FC70C4" w:rsidRDefault="00FC70C4" w:rsidP="00063DE0">
            <w:pPr>
              <w:pStyle w:val="CRCoverPage"/>
              <w:tabs>
                <w:tab w:val="right" w:pos="1759"/>
              </w:tabs>
              <w:spacing w:after="0"/>
              <w:rPr>
                <w:b/>
                <w:i/>
                <w:noProof/>
              </w:rPr>
            </w:pPr>
            <w:r>
              <w:rPr>
                <w:b/>
                <w:i/>
                <w:noProof/>
              </w:rPr>
              <w:t>Work item code:</w:t>
            </w:r>
          </w:p>
        </w:tc>
        <w:tc>
          <w:tcPr>
            <w:tcW w:w="3686" w:type="dxa"/>
            <w:gridSpan w:val="5"/>
            <w:shd w:val="pct30" w:color="FFFF00" w:fill="auto"/>
          </w:tcPr>
          <w:p w14:paraId="15E32AC6" w14:textId="4C308D11" w:rsidR="00FC70C4" w:rsidRDefault="00D15802" w:rsidP="00063DE0">
            <w:pPr>
              <w:pStyle w:val="CRCoverPage"/>
              <w:spacing w:after="0"/>
              <w:ind w:left="100"/>
              <w:rPr>
                <w:noProof/>
              </w:rPr>
            </w:pPr>
            <w:r>
              <w:t>TEI19</w:t>
            </w:r>
          </w:p>
        </w:tc>
        <w:tc>
          <w:tcPr>
            <w:tcW w:w="567" w:type="dxa"/>
            <w:tcBorders>
              <w:left w:val="nil"/>
            </w:tcBorders>
          </w:tcPr>
          <w:p w14:paraId="46EC99FD" w14:textId="77777777" w:rsidR="00FC70C4" w:rsidRDefault="00FC70C4" w:rsidP="00063DE0">
            <w:pPr>
              <w:pStyle w:val="CRCoverPage"/>
              <w:spacing w:after="0"/>
              <w:ind w:right="100"/>
              <w:rPr>
                <w:noProof/>
              </w:rPr>
            </w:pPr>
          </w:p>
        </w:tc>
        <w:tc>
          <w:tcPr>
            <w:tcW w:w="1417" w:type="dxa"/>
            <w:gridSpan w:val="3"/>
            <w:tcBorders>
              <w:left w:val="nil"/>
            </w:tcBorders>
          </w:tcPr>
          <w:p w14:paraId="7DDC5141" w14:textId="77777777" w:rsidR="00FC70C4" w:rsidRDefault="00FC70C4" w:rsidP="00063DE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8261C5C" w14:textId="11AC6896" w:rsidR="00FC70C4" w:rsidRDefault="00DE4EE4" w:rsidP="00063DE0">
            <w:pPr>
              <w:pStyle w:val="CRCoverPage"/>
              <w:spacing w:after="0"/>
              <w:ind w:left="100"/>
              <w:rPr>
                <w:noProof/>
              </w:rPr>
            </w:pPr>
            <w:r>
              <w:t>2025-</w:t>
            </w:r>
            <w:r w:rsidR="007F4B4F">
              <w:t>11</w:t>
            </w:r>
            <w:r>
              <w:t>-</w:t>
            </w:r>
            <w:r w:rsidR="007F4B4F">
              <w:t>26</w:t>
            </w:r>
          </w:p>
        </w:tc>
      </w:tr>
      <w:tr w:rsidR="00FC70C4" w14:paraId="0D2051B4" w14:textId="77777777" w:rsidTr="00063DE0">
        <w:tc>
          <w:tcPr>
            <w:tcW w:w="1843" w:type="dxa"/>
            <w:tcBorders>
              <w:left w:val="single" w:sz="4" w:space="0" w:color="auto"/>
            </w:tcBorders>
          </w:tcPr>
          <w:p w14:paraId="4D4762D0" w14:textId="77777777" w:rsidR="00FC70C4" w:rsidRDefault="00FC70C4" w:rsidP="00063DE0">
            <w:pPr>
              <w:pStyle w:val="CRCoverPage"/>
              <w:spacing w:after="0"/>
              <w:rPr>
                <w:b/>
                <w:i/>
                <w:noProof/>
                <w:sz w:val="8"/>
                <w:szCs w:val="8"/>
              </w:rPr>
            </w:pPr>
          </w:p>
        </w:tc>
        <w:tc>
          <w:tcPr>
            <w:tcW w:w="1986" w:type="dxa"/>
            <w:gridSpan w:val="4"/>
          </w:tcPr>
          <w:p w14:paraId="46A6B654" w14:textId="77777777" w:rsidR="00FC70C4" w:rsidRDefault="00FC70C4" w:rsidP="00063DE0">
            <w:pPr>
              <w:pStyle w:val="CRCoverPage"/>
              <w:spacing w:after="0"/>
              <w:rPr>
                <w:noProof/>
                <w:sz w:val="8"/>
                <w:szCs w:val="8"/>
              </w:rPr>
            </w:pPr>
          </w:p>
        </w:tc>
        <w:tc>
          <w:tcPr>
            <w:tcW w:w="2267" w:type="dxa"/>
            <w:gridSpan w:val="2"/>
          </w:tcPr>
          <w:p w14:paraId="04AD9C85" w14:textId="77777777" w:rsidR="00FC70C4" w:rsidRDefault="00FC70C4" w:rsidP="00063DE0">
            <w:pPr>
              <w:pStyle w:val="CRCoverPage"/>
              <w:spacing w:after="0"/>
              <w:rPr>
                <w:noProof/>
                <w:sz w:val="8"/>
                <w:szCs w:val="8"/>
              </w:rPr>
            </w:pPr>
          </w:p>
        </w:tc>
        <w:tc>
          <w:tcPr>
            <w:tcW w:w="1417" w:type="dxa"/>
            <w:gridSpan w:val="3"/>
          </w:tcPr>
          <w:p w14:paraId="135A524A" w14:textId="77777777" w:rsidR="00FC70C4" w:rsidRDefault="00FC70C4" w:rsidP="00063DE0">
            <w:pPr>
              <w:pStyle w:val="CRCoverPage"/>
              <w:spacing w:after="0"/>
              <w:rPr>
                <w:noProof/>
                <w:sz w:val="8"/>
                <w:szCs w:val="8"/>
              </w:rPr>
            </w:pPr>
          </w:p>
        </w:tc>
        <w:tc>
          <w:tcPr>
            <w:tcW w:w="2127" w:type="dxa"/>
            <w:tcBorders>
              <w:right w:val="single" w:sz="4" w:space="0" w:color="auto"/>
            </w:tcBorders>
          </w:tcPr>
          <w:p w14:paraId="0B13AEA9" w14:textId="77777777" w:rsidR="00FC70C4" w:rsidRDefault="00FC70C4" w:rsidP="00063DE0">
            <w:pPr>
              <w:pStyle w:val="CRCoverPage"/>
              <w:spacing w:after="0"/>
              <w:rPr>
                <w:noProof/>
                <w:sz w:val="8"/>
                <w:szCs w:val="8"/>
              </w:rPr>
            </w:pPr>
          </w:p>
        </w:tc>
      </w:tr>
      <w:tr w:rsidR="00FC70C4" w14:paraId="7E6188AF" w14:textId="77777777" w:rsidTr="00063DE0">
        <w:trPr>
          <w:cantSplit/>
        </w:trPr>
        <w:tc>
          <w:tcPr>
            <w:tcW w:w="1843" w:type="dxa"/>
            <w:tcBorders>
              <w:left w:val="single" w:sz="4" w:space="0" w:color="auto"/>
            </w:tcBorders>
          </w:tcPr>
          <w:p w14:paraId="2BEB24BC" w14:textId="77777777" w:rsidR="00FC70C4" w:rsidRDefault="00FC70C4" w:rsidP="00063DE0">
            <w:pPr>
              <w:pStyle w:val="CRCoverPage"/>
              <w:tabs>
                <w:tab w:val="right" w:pos="1759"/>
              </w:tabs>
              <w:spacing w:after="0"/>
              <w:rPr>
                <w:b/>
                <w:i/>
                <w:noProof/>
              </w:rPr>
            </w:pPr>
            <w:r>
              <w:rPr>
                <w:b/>
                <w:i/>
                <w:noProof/>
              </w:rPr>
              <w:t>Category:</w:t>
            </w:r>
          </w:p>
        </w:tc>
        <w:tc>
          <w:tcPr>
            <w:tcW w:w="851" w:type="dxa"/>
            <w:shd w:val="pct30" w:color="FFFF00" w:fill="auto"/>
          </w:tcPr>
          <w:p w14:paraId="76ECF891" w14:textId="6D1D4363" w:rsidR="00FC70C4" w:rsidRDefault="007F4B4F" w:rsidP="00063DE0">
            <w:pPr>
              <w:pStyle w:val="CRCoverPage"/>
              <w:spacing w:after="0"/>
              <w:ind w:left="100" w:right="-609"/>
              <w:rPr>
                <w:b/>
                <w:noProof/>
              </w:rPr>
            </w:pPr>
            <w:r>
              <w:rPr>
                <w:b/>
                <w:noProof/>
              </w:rPr>
              <w:t>F</w:t>
            </w:r>
          </w:p>
        </w:tc>
        <w:tc>
          <w:tcPr>
            <w:tcW w:w="3402" w:type="dxa"/>
            <w:gridSpan w:val="5"/>
            <w:tcBorders>
              <w:left w:val="nil"/>
            </w:tcBorders>
          </w:tcPr>
          <w:p w14:paraId="7C08BC52" w14:textId="77777777" w:rsidR="00FC70C4" w:rsidRDefault="00FC70C4" w:rsidP="00063DE0">
            <w:pPr>
              <w:pStyle w:val="CRCoverPage"/>
              <w:spacing w:after="0"/>
              <w:rPr>
                <w:noProof/>
              </w:rPr>
            </w:pPr>
          </w:p>
        </w:tc>
        <w:tc>
          <w:tcPr>
            <w:tcW w:w="1417" w:type="dxa"/>
            <w:gridSpan w:val="3"/>
            <w:tcBorders>
              <w:left w:val="nil"/>
            </w:tcBorders>
          </w:tcPr>
          <w:p w14:paraId="762D9A7C" w14:textId="77777777" w:rsidR="00FC70C4" w:rsidRDefault="00FC70C4" w:rsidP="00063DE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E8C7B43" w14:textId="77777777" w:rsidR="00FC70C4" w:rsidRDefault="00FC70C4" w:rsidP="00063DE0">
            <w:pPr>
              <w:pStyle w:val="CRCoverPage"/>
              <w:spacing w:after="0"/>
              <w:ind w:left="100"/>
              <w:rPr>
                <w:noProof/>
              </w:rPr>
            </w:pPr>
            <w:fldSimple w:instr=" DOCPROPERTY  Release  \* MERGEFORMAT ">
              <w:r>
                <w:rPr>
                  <w:noProof/>
                </w:rPr>
                <w:t>Rel-19</w:t>
              </w:r>
            </w:fldSimple>
          </w:p>
        </w:tc>
      </w:tr>
      <w:tr w:rsidR="00FC70C4" w14:paraId="19FD7D7D" w14:textId="77777777" w:rsidTr="00063DE0">
        <w:tc>
          <w:tcPr>
            <w:tcW w:w="1843" w:type="dxa"/>
            <w:tcBorders>
              <w:left w:val="single" w:sz="4" w:space="0" w:color="auto"/>
              <w:bottom w:val="single" w:sz="4" w:space="0" w:color="auto"/>
            </w:tcBorders>
          </w:tcPr>
          <w:p w14:paraId="7EC5AF7C" w14:textId="77777777" w:rsidR="00FC70C4" w:rsidRDefault="00FC70C4" w:rsidP="00063DE0">
            <w:pPr>
              <w:pStyle w:val="CRCoverPage"/>
              <w:spacing w:after="0"/>
              <w:rPr>
                <w:b/>
                <w:i/>
                <w:noProof/>
              </w:rPr>
            </w:pPr>
          </w:p>
        </w:tc>
        <w:tc>
          <w:tcPr>
            <w:tcW w:w="4677" w:type="dxa"/>
            <w:gridSpan w:val="8"/>
            <w:tcBorders>
              <w:bottom w:val="single" w:sz="4" w:space="0" w:color="auto"/>
            </w:tcBorders>
          </w:tcPr>
          <w:p w14:paraId="00EA2974" w14:textId="77777777" w:rsidR="00FC70C4" w:rsidRDefault="00FC70C4" w:rsidP="00063DE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244EEEE" w14:textId="77777777" w:rsidR="00FC70C4" w:rsidRDefault="00FC70C4" w:rsidP="00063DE0">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98EE540" w14:textId="77777777" w:rsidR="00FC70C4" w:rsidRPr="007C2097" w:rsidRDefault="00FC70C4" w:rsidP="00063DE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FC70C4" w14:paraId="20995300" w14:textId="77777777" w:rsidTr="00063DE0">
        <w:tc>
          <w:tcPr>
            <w:tcW w:w="1843" w:type="dxa"/>
          </w:tcPr>
          <w:p w14:paraId="2CC3ED34" w14:textId="77777777" w:rsidR="00FC70C4" w:rsidRDefault="00FC70C4" w:rsidP="00063DE0">
            <w:pPr>
              <w:pStyle w:val="CRCoverPage"/>
              <w:spacing w:after="0"/>
              <w:rPr>
                <w:b/>
                <w:i/>
                <w:noProof/>
                <w:sz w:val="8"/>
                <w:szCs w:val="8"/>
              </w:rPr>
            </w:pPr>
          </w:p>
        </w:tc>
        <w:tc>
          <w:tcPr>
            <w:tcW w:w="7797" w:type="dxa"/>
            <w:gridSpan w:val="10"/>
          </w:tcPr>
          <w:p w14:paraId="736FBC57" w14:textId="77777777" w:rsidR="00FC70C4" w:rsidRDefault="00FC70C4" w:rsidP="00063DE0">
            <w:pPr>
              <w:pStyle w:val="CRCoverPage"/>
              <w:spacing w:after="0"/>
              <w:rPr>
                <w:noProof/>
                <w:sz w:val="8"/>
                <w:szCs w:val="8"/>
              </w:rPr>
            </w:pPr>
          </w:p>
        </w:tc>
      </w:tr>
      <w:tr w:rsidR="00FC70C4" w14:paraId="2D4815FC" w14:textId="77777777" w:rsidTr="00063DE0">
        <w:tc>
          <w:tcPr>
            <w:tcW w:w="2694" w:type="dxa"/>
            <w:gridSpan w:val="2"/>
            <w:tcBorders>
              <w:top w:val="single" w:sz="4" w:space="0" w:color="auto"/>
              <w:left w:val="single" w:sz="4" w:space="0" w:color="auto"/>
            </w:tcBorders>
          </w:tcPr>
          <w:p w14:paraId="3511ECC2" w14:textId="77777777" w:rsidR="00FC70C4" w:rsidRDefault="00FC70C4" w:rsidP="00063DE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BB4AC71" w14:textId="71EA8EEA" w:rsidR="0094628A" w:rsidRPr="00083BA2" w:rsidRDefault="007F4B4F" w:rsidP="00083BA2">
            <w:pPr>
              <w:overflowPunct w:val="0"/>
              <w:autoSpaceDE w:val="0"/>
              <w:autoSpaceDN w:val="0"/>
              <w:adjustRightInd w:val="0"/>
              <w:textAlignment w:val="baseline"/>
            </w:pPr>
            <w:r w:rsidRPr="007F4B4F">
              <w:rPr>
                <w:lang w:eastAsia="zh-CN"/>
              </w:rPr>
              <w:t>For UL Tx switching for TEI19, RRC parameters in TS38.214 and TS38.331 are not aligned</w:t>
            </w:r>
            <w:r w:rsidR="00083BA2" w:rsidRPr="00083BA2">
              <w:t>.</w:t>
            </w:r>
          </w:p>
        </w:tc>
      </w:tr>
      <w:tr w:rsidR="00FC70C4" w14:paraId="15B89520" w14:textId="77777777" w:rsidTr="00063DE0">
        <w:tc>
          <w:tcPr>
            <w:tcW w:w="2694" w:type="dxa"/>
            <w:gridSpan w:val="2"/>
            <w:tcBorders>
              <w:left w:val="single" w:sz="4" w:space="0" w:color="auto"/>
            </w:tcBorders>
          </w:tcPr>
          <w:p w14:paraId="41804175" w14:textId="77777777" w:rsidR="00FC70C4" w:rsidRDefault="00FC70C4" w:rsidP="00063DE0">
            <w:pPr>
              <w:pStyle w:val="CRCoverPage"/>
              <w:spacing w:after="0"/>
              <w:rPr>
                <w:b/>
                <w:i/>
                <w:noProof/>
                <w:sz w:val="8"/>
                <w:szCs w:val="8"/>
              </w:rPr>
            </w:pPr>
          </w:p>
        </w:tc>
        <w:tc>
          <w:tcPr>
            <w:tcW w:w="6946" w:type="dxa"/>
            <w:gridSpan w:val="9"/>
            <w:tcBorders>
              <w:right w:val="single" w:sz="4" w:space="0" w:color="auto"/>
            </w:tcBorders>
          </w:tcPr>
          <w:p w14:paraId="705C0855" w14:textId="77777777" w:rsidR="00FC70C4" w:rsidRPr="00182E29" w:rsidRDefault="00FC70C4" w:rsidP="00063DE0">
            <w:pPr>
              <w:pStyle w:val="CRCoverPage"/>
              <w:spacing w:after="0"/>
              <w:rPr>
                <w:rFonts w:cs="Arial"/>
                <w:noProof/>
              </w:rPr>
            </w:pPr>
          </w:p>
        </w:tc>
      </w:tr>
      <w:tr w:rsidR="00FC70C4" w14:paraId="2E1DF59B" w14:textId="77777777" w:rsidTr="00063DE0">
        <w:tc>
          <w:tcPr>
            <w:tcW w:w="2694" w:type="dxa"/>
            <w:gridSpan w:val="2"/>
            <w:tcBorders>
              <w:left w:val="single" w:sz="4" w:space="0" w:color="auto"/>
            </w:tcBorders>
          </w:tcPr>
          <w:p w14:paraId="653DA3FF" w14:textId="77777777" w:rsidR="00FC70C4" w:rsidRDefault="00FC70C4" w:rsidP="00063DE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8C95065" w14:textId="1F10EFE0" w:rsidR="00FC70C4" w:rsidRPr="007F4B4F" w:rsidRDefault="007F4B4F" w:rsidP="007F4B4F">
            <w:pPr>
              <w:jc w:val="both"/>
              <w:rPr>
                <w:lang w:val="en-US" w:eastAsia="zh-CN"/>
              </w:rPr>
            </w:pPr>
            <w:r w:rsidRPr="007F4B4F">
              <w:rPr>
                <w:rFonts w:hint="eastAsia"/>
                <w:lang w:val="en-US" w:eastAsia="zh-CN"/>
              </w:rPr>
              <w:t xml:space="preserve">Change </w:t>
            </w:r>
            <w:r w:rsidRPr="007F4B4F">
              <w:rPr>
                <w:i/>
                <w:iCs/>
              </w:rPr>
              <w:t>uplinkTxSwitchingPeriod3TxScenario1</w:t>
            </w:r>
            <w:r w:rsidRPr="007F4B4F">
              <w:rPr>
                <w:i/>
                <w:lang w:val="en-US" w:eastAsia="zh-CN"/>
              </w:rPr>
              <w:t xml:space="preserve"> </w:t>
            </w:r>
            <w:r w:rsidRPr="007F4B4F">
              <w:rPr>
                <w:iCs/>
                <w:lang w:val="en-US" w:eastAsia="zh-CN"/>
              </w:rPr>
              <w:t>and</w:t>
            </w:r>
            <w:r w:rsidRPr="007F4B4F">
              <w:rPr>
                <w:i/>
                <w:lang w:val="en-US" w:eastAsia="zh-CN"/>
              </w:rPr>
              <w:t xml:space="preserve"> </w:t>
            </w:r>
            <w:r w:rsidRPr="007F4B4F">
              <w:rPr>
                <w:i/>
                <w:iCs/>
              </w:rPr>
              <w:t>uplinkTxSwitching3TxScenario1</w:t>
            </w:r>
            <w:r w:rsidRPr="007F4B4F">
              <w:rPr>
                <w:rFonts w:hint="eastAsia"/>
                <w:i/>
                <w:lang w:val="en-US" w:eastAsia="zh-CN"/>
              </w:rPr>
              <w:t xml:space="preserve"> </w:t>
            </w:r>
            <w:r w:rsidRPr="007F4B4F">
              <w:rPr>
                <w:rFonts w:hint="eastAsia"/>
                <w:iCs/>
                <w:lang w:val="en-US" w:eastAsia="zh-CN"/>
              </w:rPr>
              <w:t xml:space="preserve">to </w:t>
            </w:r>
            <w:r w:rsidRPr="007F4B4F">
              <w:rPr>
                <w:i/>
                <w:iCs/>
              </w:rPr>
              <w:t>uplink3TxSwitchingPeriodUpTo2TPerBandDualUL</w:t>
            </w:r>
            <w:r w:rsidRPr="007F4B4F">
              <w:rPr>
                <w:lang w:val="en-US" w:eastAsia="zh-CN"/>
              </w:rPr>
              <w:t xml:space="preserve"> and </w:t>
            </w:r>
            <w:r w:rsidRPr="007F4B4F">
              <w:rPr>
                <w:i/>
                <w:iCs/>
              </w:rPr>
              <w:t>uplinkTxSwitching3Tx</w:t>
            </w:r>
            <w:r w:rsidRPr="007F4B4F">
              <w:rPr>
                <w:rFonts w:hint="eastAsia"/>
                <w:bCs/>
                <w:lang w:val="en-US" w:eastAsia="zh-CN"/>
              </w:rPr>
              <w:t>, respectively.</w:t>
            </w:r>
          </w:p>
        </w:tc>
      </w:tr>
      <w:tr w:rsidR="00FC70C4" w14:paraId="796DDC35" w14:textId="77777777" w:rsidTr="00063DE0">
        <w:tc>
          <w:tcPr>
            <w:tcW w:w="2694" w:type="dxa"/>
            <w:gridSpan w:val="2"/>
            <w:tcBorders>
              <w:left w:val="single" w:sz="4" w:space="0" w:color="auto"/>
            </w:tcBorders>
          </w:tcPr>
          <w:p w14:paraId="4E63F6A7" w14:textId="77777777" w:rsidR="00FC70C4" w:rsidRDefault="00FC70C4" w:rsidP="00063DE0">
            <w:pPr>
              <w:pStyle w:val="CRCoverPage"/>
              <w:spacing w:after="0"/>
              <w:rPr>
                <w:b/>
                <w:i/>
                <w:noProof/>
                <w:sz w:val="8"/>
                <w:szCs w:val="8"/>
              </w:rPr>
            </w:pPr>
          </w:p>
        </w:tc>
        <w:tc>
          <w:tcPr>
            <w:tcW w:w="6946" w:type="dxa"/>
            <w:gridSpan w:val="9"/>
            <w:tcBorders>
              <w:right w:val="single" w:sz="4" w:space="0" w:color="auto"/>
            </w:tcBorders>
          </w:tcPr>
          <w:p w14:paraId="6BFA391C" w14:textId="77777777" w:rsidR="00FC70C4" w:rsidRDefault="00FC70C4" w:rsidP="00063DE0">
            <w:pPr>
              <w:pStyle w:val="CRCoverPage"/>
              <w:spacing w:after="0"/>
              <w:rPr>
                <w:noProof/>
                <w:sz w:val="8"/>
                <w:szCs w:val="8"/>
              </w:rPr>
            </w:pPr>
          </w:p>
        </w:tc>
      </w:tr>
      <w:tr w:rsidR="00FC70C4" w14:paraId="375AC5EA" w14:textId="77777777" w:rsidTr="00063DE0">
        <w:tc>
          <w:tcPr>
            <w:tcW w:w="2694" w:type="dxa"/>
            <w:gridSpan w:val="2"/>
            <w:tcBorders>
              <w:left w:val="single" w:sz="4" w:space="0" w:color="auto"/>
              <w:bottom w:val="single" w:sz="4" w:space="0" w:color="auto"/>
            </w:tcBorders>
          </w:tcPr>
          <w:p w14:paraId="06A5D2F8" w14:textId="77777777" w:rsidR="00FC70C4" w:rsidRDefault="00FC70C4" w:rsidP="00063DE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9B355C" w14:textId="27B44CFA" w:rsidR="00FC70C4" w:rsidRPr="00182E29" w:rsidRDefault="007F4B4F" w:rsidP="00063DE0">
            <w:pPr>
              <w:pStyle w:val="CRCoverPage"/>
              <w:spacing w:after="0"/>
              <w:ind w:left="100"/>
              <w:rPr>
                <w:noProof/>
              </w:rPr>
            </w:pPr>
            <w:r w:rsidRPr="007F4B4F">
              <w:rPr>
                <w:rFonts w:ascii="Times New Roman" w:eastAsia="SimSun" w:hAnsi="Times New Roman" w:cs="Arial"/>
                <w:noProof/>
              </w:rPr>
              <w:t>RRC parameters in TS38.214 and TS38.331 are not aligned</w:t>
            </w:r>
          </w:p>
        </w:tc>
      </w:tr>
      <w:tr w:rsidR="00FC70C4" w14:paraId="7CC626C9" w14:textId="77777777" w:rsidTr="00063DE0">
        <w:tc>
          <w:tcPr>
            <w:tcW w:w="2694" w:type="dxa"/>
            <w:gridSpan w:val="2"/>
          </w:tcPr>
          <w:p w14:paraId="30678464" w14:textId="77777777" w:rsidR="00FC70C4" w:rsidRDefault="00FC70C4" w:rsidP="00063DE0">
            <w:pPr>
              <w:pStyle w:val="CRCoverPage"/>
              <w:spacing w:after="0"/>
              <w:rPr>
                <w:b/>
                <w:i/>
                <w:noProof/>
                <w:sz w:val="8"/>
                <w:szCs w:val="8"/>
              </w:rPr>
            </w:pPr>
          </w:p>
        </w:tc>
        <w:tc>
          <w:tcPr>
            <w:tcW w:w="6946" w:type="dxa"/>
            <w:gridSpan w:val="9"/>
          </w:tcPr>
          <w:p w14:paraId="0E4EB6C4" w14:textId="77777777" w:rsidR="00FC70C4" w:rsidRDefault="00FC70C4" w:rsidP="00063DE0">
            <w:pPr>
              <w:pStyle w:val="CRCoverPage"/>
              <w:spacing w:after="0"/>
              <w:rPr>
                <w:noProof/>
                <w:sz w:val="8"/>
                <w:szCs w:val="8"/>
              </w:rPr>
            </w:pPr>
          </w:p>
        </w:tc>
      </w:tr>
      <w:tr w:rsidR="00FC70C4" w14:paraId="302A83FA" w14:textId="77777777" w:rsidTr="00063DE0">
        <w:tc>
          <w:tcPr>
            <w:tcW w:w="2694" w:type="dxa"/>
            <w:gridSpan w:val="2"/>
            <w:tcBorders>
              <w:top w:val="single" w:sz="4" w:space="0" w:color="auto"/>
              <w:left w:val="single" w:sz="4" w:space="0" w:color="auto"/>
            </w:tcBorders>
          </w:tcPr>
          <w:p w14:paraId="58CAE5F4" w14:textId="77777777" w:rsidR="00FC70C4" w:rsidRDefault="00FC70C4" w:rsidP="00063DE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AE4A212" w14:textId="02E5C5DA" w:rsidR="00FC70C4" w:rsidRDefault="00AF3932" w:rsidP="00063DE0">
            <w:pPr>
              <w:pStyle w:val="CRCoverPage"/>
              <w:spacing w:after="0"/>
              <w:ind w:left="100"/>
              <w:rPr>
                <w:noProof/>
              </w:rPr>
            </w:pPr>
            <w:r>
              <w:rPr>
                <w:noProof/>
              </w:rPr>
              <w:t xml:space="preserve">6.1.6, </w:t>
            </w:r>
            <w:r w:rsidR="00EE2CA6">
              <w:rPr>
                <w:noProof/>
              </w:rPr>
              <w:t>6.</w:t>
            </w:r>
            <w:r w:rsidR="00CF52F2">
              <w:rPr>
                <w:noProof/>
              </w:rPr>
              <w:t>1.6.2.0, 6.2.1, 6.4</w:t>
            </w:r>
          </w:p>
        </w:tc>
      </w:tr>
      <w:tr w:rsidR="00FC70C4" w14:paraId="483C975E" w14:textId="77777777" w:rsidTr="00063DE0">
        <w:tc>
          <w:tcPr>
            <w:tcW w:w="2694" w:type="dxa"/>
            <w:gridSpan w:val="2"/>
            <w:tcBorders>
              <w:left w:val="single" w:sz="4" w:space="0" w:color="auto"/>
            </w:tcBorders>
          </w:tcPr>
          <w:p w14:paraId="6A15D5F9" w14:textId="77777777" w:rsidR="00FC70C4" w:rsidRDefault="00FC70C4" w:rsidP="00063DE0">
            <w:pPr>
              <w:pStyle w:val="CRCoverPage"/>
              <w:spacing w:after="0"/>
              <w:rPr>
                <w:b/>
                <w:i/>
                <w:noProof/>
                <w:sz w:val="8"/>
                <w:szCs w:val="8"/>
              </w:rPr>
            </w:pPr>
          </w:p>
        </w:tc>
        <w:tc>
          <w:tcPr>
            <w:tcW w:w="6946" w:type="dxa"/>
            <w:gridSpan w:val="9"/>
            <w:tcBorders>
              <w:right w:val="single" w:sz="4" w:space="0" w:color="auto"/>
            </w:tcBorders>
          </w:tcPr>
          <w:p w14:paraId="62BEAE96" w14:textId="77777777" w:rsidR="00FC70C4" w:rsidRDefault="00FC70C4" w:rsidP="00063DE0">
            <w:pPr>
              <w:pStyle w:val="CRCoverPage"/>
              <w:spacing w:after="0"/>
              <w:rPr>
                <w:noProof/>
                <w:sz w:val="8"/>
                <w:szCs w:val="8"/>
              </w:rPr>
            </w:pPr>
          </w:p>
        </w:tc>
      </w:tr>
      <w:tr w:rsidR="00FC70C4" w14:paraId="2C65356C" w14:textId="77777777" w:rsidTr="00063DE0">
        <w:tc>
          <w:tcPr>
            <w:tcW w:w="2694" w:type="dxa"/>
            <w:gridSpan w:val="2"/>
            <w:tcBorders>
              <w:left w:val="single" w:sz="4" w:space="0" w:color="auto"/>
            </w:tcBorders>
          </w:tcPr>
          <w:p w14:paraId="5787DA0C" w14:textId="77777777" w:rsidR="00FC70C4" w:rsidRDefault="00FC70C4" w:rsidP="00063DE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1C4E397" w14:textId="77777777" w:rsidR="00FC70C4" w:rsidRDefault="00FC70C4" w:rsidP="00063DE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95BDA8B" w14:textId="77777777" w:rsidR="00FC70C4" w:rsidRDefault="00FC70C4" w:rsidP="00063DE0">
            <w:pPr>
              <w:pStyle w:val="CRCoverPage"/>
              <w:spacing w:after="0"/>
              <w:jc w:val="center"/>
              <w:rPr>
                <w:b/>
                <w:caps/>
                <w:noProof/>
              </w:rPr>
            </w:pPr>
            <w:r>
              <w:rPr>
                <w:b/>
                <w:caps/>
                <w:noProof/>
              </w:rPr>
              <w:t>N</w:t>
            </w:r>
          </w:p>
        </w:tc>
        <w:tc>
          <w:tcPr>
            <w:tcW w:w="2977" w:type="dxa"/>
            <w:gridSpan w:val="4"/>
          </w:tcPr>
          <w:p w14:paraId="63DBD34C" w14:textId="77777777" w:rsidR="00FC70C4" w:rsidRDefault="00FC70C4" w:rsidP="00063DE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345EB6C" w14:textId="77777777" w:rsidR="00FC70C4" w:rsidRDefault="00FC70C4" w:rsidP="00063DE0">
            <w:pPr>
              <w:pStyle w:val="CRCoverPage"/>
              <w:spacing w:after="0"/>
              <w:ind w:left="99"/>
              <w:rPr>
                <w:noProof/>
              </w:rPr>
            </w:pPr>
          </w:p>
        </w:tc>
      </w:tr>
      <w:tr w:rsidR="00FC70C4" w14:paraId="0C3F7FF9" w14:textId="77777777" w:rsidTr="00063DE0">
        <w:tc>
          <w:tcPr>
            <w:tcW w:w="2694" w:type="dxa"/>
            <w:gridSpan w:val="2"/>
            <w:tcBorders>
              <w:left w:val="single" w:sz="4" w:space="0" w:color="auto"/>
            </w:tcBorders>
          </w:tcPr>
          <w:p w14:paraId="41BF4A00" w14:textId="77777777" w:rsidR="00FC70C4" w:rsidRDefault="00FC70C4" w:rsidP="00063DE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286C3B4" w14:textId="46E2A2B2" w:rsidR="00FC70C4" w:rsidRDefault="00FC70C4" w:rsidP="00063DE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0ECB32" w14:textId="2D2D6A54" w:rsidR="00FC70C4" w:rsidRDefault="001E6163" w:rsidP="00063DE0">
            <w:pPr>
              <w:pStyle w:val="CRCoverPage"/>
              <w:spacing w:after="0"/>
              <w:jc w:val="center"/>
              <w:rPr>
                <w:b/>
                <w:caps/>
                <w:noProof/>
              </w:rPr>
            </w:pPr>
            <w:r>
              <w:rPr>
                <w:b/>
                <w:caps/>
                <w:noProof/>
              </w:rPr>
              <w:t>x</w:t>
            </w:r>
          </w:p>
        </w:tc>
        <w:tc>
          <w:tcPr>
            <w:tcW w:w="2977" w:type="dxa"/>
            <w:gridSpan w:val="4"/>
          </w:tcPr>
          <w:p w14:paraId="3D963234" w14:textId="77777777" w:rsidR="00FC70C4" w:rsidRDefault="00FC70C4" w:rsidP="00063DE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610C417" w14:textId="2BCA205E" w:rsidR="00FC70C4" w:rsidRDefault="001E6163" w:rsidP="00063DE0">
            <w:pPr>
              <w:pStyle w:val="CRCoverPage"/>
              <w:spacing w:after="0"/>
              <w:ind w:left="99"/>
              <w:rPr>
                <w:noProof/>
              </w:rPr>
            </w:pPr>
            <w:r>
              <w:rPr>
                <w:noProof/>
              </w:rPr>
              <w:t>TS/TR ... CR ...</w:t>
            </w:r>
          </w:p>
        </w:tc>
      </w:tr>
      <w:tr w:rsidR="00FC70C4" w14:paraId="7D838D11" w14:textId="77777777" w:rsidTr="00063DE0">
        <w:tc>
          <w:tcPr>
            <w:tcW w:w="2694" w:type="dxa"/>
            <w:gridSpan w:val="2"/>
            <w:tcBorders>
              <w:left w:val="single" w:sz="4" w:space="0" w:color="auto"/>
            </w:tcBorders>
          </w:tcPr>
          <w:p w14:paraId="7B1D3038" w14:textId="77777777" w:rsidR="00FC70C4" w:rsidRDefault="00FC70C4" w:rsidP="00063DE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9CFE076" w14:textId="77777777" w:rsidR="00FC70C4" w:rsidRDefault="00FC70C4" w:rsidP="00063DE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E2DC1F" w14:textId="419AEAC4" w:rsidR="00FC70C4" w:rsidRDefault="00DE4EE4" w:rsidP="00063DE0">
            <w:pPr>
              <w:pStyle w:val="CRCoverPage"/>
              <w:spacing w:after="0"/>
              <w:jc w:val="center"/>
              <w:rPr>
                <w:b/>
                <w:caps/>
                <w:noProof/>
              </w:rPr>
            </w:pPr>
            <w:r>
              <w:rPr>
                <w:b/>
                <w:caps/>
                <w:noProof/>
              </w:rPr>
              <w:t>x</w:t>
            </w:r>
          </w:p>
        </w:tc>
        <w:tc>
          <w:tcPr>
            <w:tcW w:w="2977" w:type="dxa"/>
            <w:gridSpan w:val="4"/>
          </w:tcPr>
          <w:p w14:paraId="68234F26" w14:textId="77777777" w:rsidR="00FC70C4" w:rsidRDefault="00FC70C4" w:rsidP="00063DE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DA0665B" w14:textId="77777777" w:rsidR="00FC70C4" w:rsidRDefault="00FC70C4" w:rsidP="00063DE0">
            <w:pPr>
              <w:pStyle w:val="CRCoverPage"/>
              <w:spacing w:after="0"/>
              <w:ind w:left="99"/>
              <w:rPr>
                <w:noProof/>
              </w:rPr>
            </w:pPr>
            <w:r>
              <w:rPr>
                <w:noProof/>
              </w:rPr>
              <w:t xml:space="preserve">TS/TR ... CR ... </w:t>
            </w:r>
          </w:p>
        </w:tc>
      </w:tr>
      <w:tr w:rsidR="00FC70C4" w14:paraId="37FF148E" w14:textId="77777777" w:rsidTr="00063DE0">
        <w:tc>
          <w:tcPr>
            <w:tcW w:w="2694" w:type="dxa"/>
            <w:gridSpan w:val="2"/>
            <w:tcBorders>
              <w:left w:val="single" w:sz="4" w:space="0" w:color="auto"/>
            </w:tcBorders>
          </w:tcPr>
          <w:p w14:paraId="3AC7C77A" w14:textId="77777777" w:rsidR="00FC70C4" w:rsidRDefault="00FC70C4" w:rsidP="00063DE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D3C685E" w14:textId="77777777" w:rsidR="00FC70C4" w:rsidRDefault="00FC70C4" w:rsidP="00063DE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17C97D8" w14:textId="68CFA759" w:rsidR="00FC70C4" w:rsidRDefault="00DE4EE4" w:rsidP="00063DE0">
            <w:pPr>
              <w:pStyle w:val="CRCoverPage"/>
              <w:spacing w:after="0"/>
              <w:jc w:val="center"/>
              <w:rPr>
                <w:b/>
                <w:caps/>
                <w:noProof/>
              </w:rPr>
            </w:pPr>
            <w:r>
              <w:rPr>
                <w:b/>
                <w:caps/>
                <w:noProof/>
              </w:rPr>
              <w:t>x</w:t>
            </w:r>
          </w:p>
        </w:tc>
        <w:tc>
          <w:tcPr>
            <w:tcW w:w="2977" w:type="dxa"/>
            <w:gridSpan w:val="4"/>
          </w:tcPr>
          <w:p w14:paraId="13DA0E11" w14:textId="77777777" w:rsidR="00FC70C4" w:rsidRDefault="00FC70C4" w:rsidP="00063DE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F5A586D" w14:textId="77777777" w:rsidR="00FC70C4" w:rsidRDefault="00FC70C4" w:rsidP="00063DE0">
            <w:pPr>
              <w:pStyle w:val="CRCoverPage"/>
              <w:spacing w:after="0"/>
              <w:ind w:left="99"/>
              <w:rPr>
                <w:noProof/>
              </w:rPr>
            </w:pPr>
            <w:r>
              <w:rPr>
                <w:noProof/>
              </w:rPr>
              <w:t xml:space="preserve">TS/TR ... CR ... </w:t>
            </w:r>
          </w:p>
        </w:tc>
      </w:tr>
      <w:tr w:rsidR="00FC70C4" w14:paraId="47298DB1" w14:textId="77777777" w:rsidTr="00063DE0">
        <w:tc>
          <w:tcPr>
            <w:tcW w:w="2694" w:type="dxa"/>
            <w:gridSpan w:val="2"/>
            <w:tcBorders>
              <w:left w:val="single" w:sz="4" w:space="0" w:color="auto"/>
            </w:tcBorders>
          </w:tcPr>
          <w:p w14:paraId="4FC465F3" w14:textId="77777777" w:rsidR="00FC70C4" w:rsidRDefault="00FC70C4" w:rsidP="00063DE0">
            <w:pPr>
              <w:pStyle w:val="CRCoverPage"/>
              <w:spacing w:after="0"/>
              <w:rPr>
                <w:b/>
                <w:i/>
                <w:noProof/>
              </w:rPr>
            </w:pPr>
          </w:p>
        </w:tc>
        <w:tc>
          <w:tcPr>
            <w:tcW w:w="6946" w:type="dxa"/>
            <w:gridSpan w:val="9"/>
            <w:tcBorders>
              <w:right w:val="single" w:sz="4" w:space="0" w:color="auto"/>
            </w:tcBorders>
          </w:tcPr>
          <w:p w14:paraId="3C87F75D" w14:textId="77777777" w:rsidR="00FC70C4" w:rsidRDefault="00FC70C4" w:rsidP="00063DE0">
            <w:pPr>
              <w:pStyle w:val="CRCoverPage"/>
              <w:spacing w:after="0"/>
              <w:rPr>
                <w:noProof/>
              </w:rPr>
            </w:pPr>
          </w:p>
        </w:tc>
      </w:tr>
      <w:tr w:rsidR="00FC70C4" w14:paraId="088BBB43" w14:textId="77777777" w:rsidTr="00063DE0">
        <w:tc>
          <w:tcPr>
            <w:tcW w:w="2694" w:type="dxa"/>
            <w:gridSpan w:val="2"/>
            <w:tcBorders>
              <w:left w:val="single" w:sz="4" w:space="0" w:color="auto"/>
              <w:bottom w:val="single" w:sz="4" w:space="0" w:color="auto"/>
            </w:tcBorders>
          </w:tcPr>
          <w:p w14:paraId="202D9027" w14:textId="77777777" w:rsidR="00FC70C4" w:rsidRDefault="00FC70C4" w:rsidP="00063DE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EFFDB46" w14:textId="77777777" w:rsidR="00FC70C4" w:rsidRDefault="00FC70C4" w:rsidP="00063DE0">
            <w:pPr>
              <w:pStyle w:val="CRCoverPage"/>
              <w:spacing w:after="0"/>
              <w:ind w:left="100"/>
              <w:rPr>
                <w:noProof/>
              </w:rPr>
            </w:pPr>
          </w:p>
        </w:tc>
      </w:tr>
      <w:tr w:rsidR="00FC70C4" w:rsidRPr="008863B9" w14:paraId="6E91CEA2" w14:textId="77777777" w:rsidTr="00063DE0">
        <w:tc>
          <w:tcPr>
            <w:tcW w:w="2694" w:type="dxa"/>
            <w:gridSpan w:val="2"/>
            <w:tcBorders>
              <w:top w:val="single" w:sz="4" w:space="0" w:color="auto"/>
              <w:bottom w:val="single" w:sz="4" w:space="0" w:color="auto"/>
            </w:tcBorders>
          </w:tcPr>
          <w:p w14:paraId="739BC0F8" w14:textId="77777777" w:rsidR="00FC70C4" w:rsidRPr="008863B9" w:rsidRDefault="00FC70C4" w:rsidP="00063DE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946DCCF" w14:textId="77777777" w:rsidR="00FC70C4" w:rsidRPr="008863B9" w:rsidRDefault="00FC70C4" w:rsidP="00063DE0">
            <w:pPr>
              <w:pStyle w:val="CRCoverPage"/>
              <w:spacing w:after="0"/>
              <w:ind w:left="100"/>
              <w:rPr>
                <w:noProof/>
                <w:sz w:val="8"/>
                <w:szCs w:val="8"/>
              </w:rPr>
            </w:pPr>
          </w:p>
        </w:tc>
      </w:tr>
      <w:tr w:rsidR="00FC70C4" w14:paraId="5538CC45" w14:textId="77777777" w:rsidTr="00063DE0">
        <w:tc>
          <w:tcPr>
            <w:tcW w:w="2694" w:type="dxa"/>
            <w:gridSpan w:val="2"/>
            <w:tcBorders>
              <w:top w:val="single" w:sz="4" w:space="0" w:color="auto"/>
              <w:left w:val="single" w:sz="4" w:space="0" w:color="auto"/>
              <w:bottom w:val="single" w:sz="4" w:space="0" w:color="auto"/>
            </w:tcBorders>
          </w:tcPr>
          <w:p w14:paraId="6AB10A18" w14:textId="77777777" w:rsidR="00FC70C4" w:rsidRDefault="00FC70C4" w:rsidP="00063DE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4DD34A1" w14:textId="77777777" w:rsidR="00FC70C4" w:rsidRDefault="00FC70C4" w:rsidP="00063DE0">
            <w:pPr>
              <w:pStyle w:val="CRCoverPage"/>
              <w:spacing w:after="0"/>
              <w:ind w:left="100"/>
              <w:rPr>
                <w:noProof/>
              </w:rPr>
            </w:pPr>
          </w:p>
        </w:tc>
      </w:tr>
      <w:bookmarkEnd w:id="0"/>
    </w:tbl>
    <w:p w14:paraId="7F014D5A" w14:textId="77777777" w:rsidR="00FC70C4" w:rsidRDefault="00FC70C4" w:rsidP="009F19C3">
      <w:pPr>
        <w:rPr>
          <w:noProof/>
        </w:rPr>
        <w:sectPr w:rsidR="00FC70C4" w:rsidSect="00FC70C4">
          <w:headerReference w:type="even" r:id="rId17"/>
          <w:footnotePr>
            <w:numRestart w:val="eachSect"/>
          </w:footnotePr>
          <w:pgSz w:w="11907" w:h="16840" w:code="9"/>
          <w:pgMar w:top="1418" w:right="1134" w:bottom="1134" w:left="1134" w:header="680" w:footer="567" w:gutter="0"/>
          <w:cols w:space="720"/>
        </w:sectPr>
      </w:pPr>
    </w:p>
    <w:p w14:paraId="009B0F2F" w14:textId="77777777" w:rsidR="00091C3D" w:rsidRDefault="00091C3D" w:rsidP="00091C3D">
      <w:pPr>
        <w:jc w:val="center"/>
        <w:rPr>
          <w:color w:val="FF0000"/>
        </w:rPr>
      </w:pPr>
      <w:r w:rsidRPr="004F4C48">
        <w:rPr>
          <w:color w:val="FF0000"/>
        </w:rPr>
        <w:lastRenderedPageBreak/>
        <w:t>&lt;omitted text&gt;</w:t>
      </w:r>
    </w:p>
    <w:p w14:paraId="7A28940C" w14:textId="77777777" w:rsidR="006B4F34" w:rsidRDefault="006B4F34" w:rsidP="006B4F34">
      <w:pPr>
        <w:pStyle w:val="Heading3"/>
      </w:pPr>
      <w:bookmarkStart w:id="12" w:name="_Toc45810627"/>
      <w:bookmarkStart w:id="13" w:name="_Toc208949280"/>
      <w:bookmarkStart w:id="14" w:name="_Toc208951241"/>
      <w:r w:rsidRPr="00705185">
        <w:t>6.1.</w:t>
      </w:r>
      <w:r>
        <w:t>6</w:t>
      </w:r>
      <w:r>
        <w:tab/>
      </w:r>
      <w:r w:rsidRPr="00705185">
        <w:t>Uplink switching</w:t>
      </w:r>
      <w:bookmarkEnd w:id="12"/>
      <w:bookmarkEnd w:id="13"/>
      <w:bookmarkEnd w:id="14"/>
    </w:p>
    <w:p w14:paraId="01C48002" w14:textId="10345DC1" w:rsidR="006B4F34" w:rsidRPr="00705185" w:rsidRDefault="006B4F34" w:rsidP="006B4F34">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r w:rsidRPr="00F0706E">
        <w:rPr>
          <w:i/>
        </w:rPr>
        <w:t>uplinkTxSwitching</w:t>
      </w:r>
      <w:r>
        <w:rPr>
          <w:i/>
        </w:rPr>
        <w:t xml:space="preserve"> </w:t>
      </w:r>
      <w:r w:rsidRPr="003F7D71">
        <w:rPr>
          <w:iCs/>
        </w:rPr>
        <w:t>or</w:t>
      </w:r>
      <w:r>
        <w:rPr>
          <w:i/>
        </w:rPr>
        <w:t xml:space="preserve"> </w:t>
      </w:r>
      <w:r w:rsidRPr="00F0706E">
        <w:rPr>
          <w:i/>
        </w:rPr>
        <w:t>uplinkTxSwitching</w:t>
      </w:r>
      <w:r>
        <w:rPr>
          <w:i/>
        </w:rPr>
        <w:t>MoreBands</w:t>
      </w:r>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Pr="000154B4">
        <w:rPr>
          <w:i/>
          <w:iCs/>
        </w:rPr>
        <w:t>uplinkTxSwitchingPeriod2T2T</w:t>
      </w:r>
      <w:r w:rsidRPr="000154B4">
        <w:t xml:space="preserve"> if </w:t>
      </w:r>
      <w:r w:rsidRPr="000154B4">
        <w:rPr>
          <w:i/>
          <w:iCs/>
        </w:rPr>
        <w:t>uplinkTxSwitching-2T-Mode</w:t>
      </w:r>
      <w:r w:rsidRPr="000154B4">
        <w:t xml:space="preserve"> is configured</w:t>
      </w:r>
      <w:r>
        <w:t xml:space="preserve"> </w:t>
      </w:r>
      <w:ins w:id="15" w:author="Mihai Enescu (Nokia)" w:date="2025-11-27T00:35:00Z" w16du:dateUtc="2025-11-26T22:35:00Z">
        <w:r w:rsidR="00B209B5" w:rsidRPr="00ED7B00">
          <w:rPr>
            <w:i/>
            <w:iCs/>
            <w:color w:val="000000" w:themeColor="text1"/>
          </w:rPr>
          <w:t>uplink3TxSwitchingPeriodUpTo2TPerBandDualUL</w:t>
        </w:r>
      </w:ins>
      <w:del w:id="16" w:author="Mihai Enescu (Nokia)" w:date="2025-11-27T00:35:00Z" w16du:dateUtc="2025-11-26T22:35:00Z">
        <w:r w:rsidRPr="004E4433" w:rsidDel="00B209B5">
          <w:rPr>
            <w:i/>
            <w:iCs/>
          </w:rPr>
          <w:delText>uplinkTxSwitchingPeriod3TxScenario</w:delText>
        </w:r>
        <w:r w:rsidDel="00B209B5">
          <w:rPr>
            <w:i/>
            <w:iCs/>
          </w:rPr>
          <w:delText>1</w:delText>
        </w:r>
      </w:del>
      <w:r w:rsidRPr="004E4433">
        <w:t xml:space="preserve"> if</w:t>
      </w:r>
      <w:r>
        <w:rPr>
          <w:i/>
          <w:iCs/>
        </w:rPr>
        <w:t xml:space="preserve"> </w:t>
      </w:r>
      <w:ins w:id="17" w:author="Mihai Enescu (Nokia)" w:date="2025-11-27T00:35:00Z" w16du:dateUtc="2025-11-26T22:35:00Z">
        <w:r w:rsidR="00B209B5" w:rsidRPr="00ED7B00">
          <w:rPr>
            <w:i/>
            <w:iCs/>
            <w:color w:val="000000" w:themeColor="text1"/>
          </w:rPr>
          <w:t>uplinkTxSwitching</w:t>
        </w:r>
      </w:ins>
      <w:ins w:id="18" w:author="Mihai Enescu (Nokia)" w:date="2025-11-27T00:36:00Z" w16du:dateUtc="2025-11-26T22:36:00Z">
        <w:r w:rsidR="00B209B5">
          <w:rPr>
            <w:i/>
            <w:iCs/>
            <w:color w:val="000000" w:themeColor="text1"/>
          </w:rPr>
          <w:t>3Tx</w:t>
        </w:r>
      </w:ins>
      <w:del w:id="19" w:author="Mihai Enescu (Nokia)" w:date="2025-11-27T00:35:00Z" w16du:dateUtc="2025-11-26T22:35:00Z">
        <w:r w:rsidRPr="004E4433" w:rsidDel="00B209B5">
          <w:rPr>
            <w:i/>
            <w:iCs/>
          </w:rPr>
          <w:delText>uplinkTxSwitching3TxScenario</w:delText>
        </w:r>
        <w:r w:rsidDel="00B209B5">
          <w:rPr>
            <w:i/>
            <w:iCs/>
          </w:rPr>
          <w:delText>1</w:delText>
        </w:r>
      </w:del>
      <w:r w:rsidRPr="004E4433">
        <w:t xml:space="preserve"> is configured,</w:t>
      </w:r>
      <w:r w:rsidRPr="000154B4">
        <w:t xml:space="preserve"> and </w:t>
      </w:r>
      <w:r w:rsidRPr="00F42EC5">
        <w:rPr>
          <w:i/>
        </w:rPr>
        <w:t>uplinkTxSwitchingPeriod</w:t>
      </w:r>
      <w:r>
        <w:rPr>
          <w:i/>
        </w:rPr>
        <w:t xml:space="preserve"> </w:t>
      </w:r>
      <w:r w:rsidRPr="00584B5A">
        <w:rPr>
          <w:iCs/>
        </w:rPr>
        <w:t>otherwise</w:t>
      </w:r>
      <w:r>
        <w:rPr>
          <w:iCs/>
        </w:rPr>
        <w:t xml:space="preserve"> </w:t>
      </w:r>
      <w:r w:rsidRPr="00144710">
        <w:rPr>
          <w:iCs/>
        </w:rPr>
        <w:t xml:space="preserve">in clauses 6.1.6.1, 6.1.6.2.0, 6.1.6.3, and is determined </w:t>
      </w:r>
      <w:r>
        <w:rPr>
          <w:iCs/>
        </w:rPr>
        <w:t xml:space="preserve">based on higher layer parameter </w:t>
      </w:r>
      <w:r w:rsidRPr="003F7D71">
        <w:rPr>
          <w:i/>
        </w:rPr>
        <w:t>switchingP</w:t>
      </w:r>
      <w:r>
        <w:rPr>
          <w:i/>
        </w:rPr>
        <w:t>e</w:t>
      </w:r>
      <w:r w:rsidRPr="003F7D71">
        <w:rPr>
          <w:i/>
        </w:rPr>
        <w:t>riodConfigForBandPair</w:t>
      </w:r>
      <w:r w:rsidRPr="00144710">
        <w:rPr>
          <w:iCs/>
        </w:rPr>
        <w:t xml:space="preserve"> in clause 6.1.6.2.2 for uplink switching </w:t>
      </w:r>
      <w:r>
        <w:rPr>
          <w:iCs/>
        </w:rPr>
        <w:t xml:space="preserve">configured </w:t>
      </w:r>
      <w:r w:rsidRPr="00144710">
        <w:rPr>
          <w:iCs/>
        </w:rPr>
        <w:t xml:space="preserve">with </w:t>
      </w:r>
      <w:r>
        <w:rPr>
          <w:iCs/>
        </w:rPr>
        <w:t xml:space="preserve">2, </w:t>
      </w:r>
      <w:r w:rsidRPr="00144710">
        <w:rPr>
          <w:iCs/>
        </w:rPr>
        <w:t>3 or 4 uplink bands</w:t>
      </w:r>
      <w:r>
        <w:rPr>
          <w:iCs/>
        </w:rPr>
        <w:t xml:space="preserve"> if </w:t>
      </w:r>
      <w:r w:rsidRPr="00F0706E">
        <w:rPr>
          <w:i/>
        </w:rPr>
        <w:t>uplinkTxSwitching</w:t>
      </w:r>
      <w:r>
        <w:rPr>
          <w:i/>
        </w:rPr>
        <w:t xml:space="preserve">MoreBands </w:t>
      </w:r>
      <w:r w:rsidRPr="003F7D71">
        <w:rPr>
          <w:iCs/>
        </w:rPr>
        <w:t>is configured</w:t>
      </w:r>
      <w:r w:rsidRPr="00983AB4">
        <w:t>:</w:t>
      </w:r>
    </w:p>
    <w:p w14:paraId="6A6F72B7" w14:textId="77777777" w:rsidR="006B4F34" w:rsidRDefault="006B4F34" w:rsidP="006B4F34">
      <w:pPr>
        <w:pStyle w:val="B1"/>
      </w:pPr>
      <w:r w:rsidRPr="00705185">
        <w:t>-</w:t>
      </w:r>
      <w:r w:rsidRPr="00705185">
        <w:tab/>
      </w:r>
      <w:bookmarkStart w:id="20" w:name="_Hlk39056336"/>
      <w:r>
        <w:t>If a</w:t>
      </w:r>
      <w:r w:rsidRPr="00705185">
        <w:t xml:space="preserve"> </w:t>
      </w:r>
      <w:r w:rsidRPr="00705185">
        <w:rPr>
          <w:lang w:val="en-AU"/>
        </w:rPr>
        <w:t>UE</w:t>
      </w:r>
      <w:r w:rsidRPr="00705185">
        <w:t xml:space="preserve"> </w:t>
      </w:r>
      <w:r>
        <w:t xml:space="preserve">indicated a capability for uplink switching with </w:t>
      </w:r>
      <w:bookmarkEnd w:id="20"/>
      <w:r w:rsidRPr="001A1088">
        <w:rPr>
          <w:i/>
          <w:iCs/>
        </w:rPr>
        <w:t>BandCombination-UplinkTxSwitch</w:t>
      </w:r>
      <w:r w:rsidRPr="00705185">
        <w:t xml:space="preserve"> </w:t>
      </w:r>
      <w:r>
        <w:t>for a band combination, and if it is for that band combination</w:t>
      </w:r>
    </w:p>
    <w:p w14:paraId="5090B3D8" w14:textId="77777777" w:rsidR="006B4F34" w:rsidRPr="00705185" w:rsidRDefault="006B4F34" w:rsidP="006B4F34">
      <w:pPr>
        <w:pStyle w:val="B2"/>
      </w:pPr>
      <w:r>
        <w:t>-</w:t>
      </w:r>
      <w:r>
        <w:tab/>
      </w:r>
      <w:bookmarkStart w:id="21"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21"/>
      <w:r w:rsidRPr="00705185">
        <w:t>or</w:t>
      </w:r>
    </w:p>
    <w:p w14:paraId="5A503C62" w14:textId="77777777" w:rsidR="006B4F34" w:rsidRPr="00705185" w:rsidRDefault="006B4F34" w:rsidP="006B4F34">
      <w:pPr>
        <w:pStyle w:val="B2"/>
      </w:pPr>
      <w:r w:rsidRPr="00983AB4">
        <w:t>-</w:t>
      </w:r>
      <w:r w:rsidRPr="00983AB4">
        <w:tab/>
      </w:r>
      <w:r>
        <w:t>C</w:t>
      </w:r>
      <w:r w:rsidRPr="00705185">
        <w:t xml:space="preserve">onfigured </w:t>
      </w:r>
      <w:r>
        <w:t>with uplink carrier aggregation</w:t>
      </w:r>
      <w:r w:rsidRPr="00705185">
        <w:t>, or</w:t>
      </w:r>
    </w:p>
    <w:p w14:paraId="5329706A" w14:textId="77777777" w:rsidR="006B4F34" w:rsidRPr="00705185" w:rsidRDefault="006B4F34" w:rsidP="006B4F34">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r>
        <w:rPr>
          <w:i/>
          <w:iCs/>
          <w:lang w:eastAsia="fr-FR"/>
        </w:rPr>
        <w:t>supplementary</w:t>
      </w:r>
      <w:r w:rsidRPr="009F29A4">
        <w:rPr>
          <w:i/>
          <w:iCs/>
          <w:lang w:eastAsia="fr-FR"/>
        </w:rPr>
        <w:t>Uplink</w:t>
      </w:r>
      <w:r w:rsidRPr="00705185">
        <w:t>.</w:t>
      </w:r>
    </w:p>
    <w:p w14:paraId="77CA732A" w14:textId="77777777" w:rsidR="006B4F34" w:rsidRDefault="006B4F34" w:rsidP="006B4F34">
      <w:pPr>
        <w:pStyle w:val="B1"/>
      </w:pPr>
      <w:r>
        <w:tab/>
      </w:r>
      <w:r>
        <w:rPr>
          <w:lang w:val="en-GB"/>
        </w:rPr>
        <w:t>T</w:t>
      </w:r>
      <w:r>
        <w:t xml:space="preserve">he conditions under which the switching gap may be present are defined for each of the cases in </w:t>
      </w:r>
      <w:r>
        <w:rPr>
          <w:lang w:val="en-US"/>
        </w:rPr>
        <w:t xml:space="preserve">clauses </w:t>
      </w:r>
      <w:r>
        <w:t>6.1.6.1, 6.1.6.2, and 6.1.6.3 respectively.</w:t>
      </w:r>
    </w:p>
    <w:p w14:paraId="2CB0F83D" w14:textId="77777777" w:rsidR="006B4F34" w:rsidRDefault="006B4F34" w:rsidP="006B4F34">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r w:rsidRPr="005545D2">
        <w:rPr>
          <w:i/>
          <w:lang w:val="en-US"/>
        </w:rPr>
        <w:t>T</w:t>
      </w:r>
      <w:r w:rsidRPr="006C26D1">
        <w:rPr>
          <w:i/>
          <w:vertAlign w:val="subscript"/>
          <w:lang w:val="en-US"/>
        </w:rPr>
        <w:t>offset</w:t>
      </w:r>
      <w:r w:rsidRPr="00173C15">
        <w:rPr>
          <w:lang w:val="en-US"/>
        </w:rPr>
        <w:t xml:space="preserve"> is</w:t>
      </w:r>
      <w:r>
        <w:rPr>
          <w:lang w:val="en-US"/>
        </w:rPr>
        <w:t xml:space="preserve"> the UE processing procedure time defined for the uplink transmission(s) triggering the switch given in clause 5.3, clause 5.4</w:t>
      </w:r>
      <w:r w:rsidRPr="0006745D">
        <w:rPr>
          <w:lang w:val="en-US"/>
        </w:rPr>
        <w:t xml:space="preserve">, </w:t>
      </w:r>
      <w:r w:rsidRPr="0006745D">
        <w:t xml:space="preserve">clause 6.1, </w:t>
      </w:r>
      <w:r>
        <w:rPr>
          <w:lang w:val="en-US"/>
        </w:rPr>
        <w:t xml:space="preserve">clause 6.2.1, clause 6.4 and in clause 9 of [6, TS 38.213].  </w:t>
      </w:r>
    </w:p>
    <w:p w14:paraId="1C2FF7E1" w14:textId="77777777" w:rsidR="006B4F34" w:rsidRDefault="006B4F34" w:rsidP="006B4F34">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Pr="0070622F">
        <w:rPr>
          <w:lang w:val="en-AU"/>
        </w:rPr>
        <w:t>(</w:t>
      </w:r>
      <w:r w:rsidRPr="004567DC">
        <w:rPr>
          <w:i/>
          <w:lang w:val="en-AU"/>
        </w:rPr>
        <w:t>µ</w:t>
      </w:r>
      <w:r w:rsidRPr="004567DC">
        <w:rPr>
          <w:i/>
          <w:vertAlign w:val="subscript"/>
          <w:lang w:val="en-AU"/>
        </w:rPr>
        <w:t>UL</w:t>
      </w:r>
      <w:r>
        <w:rPr>
          <w:i/>
          <w:vertAlign w:val="subscript"/>
          <w:lang w:val="en-AU"/>
        </w:rPr>
        <w:t>, 1,</w:t>
      </w:r>
      <w:r w:rsidRPr="0070622F">
        <w:rPr>
          <w:i/>
          <w:lang w:val="en-AU"/>
        </w:rPr>
        <w:t xml:space="preserve"> </w:t>
      </w:r>
      <w:r w:rsidRPr="004567DC">
        <w:rPr>
          <w:i/>
          <w:lang w:val="en-AU"/>
        </w:rPr>
        <w:t>µ</w:t>
      </w:r>
      <w:r w:rsidRPr="004567DC">
        <w:rPr>
          <w:i/>
          <w:vertAlign w:val="subscript"/>
          <w:lang w:val="en-AU"/>
        </w:rPr>
        <w:t>UL</w:t>
      </w:r>
      <w:r>
        <w:rPr>
          <w:i/>
          <w:vertAlign w:val="subscript"/>
          <w:lang w:val="en-AU"/>
        </w:rPr>
        <w:t>, 2</w:t>
      </w:r>
      <w:r w:rsidRPr="0070622F">
        <w:rPr>
          <w:lang w:val="en-AU"/>
        </w:rPr>
        <w:t>)</w:t>
      </w:r>
      <w:r>
        <w:rPr>
          <w:lang w:val="en-AU"/>
        </w:rPr>
        <w:t xml:space="preserve">, </w:t>
      </w:r>
      <w:r>
        <w:t xml:space="preserve">where the </w:t>
      </w:r>
      <w:r w:rsidRPr="004567DC">
        <w:rPr>
          <w:i/>
          <w:lang w:val="en-AU"/>
        </w:rPr>
        <w:t>µ</w:t>
      </w:r>
      <w:r w:rsidRPr="004567DC">
        <w:rPr>
          <w:i/>
          <w:vertAlign w:val="subscript"/>
          <w:lang w:val="en-AU"/>
        </w:rPr>
        <w:t>UL</w:t>
      </w:r>
      <w:r>
        <w:rPr>
          <w:i/>
          <w:vertAlign w:val="subscript"/>
          <w:lang w:val="en-AU"/>
        </w:rPr>
        <w:t>,</w:t>
      </w:r>
      <w:r w:rsidDel="006F5DCE">
        <w:rPr>
          <w:i/>
          <w:vertAlign w:val="subscript"/>
          <w:lang w:val="en-AU"/>
        </w:rPr>
        <w:t xml:space="preserve"> </w:t>
      </w:r>
      <w:r>
        <w:rPr>
          <w:i/>
          <w:vertAlign w:val="subscript"/>
          <w:lang w:val="en-AU"/>
        </w:rPr>
        <w:t>1</w:t>
      </w:r>
      <w:r>
        <w:t xml:space="preserve"> corresponds to the subcarrier spacing of the </w:t>
      </w:r>
      <w:r w:rsidRPr="00913298">
        <w:t xml:space="preserve">active UL BWP of one </w:t>
      </w:r>
      <w:r>
        <w:t xml:space="preserve">uplink </w:t>
      </w:r>
      <w:r w:rsidRPr="00913298">
        <w:t>carrier</w:t>
      </w:r>
      <w:r>
        <w:t xml:space="preserve"> before the switching gap and the </w:t>
      </w:r>
      <w:r w:rsidRPr="004567DC">
        <w:rPr>
          <w:i/>
          <w:lang w:val="en-AU"/>
        </w:rPr>
        <w:t>µ</w:t>
      </w:r>
      <w:r w:rsidRPr="004567DC">
        <w:rPr>
          <w:i/>
          <w:vertAlign w:val="subscript"/>
          <w:lang w:val="en-AU"/>
        </w:rPr>
        <w:t>UL</w:t>
      </w:r>
      <w:r>
        <w:rPr>
          <w:i/>
          <w:vertAlign w:val="subscript"/>
          <w:lang w:val="en-AU"/>
        </w:rPr>
        <w:t>,</w:t>
      </w:r>
      <w:r w:rsidDel="006F5DCE">
        <w:rPr>
          <w:i/>
          <w:vertAlign w:val="subscript"/>
          <w:lang w:val="en-AU"/>
        </w:rPr>
        <w:t xml:space="preserve"> </w:t>
      </w:r>
      <w:r>
        <w:rPr>
          <w:i/>
          <w:vertAlign w:val="subscript"/>
          <w:lang w:val="en-AU"/>
        </w:rPr>
        <w:t>2</w:t>
      </w:r>
      <w:r>
        <w:t xml:space="preserve"> corresponds to the subcarrier spacing of the </w:t>
      </w:r>
      <w:r w:rsidRPr="00913298">
        <w:t xml:space="preserve">active UL BWP of the other </w:t>
      </w:r>
      <w:r>
        <w:t xml:space="preserve">uplink </w:t>
      </w:r>
      <w:r w:rsidRPr="00913298">
        <w:t>carrier</w:t>
      </w:r>
      <w:r>
        <w:t xml:space="preserve"> after the switching gap.</w:t>
      </w:r>
    </w:p>
    <w:p w14:paraId="774543A8" w14:textId="77777777" w:rsidR="006B4F34" w:rsidRPr="00736AC7" w:rsidRDefault="006B4F34" w:rsidP="006B4F34">
      <w:r w:rsidRPr="00736AC7">
        <w:t>For uplink switching configured with 3 or 4 uplink bands</w:t>
      </w:r>
    </w:p>
    <w:p w14:paraId="37418AD4" w14:textId="77777777" w:rsidR="006B4F34" w:rsidRPr="00736AC7" w:rsidRDefault="006B4F34" w:rsidP="006B4F34">
      <w:pPr>
        <w:pStyle w:val="B1"/>
      </w:pPr>
      <w:r w:rsidRPr="00736AC7">
        <w:t>-</w:t>
      </w:r>
      <w:r w:rsidRPr="00736AC7">
        <w:tab/>
        <w:t>If two contiguous intra-band uplink carriers are configured to a UE, the UE may assume that the active UL BWPs of the two carriers are configured with the same subcarrier spacing.</w:t>
      </w:r>
    </w:p>
    <w:p w14:paraId="6877B829" w14:textId="77777777" w:rsidR="006B4F34" w:rsidRPr="00736AC7" w:rsidRDefault="006B4F34" w:rsidP="006B4F34">
      <w:pPr>
        <w:pStyle w:val="B1"/>
      </w:pPr>
      <w:r w:rsidRPr="00736AC7">
        <w:t>-</w:t>
      </w:r>
      <w:r w:rsidRPr="00736AC7">
        <w:tab/>
        <w:t xml:space="preserve">The UE does not expect to perform more than one uplink switching in a reference slot with </w:t>
      </w:r>
      <w:r w:rsidRPr="00736AC7">
        <w:rPr>
          <w:i/>
          <w:lang w:val="en-AU"/>
        </w:rPr>
        <w:t>µ</w:t>
      </w:r>
      <w:r w:rsidRPr="00736AC7">
        <w:rPr>
          <w:i/>
          <w:vertAlign w:val="subscript"/>
          <w:lang w:val="en-AU"/>
        </w:rPr>
        <w:t>UL</w:t>
      </w:r>
      <w:r w:rsidRPr="00736AC7">
        <w:rPr>
          <w:lang w:val="en-AU"/>
        </w:rPr>
        <w:t xml:space="preserve">, </w:t>
      </w:r>
      <w:r w:rsidRPr="00736AC7">
        <w:t xml:space="preserve">where the </w:t>
      </w:r>
      <w:r w:rsidRPr="00736AC7">
        <w:rPr>
          <w:i/>
          <w:lang w:val="en-AU"/>
        </w:rPr>
        <w:t>µ</w:t>
      </w:r>
      <w:r w:rsidRPr="00736AC7">
        <w:rPr>
          <w:i/>
          <w:vertAlign w:val="subscript"/>
          <w:lang w:val="en-AU"/>
        </w:rPr>
        <w:t>UL</w:t>
      </w:r>
      <w:r w:rsidRPr="00736AC7">
        <w:t xml:space="preserve"> corresponds to the maximum subcarrier spacing of the active UL BWPs of all the configured uplink carriers.</w:t>
      </w:r>
    </w:p>
    <w:p w14:paraId="53E0F23B" w14:textId="77777777" w:rsidR="006B4F34" w:rsidRPr="00736AC7" w:rsidRDefault="006B4F34" w:rsidP="006B4F34">
      <w:pPr>
        <w:pStyle w:val="B1"/>
      </w:pPr>
      <w:r w:rsidRPr="00736AC7">
        <w:t>-</w:t>
      </w:r>
      <w:r w:rsidRPr="00736AC7">
        <w:tab/>
        <w:t xml:space="preserve">If 500 µs is determined by the UE capability </w:t>
      </w:r>
      <w:r w:rsidRPr="00736AC7">
        <w:rPr>
          <w:i/>
          <w:iCs/>
        </w:rPr>
        <w:t>uplinkTxSwitchingMinimumSeparationTime</w:t>
      </w:r>
      <w:r w:rsidRPr="00736AC7">
        <w:t xml:space="preserve">, when within any two consecutive reference slots corresponding to numerology </w:t>
      </w:r>
      <w:r w:rsidRPr="00736AC7">
        <w:rPr>
          <w:i/>
          <w:lang w:val="en-AU"/>
        </w:rPr>
        <w:t>µ</w:t>
      </w:r>
      <w:r w:rsidRPr="00736AC7">
        <w:rPr>
          <w:i/>
          <w:vertAlign w:val="subscript"/>
          <w:lang w:val="en-AU"/>
        </w:rPr>
        <w:t>UL</w:t>
      </w:r>
      <w:r w:rsidRPr="00736AC7">
        <w:t xml:space="preserve">, </w:t>
      </w:r>
    </w:p>
    <w:p w14:paraId="77B9AC81" w14:textId="77777777" w:rsidR="006B4F34" w:rsidRPr="00736AC7" w:rsidRDefault="006B4F34" w:rsidP="006B4F34">
      <w:pPr>
        <w:pStyle w:val="B2"/>
      </w:pPr>
      <w:r w:rsidRPr="00736AC7">
        <w:t>-</w:t>
      </w:r>
      <w:r w:rsidRPr="00736AC7">
        <w:tab/>
        <w:t xml:space="preserve">the UE first performs one uplink switch and later performs another uplink switch and </w:t>
      </w:r>
    </w:p>
    <w:p w14:paraId="291BC05C" w14:textId="77777777" w:rsidR="006B4F34" w:rsidRPr="00736AC7" w:rsidRDefault="006B4F34" w:rsidP="006B4F34">
      <w:pPr>
        <w:pStyle w:val="B2"/>
      </w:pPr>
      <w:r w:rsidRPr="00736AC7">
        <w:t>-</w:t>
      </w:r>
      <w:r w:rsidRPr="00736AC7">
        <w:tab/>
        <w:t xml:space="preserve">at least three bands are involved in the transmissions before the first switch, between the first switch and the second switch, and after the second switch, </w:t>
      </w:r>
    </w:p>
    <w:p w14:paraId="28AF47B0" w14:textId="77777777" w:rsidR="006B4F34" w:rsidRPr="00736AC7" w:rsidRDefault="006B4F34" w:rsidP="006B4F34">
      <w:pPr>
        <w:pStyle w:val="B1"/>
        <w:ind w:hanging="1"/>
      </w:pPr>
      <w:r w:rsidRPr="00736AC7">
        <w:t xml:space="preserve">the separation time between the start of all transmission(s) after the first switch and the start of all transmission(s) after the second switch is not expected to be less than 500 µs. If </w:t>
      </w:r>
      <w:r w:rsidRPr="00736AC7">
        <w:rPr>
          <w:lang w:val="en-US"/>
        </w:rPr>
        <w:t xml:space="preserve">other than </w:t>
      </w:r>
      <w:r w:rsidRPr="00736AC7">
        <w:t xml:space="preserve">500 µs is determined by the UE capability </w:t>
      </w:r>
      <w:r w:rsidRPr="00736AC7">
        <w:rPr>
          <w:i/>
          <w:iCs/>
        </w:rPr>
        <w:t>uplinkTxSwitchingMinimumSeparationTime</w:t>
      </w:r>
      <w:r w:rsidRPr="00736AC7">
        <w:t xml:space="preserve">, </w:t>
      </w:r>
      <w:r w:rsidRPr="00736AC7">
        <w:rPr>
          <w:lang w:val="en-US"/>
        </w:rPr>
        <w:t>no additional restrictions apply.</w:t>
      </w:r>
    </w:p>
    <w:p w14:paraId="675E029A" w14:textId="77777777" w:rsidR="006B4F34" w:rsidRPr="00736AC7" w:rsidRDefault="006B4F34" w:rsidP="006B4F34">
      <w:pPr>
        <w:pStyle w:val="B1"/>
      </w:pPr>
      <w:r w:rsidRPr="00736AC7">
        <w:t>-</w:t>
      </w:r>
      <w:r w:rsidRPr="00736AC7">
        <w:tab/>
      </w:r>
      <w:r w:rsidRPr="00736AC7">
        <w:rPr>
          <w:lang w:eastAsia="en-GB"/>
        </w:rPr>
        <w:t xml:space="preserve">If an uplink switching is triggered for uplink transmission(s) with a gap between the start of the first uplink transmission(s) and the end of the last preceding uplink transmission(s) that is smaller than the determined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736AC7">
        <w:rPr>
          <w:lang w:eastAsia="en-GB"/>
        </w:rPr>
        <w:t xml:space="preserve">, </w:t>
      </w:r>
      <w:r w:rsidRPr="00736AC7">
        <w:t>the UE determines the band of the switching period location, defined in [</w:t>
      </w:r>
      <w:r w:rsidRPr="00736AC7">
        <w:rPr>
          <w:lang w:val="en-US"/>
        </w:rPr>
        <w:t>8, TS 38.101-1]</w:t>
      </w:r>
      <w:r w:rsidRPr="00736AC7">
        <w:t xml:space="preserve"> based on the priority of the bands configured by </w:t>
      </w:r>
      <w:r w:rsidRPr="00736AC7">
        <w:rPr>
          <w:i/>
          <w:iCs/>
        </w:rPr>
        <w:t>uplinkTxSwitchingBandList</w:t>
      </w:r>
      <w:r w:rsidRPr="00736AC7">
        <w:t xml:space="preserve">. Among the bands either in switch-from or switch-to bands but not both, the switch is located on either, </w:t>
      </w:r>
    </w:p>
    <w:p w14:paraId="1C96BBB8" w14:textId="77777777" w:rsidR="006B4F34" w:rsidRPr="00736AC7" w:rsidRDefault="006B4F34" w:rsidP="006B4F34">
      <w:pPr>
        <w:pStyle w:val="B2"/>
      </w:pPr>
      <w:r w:rsidRPr="00736AC7">
        <w:t>-</w:t>
      </w:r>
      <w:r w:rsidRPr="00736AC7">
        <w:tab/>
        <w:t>the switch-from band(s) if the highest priority band is a switch-to band, or</w:t>
      </w:r>
    </w:p>
    <w:p w14:paraId="5DAC394A" w14:textId="77777777" w:rsidR="006B4F34" w:rsidRDefault="006B4F34" w:rsidP="006B4F34">
      <w:pPr>
        <w:pStyle w:val="B2"/>
      </w:pPr>
      <w:r w:rsidRPr="00736AC7">
        <w:t>-</w:t>
      </w:r>
      <w:r w:rsidRPr="00736AC7">
        <w:tab/>
        <w:t>the switch-to band(s) if the highest priority band is a switch-from band.</w:t>
      </w:r>
    </w:p>
    <w:p w14:paraId="331EB59C" w14:textId="77777777" w:rsidR="006B4F34" w:rsidRDefault="006B4F34" w:rsidP="006B4F34">
      <w:r>
        <w:lastRenderedPageBreak/>
        <w:t xml:space="preserve">If </w:t>
      </w:r>
      <w:r>
        <w:rPr>
          <w:color w:val="000000"/>
          <w:szCs w:val="22"/>
          <w:lang w:val="en-US"/>
        </w:rPr>
        <w:t xml:space="preserve">an uplink carrier </w:t>
      </w:r>
      <w:r w:rsidRPr="00D26AA7">
        <w:rPr>
          <w:color w:val="000000"/>
          <w:szCs w:val="22"/>
          <w:lang w:val="en-US"/>
        </w:rPr>
        <w:t xml:space="preserve">is configured </w:t>
      </w:r>
      <w:r>
        <w:rPr>
          <w:color w:val="000000"/>
          <w:szCs w:val="22"/>
          <w:lang w:val="en-US"/>
        </w:rPr>
        <w:t xml:space="preserve">as a switch-from carrier for a UE </w:t>
      </w:r>
      <w:r w:rsidRPr="00D26AA7">
        <w:rPr>
          <w:color w:val="000000"/>
          <w:szCs w:val="22"/>
          <w:lang w:val="en-US"/>
        </w:rPr>
        <w:t xml:space="preserve">with higher layer parameter </w:t>
      </w:r>
      <w:r w:rsidRPr="00D26AA7">
        <w:rPr>
          <w:i/>
          <w:iCs/>
          <w:color w:val="000000"/>
          <w:szCs w:val="22"/>
          <w:lang w:val="en-US"/>
        </w:rPr>
        <w:t>srs-SwitchFromServCellIndex</w:t>
      </w:r>
      <w:r w:rsidRPr="00D26AA7">
        <w:rPr>
          <w:color w:val="000000"/>
          <w:szCs w:val="22"/>
          <w:lang w:val="en-US"/>
        </w:rPr>
        <w:t xml:space="preserve"> </w:t>
      </w:r>
      <w:r>
        <w:rPr>
          <w:color w:val="000000"/>
          <w:szCs w:val="22"/>
          <w:lang w:val="en-US"/>
        </w:rPr>
        <w:t xml:space="preserve">and </w:t>
      </w:r>
      <w:r w:rsidRPr="00D26AA7">
        <w:rPr>
          <w:i/>
          <w:iCs/>
          <w:color w:val="000000"/>
          <w:szCs w:val="22"/>
          <w:lang w:val="en-US"/>
        </w:rPr>
        <w:t>srs-SwitchFrom</w:t>
      </w:r>
      <w:r>
        <w:rPr>
          <w:i/>
          <w:iCs/>
          <w:color w:val="000000"/>
          <w:szCs w:val="22"/>
          <w:lang w:val="en-US"/>
        </w:rPr>
        <w:t>Carrier</w:t>
      </w:r>
      <w:r w:rsidDel="00287C81">
        <w:rPr>
          <w:color w:val="000000"/>
          <w:szCs w:val="22"/>
          <w:lang w:val="en-US"/>
        </w:rPr>
        <w:t xml:space="preserve"> </w:t>
      </w:r>
      <w:r>
        <w:rPr>
          <w:color w:val="000000"/>
          <w:szCs w:val="22"/>
          <w:lang w:val="en-US"/>
        </w:rPr>
        <w:t>as defined in clause 6.2.1.3 and the uplink carrier is also</w:t>
      </w:r>
      <w:r w:rsidRPr="00F0706E">
        <w:t xml:space="preserve"> configured with </w:t>
      </w:r>
      <w:r w:rsidRPr="00F0706E">
        <w:rPr>
          <w:i/>
        </w:rPr>
        <w:t>uplinkTxSwitching</w:t>
      </w:r>
      <w:r>
        <w:rPr>
          <w:i/>
        </w:rPr>
        <w:t xml:space="preserve"> </w:t>
      </w:r>
      <w:r w:rsidRPr="003F7D71">
        <w:rPr>
          <w:iCs/>
        </w:rPr>
        <w:t>or</w:t>
      </w:r>
      <w:r>
        <w:rPr>
          <w:i/>
        </w:rPr>
        <w:t xml:space="preserve"> </w:t>
      </w:r>
      <w:r w:rsidRPr="00F0706E">
        <w:rPr>
          <w:i/>
        </w:rPr>
        <w:t>uplinkTxSwitching</w:t>
      </w:r>
      <w:r>
        <w:rPr>
          <w:i/>
        </w:rPr>
        <w:t>MoreBands</w:t>
      </w:r>
      <w:r w:rsidRPr="00897A65">
        <w:t>,</w:t>
      </w:r>
      <w:r>
        <w:t xml:space="preserve"> then </w:t>
      </w:r>
    </w:p>
    <w:p w14:paraId="3C29E076" w14:textId="77777777" w:rsidR="006B4F34" w:rsidRDefault="006B4F34" w:rsidP="006B4F34">
      <w:pPr>
        <w:pStyle w:val="B1"/>
      </w:pPr>
      <w:r w:rsidRPr="00DF4F51">
        <w:t>-</w:t>
      </w:r>
      <w:r>
        <w:tab/>
        <w:t xml:space="preserve">if an uplink switching is triggered by an uplink transmission on a band other than the band where the switch-from carrier is configured and the preceding uplink transmission is an SRS transmission as defined in clause 6.2.1.3, </w:t>
      </w:r>
    </w:p>
    <w:p w14:paraId="2D94F0F3" w14:textId="77777777" w:rsidR="006B4F34" w:rsidRDefault="006B4F34" w:rsidP="006B4F34">
      <w:pPr>
        <w:pStyle w:val="B2"/>
      </w:pPr>
      <w:r>
        <w:t>-</w:t>
      </w:r>
      <w:r>
        <w:tab/>
      </w:r>
      <w:r w:rsidRPr="00D71D9F">
        <w:t xml:space="preserve">if the uplink transmission is not associated with a DCI, or it is based on a DCI ending at least </w:t>
      </w:r>
      <w:r w:rsidRPr="00D71D9F">
        <w:rPr>
          <w:i/>
          <w:iCs/>
        </w:rPr>
        <w:t>N</w:t>
      </w:r>
      <w:r w:rsidRPr="00D71D9F">
        <w:rPr>
          <w:vertAlign w:val="subscript"/>
        </w:rPr>
        <w:t>2</w:t>
      </w:r>
      <w:r w:rsidRPr="00D71D9F">
        <w:t xml:space="preserve">  symbols before the end of the SRS transmission, then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D71D9F">
        <w:t xml:space="preserve"> in this clause is determined as </w:t>
      </w:r>
      <m:oMath>
        <m:func>
          <m:funcPr>
            <m:ctrlPr>
              <w:rPr>
                <w:rFonts w:ascii="Cambria Math" w:hAnsi="Cambria Math"/>
                <w:i/>
                <w:iCs/>
                <w:color w:val="000000" w:themeColor="text1"/>
                <w:lang w:val="en-US"/>
              </w:rPr>
            </m:ctrlPr>
          </m:funcPr>
          <m:fName>
            <m:r>
              <m:rPr>
                <m:sty m:val="p"/>
              </m:rPr>
              <w:rPr>
                <w:rFonts w:ascii="Cambria Math" w:hAnsi="Cambria Math"/>
                <w:color w:val="000000" w:themeColor="text1"/>
              </w:rPr>
              <m:t>max</m:t>
            </m:r>
          </m:fName>
          <m:e>
            <m:d>
              <m:dPr>
                <m:begChr m:val="{"/>
                <m:endChr m:val="}"/>
                <m:ctrlPr>
                  <w:rPr>
                    <w:rFonts w:ascii="Cambria Math" w:hAnsi="Cambria Math"/>
                    <w:i/>
                    <w:iCs/>
                    <w:color w:val="000000" w:themeColor="text1"/>
                    <w:lang w:val="en-US"/>
                  </w:rPr>
                </m:ctrlPr>
              </m:dPr>
              <m:e>
                <m:r>
                  <w:rPr>
                    <w:rFonts w:ascii="Cambria Math" w:hAnsi="Cambria Math"/>
                    <w:color w:val="000000" w:themeColor="text1"/>
                  </w:rPr>
                  <m:t>switchingTimeUL,switchingTimeDL</m:t>
                </m:r>
              </m:e>
            </m:d>
          </m:e>
        </m:func>
        <m:r>
          <w:rPr>
            <w:rFonts w:ascii="Cambria Math" w:hAnsi="Cambria Math"/>
            <w:color w:val="000000" w:themeColor="text1"/>
          </w:rPr>
          <m:t xml:space="preserve">+ </m:t>
        </m:r>
        <m:sSub>
          <m:sSubPr>
            <m:ctrlPr>
              <w:rPr>
                <w:rFonts w:ascii="Cambria Math" w:hAnsi="Cambria Math"/>
                <w:i/>
                <w:iCs/>
                <w:color w:val="000000" w:themeColor="text1"/>
                <w:lang w:val="en-US"/>
              </w:rPr>
            </m:ctrlPr>
          </m:sSubPr>
          <m:e>
            <m:acc>
              <m:accPr>
                <m:chr m:val="̃"/>
                <m:ctrlPr>
                  <w:rPr>
                    <w:rFonts w:ascii="Cambria Math" w:hAnsi="Cambria Math"/>
                    <w:i/>
                    <w:color w:val="000000" w:themeColor="text1"/>
                    <w:lang w:val="en-US"/>
                  </w:rPr>
                </m:ctrlPr>
              </m:accPr>
              <m:e>
                <m:r>
                  <w:rPr>
                    <w:rFonts w:ascii="Cambria Math" w:hAnsi="Cambria Math"/>
                    <w:color w:val="000000" w:themeColor="text1"/>
                    <w:lang w:val="en-US"/>
                  </w:rPr>
                  <m:t>N</m:t>
                </m:r>
              </m:e>
            </m:acc>
          </m:e>
          <m:sub>
            <m:r>
              <m:rPr>
                <m:sty m:val="p"/>
              </m:rPr>
              <w:rPr>
                <w:rFonts w:ascii="Cambria Math" w:hAnsi="Cambria Math"/>
                <w:color w:val="000000" w:themeColor="text1"/>
                <w:lang w:val="en-US"/>
              </w:rPr>
              <m:t>Tx1-Tx2</m:t>
            </m:r>
          </m:sub>
        </m:sSub>
      </m:oMath>
      <w:r>
        <w:rPr>
          <w:color w:val="000000" w:themeColor="text1"/>
        </w:rPr>
        <w:t xml:space="preserve"> </w:t>
      </w:r>
      <w:r w:rsidRPr="00D71D9F">
        <w:t xml:space="preserve">if the UE indicates </w:t>
      </w:r>
      <w:r w:rsidRPr="00D71D9F">
        <w:rPr>
          <w:i/>
          <w:iCs/>
        </w:rPr>
        <w:t>SRSCS_ULTxSwitch</w:t>
      </w:r>
      <w:r w:rsidRPr="00D71D9F">
        <w:t xml:space="preserve"> set to ‘sum’ for the band combination and </w:t>
      </w:r>
      <m:oMath>
        <m:func>
          <m:funcPr>
            <m:ctrlPr>
              <w:rPr>
                <w:rFonts w:ascii="Cambria Math" w:hAnsi="Cambria Math"/>
                <w:i/>
                <w:iCs/>
                <w:color w:val="000000" w:themeColor="text1"/>
                <w:lang w:val="en-US"/>
              </w:rPr>
            </m:ctrlPr>
          </m:funcPr>
          <m:fName>
            <m:r>
              <m:rPr>
                <m:sty m:val="p"/>
              </m:rPr>
              <w:rPr>
                <w:rFonts w:ascii="Cambria Math" w:hAnsi="Cambria Math"/>
                <w:color w:val="000000" w:themeColor="text1"/>
              </w:rPr>
              <m:t>max</m:t>
            </m:r>
          </m:fName>
          <m:e>
            <m:d>
              <m:dPr>
                <m:begChr m:val="{"/>
                <m:endChr m:val="}"/>
                <m:ctrlPr>
                  <w:rPr>
                    <w:rFonts w:ascii="Cambria Math" w:hAnsi="Cambria Math"/>
                    <w:i/>
                    <w:iCs/>
                    <w:color w:val="000000" w:themeColor="text1"/>
                    <w:lang w:val="en-US"/>
                  </w:rPr>
                </m:ctrlPr>
              </m:dPr>
              <m:e>
                <m:r>
                  <w:rPr>
                    <w:rFonts w:ascii="Cambria Math" w:hAnsi="Cambria Math"/>
                    <w:color w:val="000000" w:themeColor="text1"/>
                  </w:rPr>
                  <m:t>switchingTimeUL,switchingTimeDL,</m:t>
                </m:r>
                <m:sSub>
                  <m:sSubPr>
                    <m:ctrlPr>
                      <w:rPr>
                        <w:rFonts w:ascii="Cambria Math" w:hAnsi="Cambria Math"/>
                        <w:i/>
                        <w:iCs/>
                        <w:color w:val="000000" w:themeColor="text1"/>
                        <w:lang w:val="en-US"/>
                      </w:rPr>
                    </m:ctrlPr>
                  </m:sSubPr>
                  <m:e>
                    <m:acc>
                      <m:accPr>
                        <m:chr m:val="̃"/>
                        <m:ctrlPr>
                          <w:rPr>
                            <w:rFonts w:ascii="Cambria Math" w:hAnsi="Cambria Math"/>
                            <w:i/>
                            <w:color w:val="000000" w:themeColor="text1"/>
                            <w:lang w:val="en-US"/>
                          </w:rPr>
                        </m:ctrlPr>
                      </m:accPr>
                      <m:e>
                        <m:r>
                          <w:rPr>
                            <w:rFonts w:ascii="Cambria Math" w:hAnsi="Cambria Math"/>
                            <w:color w:val="000000" w:themeColor="text1"/>
                            <w:lang w:val="en-US"/>
                          </w:rPr>
                          <m:t>N</m:t>
                        </m:r>
                      </m:e>
                    </m:acc>
                  </m:e>
                  <m:sub>
                    <m:r>
                      <m:rPr>
                        <m:sty m:val="p"/>
                      </m:rPr>
                      <w:rPr>
                        <w:rFonts w:ascii="Cambria Math" w:hAnsi="Cambria Math"/>
                        <w:color w:val="000000" w:themeColor="text1"/>
                        <w:lang w:val="en-US"/>
                      </w:rPr>
                      <m:t>Tx1-Tx2</m:t>
                    </m:r>
                  </m:sub>
                </m:sSub>
              </m:e>
            </m:d>
          </m:e>
        </m:func>
        <m:r>
          <w:rPr>
            <w:rFonts w:ascii="Cambria Math" w:hAnsi="Cambria Math"/>
            <w:color w:val="000000" w:themeColor="text1"/>
          </w:rPr>
          <m:t xml:space="preserve"> </m:t>
        </m:r>
      </m:oMath>
      <w:r w:rsidRPr="00D71D9F">
        <w:t>otherwise,</w:t>
      </w:r>
    </w:p>
    <w:p w14:paraId="45EC6B33" w14:textId="77777777" w:rsidR="006B4F34" w:rsidRDefault="006B4F34" w:rsidP="006B4F34">
      <w:pPr>
        <w:pStyle w:val="B2"/>
        <w:rPr>
          <w:iCs/>
          <w:color w:val="000000" w:themeColor="text1"/>
          <w:lang w:val="en-US"/>
        </w:rPr>
      </w:pPr>
      <w:r>
        <w:t>-</w:t>
      </w:r>
      <w:r>
        <w:tab/>
        <w:t xml:space="preserve">Otherwise, if the DCI triggering the uplink Tx switching does not end in the time interval </w:t>
      </w:r>
      <m:oMath>
        <m:r>
          <w:rPr>
            <w:rFonts w:ascii="Cambria Math" w:hAnsi="Cambria Math"/>
            <w:color w:val="000000" w:themeColor="text1"/>
            <w:lang w:val="en-US"/>
          </w:rPr>
          <m:t>T-</m:t>
        </m:r>
        <m:sSub>
          <m:sSubPr>
            <m:ctrlPr>
              <w:rPr>
                <w:rFonts w:ascii="Cambria Math" w:hAnsi="Cambria Math"/>
                <w:bCs/>
                <w:i/>
              </w:rPr>
            </m:ctrlPr>
          </m:sSubPr>
          <m:e>
            <m:r>
              <w:rPr>
                <w:rFonts w:ascii="Cambria Math" w:hAnsi="Cambria Math"/>
              </w:rPr>
              <m:t>N</m:t>
            </m:r>
          </m:e>
          <m:sub>
            <m:r>
              <m:rPr>
                <m:nor/>
              </m:rPr>
              <w:rPr>
                <w:rFonts w:ascii="Cambria Math" w:hAnsi="Cambria Math"/>
                <w:bCs/>
              </w:rPr>
              <m:t>2</m:t>
            </m:r>
          </m:sub>
        </m:sSub>
        <m:r>
          <w:rPr>
            <w:rFonts w:ascii="Cambria Math" w:hAnsi="Cambria Math"/>
            <w:color w:val="000000" w:themeColor="text1"/>
            <w:lang w:val="en-US"/>
          </w:rPr>
          <m:t>, T+</m:t>
        </m:r>
        <m:func>
          <m:funcPr>
            <m:ctrlPr>
              <w:rPr>
                <w:rFonts w:ascii="Cambria Math" w:hAnsi="Cambria Math"/>
                <w:i/>
                <w:iCs/>
                <w:color w:val="000000" w:themeColor="text1"/>
                <w:lang w:val="en-US"/>
              </w:rPr>
            </m:ctrlPr>
          </m:funcPr>
          <m:fName>
            <m:r>
              <m:rPr>
                <m:sty m:val="p"/>
              </m:rPr>
              <w:rPr>
                <w:rFonts w:ascii="Cambria Math" w:hAnsi="Cambria Math"/>
                <w:color w:val="000000" w:themeColor="text1"/>
              </w:rPr>
              <m:t>max</m:t>
            </m:r>
          </m:fName>
          <m:e>
            <m:d>
              <m:dPr>
                <m:begChr m:val="{"/>
                <m:endChr m:val="}"/>
                <m:ctrlPr>
                  <w:rPr>
                    <w:rFonts w:ascii="Cambria Math" w:hAnsi="Cambria Math"/>
                    <w:i/>
                    <w:iCs/>
                    <w:color w:val="000000" w:themeColor="text1"/>
                    <w:lang w:val="en-US"/>
                  </w:rPr>
                </m:ctrlPr>
              </m:dPr>
              <m:e>
                <m:r>
                  <w:rPr>
                    <w:rFonts w:ascii="Cambria Math" w:hAnsi="Cambria Math"/>
                    <w:color w:val="000000" w:themeColor="text1"/>
                  </w:rPr>
                  <m:t>switchingTimeUL,switchingTimeDL,</m:t>
                </m:r>
                <m:sSub>
                  <m:sSubPr>
                    <m:ctrlPr>
                      <w:rPr>
                        <w:rFonts w:ascii="Cambria Math" w:hAnsi="Cambria Math"/>
                        <w:i/>
                        <w:iCs/>
                        <w:color w:val="000000" w:themeColor="text1"/>
                        <w:lang w:val="en-US"/>
                      </w:rPr>
                    </m:ctrlPr>
                  </m:sSubPr>
                  <m:e>
                    <m:acc>
                      <m:accPr>
                        <m:chr m:val="̃"/>
                        <m:ctrlPr>
                          <w:rPr>
                            <w:rFonts w:ascii="Cambria Math" w:hAnsi="Cambria Math"/>
                            <w:i/>
                            <w:color w:val="000000" w:themeColor="text1"/>
                            <w:lang w:val="en-US"/>
                          </w:rPr>
                        </m:ctrlPr>
                      </m:accPr>
                      <m:e>
                        <m:r>
                          <w:rPr>
                            <w:rFonts w:ascii="Cambria Math" w:hAnsi="Cambria Math"/>
                            <w:color w:val="000000" w:themeColor="text1"/>
                            <w:lang w:val="en-US"/>
                          </w:rPr>
                          <m:t>N</m:t>
                        </m:r>
                      </m:e>
                    </m:acc>
                  </m:e>
                  <m:sub>
                    <m:r>
                      <m:rPr>
                        <m:sty m:val="p"/>
                      </m:rPr>
                      <w:rPr>
                        <w:rFonts w:ascii="Cambria Math" w:hAnsi="Cambria Math"/>
                        <w:color w:val="000000" w:themeColor="text1"/>
                        <w:lang w:val="en-US"/>
                      </w:rPr>
                      <m:t>Tx1-Tx2</m:t>
                    </m:r>
                  </m:sub>
                </m:sSub>
              </m:e>
            </m:d>
            <m:r>
              <w:rPr>
                <w:rFonts w:ascii="Cambria Math" w:hAnsi="Cambria Math"/>
                <w:color w:val="000000" w:themeColor="text1"/>
                <w:lang w:val="en-US"/>
              </w:rPr>
              <m:t>-</m:t>
            </m:r>
            <m:sSub>
              <m:sSubPr>
                <m:ctrlPr>
                  <w:rPr>
                    <w:rFonts w:ascii="Cambria Math" w:hAnsi="Cambria Math"/>
                    <w:bCs/>
                    <w:i/>
                  </w:rPr>
                </m:ctrlPr>
              </m:sSubPr>
              <m:e>
                <m:r>
                  <w:rPr>
                    <w:rFonts w:ascii="Cambria Math" w:hAnsi="Cambria Math"/>
                  </w:rPr>
                  <m:t>N</m:t>
                </m:r>
              </m:e>
              <m:sub>
                <m:r>
                  <m:rPr>
                    <m:nor/>
                  </m:rPr>
                  <w:rPr>
                    <w:rFonts w:ascii="Cambria Math" w:hAnsi="Cambria Math"/>
                    <w:bCs/>
                  </w:rPr>
                  <m:t>2</m:t>
                </m:r>
              </m:sub>
            </m:sSub>
          </m:e>
        </m:func>
      </m:oMath>
      <w:r>
        <w:rPr>
          <w:iCs/>
          <w:color w:val="000000" w:themeColor="text1"/>
          <w:lang w:val="en-US"/>
        </w:rPr>
        <w:t xml:space="preserve">, where </w:t>
      </w:r>
      <w:r>
        <w:rPr>
          <w:i/>
          <w:color w:val="000000" w:themeColor="text1"/>
          <w:lang w:val="en-US"/>
        </w:rPr>
        <w:t xml:space="preserve">T </w:t>
      </w:r>
      <w:r>
        <w:rPr>
          <w:iCs/>
          <w:color w:val="000000" w:themeColor="text1"/>
          <w:lang w:val="en-US"/>
        </w:rPr>
        <w:t xml:space="preserve">is the end of the SRS transmission,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D71D9F">
        <w:t xml:space="preserve"> </w:t>
      </w:r>
      <w:r>
        <w:rPr>
          <w:iCs/>
          <w:color w:val="000000" w:themeColor="text1"/>
          <w:lang w:val="en-US"/>
        </w:rPr>
        <w:t xml:space="preserve"> in this clause is determined as</w:t>
      </w:r>
    </w:p>
    <w:p w14:paraId="19D963F6" w14:textId="77777777" w:rsidR="006B4F34" w:rsidRDefault="006B4F34" w:rsidP="006B4F34">
      <w:pPr>
        <w:pStyle w:val="B3"/>
      </w:pPr>
      <w:r>
        <w:t>-</w:t>
      </w: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sty m:val="p"/>
              </m:rPr>
              <w:rPr>
                <w:rFonts w:ascii="Cambria Math" w:hAnsi="Cambria Math"/>
              </w:rPr>
              <m:t>Tx1-Tx2</m:t>
            </m:r>
          </m:sub>
        </m:sSub>
      </m:oMath>
      <w:r>
        <w:t xml:space="preserve"> if the UE indicates </w:t>
      </w:r>
      <w:r>
        <w:rPr>
          <w:i/>
        </w:rPr>
        <w:t>SRSCS_ULTxSwitch</w:t>
      </w:r>
      <w:r>
        <w:t xml:space="preserve"> set to ‘sum’ for the band combination,</w:t>
      </w:r>
    </w:p>
    <w:p w14:paraId="43DCA571" w14:textId="77777777" w:rsidR="006B4F34" w:rsidRDefault="006B4F34" w:rsidP="006B4F34">
      <w:pPr>
        <w:pStyle w:val="B3"/>
      </w:pPr>
      <w:r>
        <w:t>-</w:t>
      </w:r>
      <w:r>
        <w:tab/>
      </w:r>
      <m:oMath>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hAnsi="Cambria Math"/>
                    <w:i/>
                  </w:rPr>
                </m:ctrlPr>
              </m:dPr>
              <m:e>
                <m:r>
                  <w:rPr>
                    <w:rFonts w:ascii="Cambria Math" w:hAnsi="Cambria Math"/>
                  </w:rPr>
                  <m:t>switchingTimeUL,switchingTimeDL,</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sty m:val="p"/>
                      </m:rPr>
                      <w:rPr>
                        <w:rFonts w:ascii="Cambria Math" w:hAnsi="Cambria Math"/>
                      </w:rPr>
                      <m:t>Tx1-Tx2</m:t>
                    </m:r>
                  </m:sub>
                </m:sSub>
              </m:e>
            </m:d>
          </m:e>
        </m:func>
      </m:oMath>
      <w:r>
        <w:t xml:space="preserve"> if the UE indicates </w:t>
      </w:r>
      <w:r>
        <w:rPr>
          <w:i/>
        </w:rPr>
        <w:t>SRSCS_ULTxSwitch</w:t>
      </w:r>
      <w:r>
        <w:t xml:space="preserve"> set to ‘max’ for the band combination;</w:t>
      </w:r>
    </w:p>
    <w:p w14:paraId="02C3A810" w14:textId="77777777" w:rsidR="006B4F34" w:rsidRPr="00C41166" w:rsidRDefault="006B4F34" w:rsidP="006B4F34">
      <w:pPr>
        <w:pStyle w:val="B2"/>
      </w:pPr>
      <w:r>
        <w:t>-</w:t>
      </w:r>
      <w:r>
        <w:tab/>
        <w:t xml:space="preserve">UE does not expect to receive the DCI triggering uplink Tx switching ending in the time interval </w:t>
      </w:r>
      <m:oMath>
        <m:r>
          <w:rPr>
            <w:rFonts w:ascii="Cambria Math" w:hAnsi="Cambria Math"/>
          </w:rPr>
          <m:t>T-</m:t>
        </m:r>
        <m:sSub>
          <m:sSubPr>
            <m:ctrlPr>
              <w:rPr>
                <w:rFonts w:ascii="Cambria Math" w:hAnsi="Cambria Math"/>
                <w:bCs/>
                <w:i/>
              </w:rPr>
            </m:ctrlPr>
          </m:sSubPr>
          <m:e>
            <m:r>
              <w:rPr>
                <w:rFonts w:ascii="Cambria Math" w:hAnsi="Cambria Math"/>
              </w:rPr>
              <m:t>N</m:t>
            </m:r>
          </m:e>
          <m:sub>
            <m:r>
              <m:rPr>
                <m:nor/>
              </m:rPr>
              <w:rPr>
                <w:rFonts w:ascii="Cambria Math" w:hAnsi="Cambria Math"/>
                <w:bCs/>
              </w:rPr>
              <m:t>2</m:t>
            </m:r>
          </m:sub>
        </m:sSub>
        <m:r>
          <w:rPr>
            <w:rFonts w:ascii="Cambria Math" w:hAnsi="Cambria Math"/>
          </w:rPr>
          <m:t>, T+</m:t>
        </m:r>
        <m:func>
          <m:funcPr>
            <m:ctrlPr>
              <w:rPr>
                <w:rFonts w:ascii="Cambria Math" w:hAnsi="Cambria Math"/>
                <w:i/>
              </w:rPr>
            </m:ctrlPr>
          </m:funcPr>
          <m:fName>
            <m:r>
              <m:rPr>
                <m:sty m:val="p"/>
              </m:rPr>
              <w:rPr>
                <w:rFonts w:ascii="Cambria Math" w:hAnsi="Cambria Math"/>
              </w:rPr>
              <m:t>max</m:t>
            </m:r>
          </m:fName>
          <m:e>
            <m:d>
              <m:dPr>
                <m:begChr m:val="{"/>
                <m:endChr m:val="}"/>
                <m:ctrlPr>
                  <w:rPr>
                    <w:rFonts w:ascii="Cambria Math" w:hAnsi="Cambria Math"/>
                    <w:i/>
                  </w:rPr>
                </m:ctrlPr>
              </m:dPr>
              <m:e>
                <m:r>
                  <w:rPr>
                    <w:rFonts w:ascii="Cambria Math" w:hAnsi="Cambria Math"/>
                  </w:rPr>
                  <m:t>switchingTimeUL,switchingTimeDL,</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sty m:val="p"/>
                      </m:rPr>
                      <w:rPr>
                        <w:rFonts w:ascii="Cambria Math" w:hAnsi="Cambria Math"/>
                      </w:rPr>
                      <m:t>Tx1-Tx2</m:t>
                    </m:r>
                  </m:sub>
                </m:sSub>
              </m:e>
            </m:d>
            <m:r>
              <w:rPr>
                <w:rFonts w:ascii="Cambria Math" w:hAnsi="Cambria Math"/>
              </w:rPr>
              <m:t>-</m:t>
            </m:r>
            <m:sSub>
              <m:sSubPr>
                <m:ctrlPr>
                  <w:rPr>
                    <w:rFonts w:ascii="Cambria Math" w:hAnsi="Cambria Math"/>
                    <w:bCs/>
                    <w:i/>
                  </w:rPr>
                </m:ctrlPr>
              </m:sSubPr>
              <m:e>
                <m:r>
                  <w:rPr>
                    <w:rFonts w:ascii="Cambria Math" w:hAnsi="Cambria Math"/>
                  </w:rPr>
                  <m:t>N</m:t>
                </m:r>
              </m:e>
              <m:sub>
                <m:r>
                  <m:rPr>
                    <m:nor/>
                  </m:rPr>
                  <w:rPr>
                    <w:rFonts w:ascii="Cambria Math" w:hAnsi="Cambria Math"/>
                    <w:bCs/>
                  </w:rPr>
                  <m:t>2</m:t>
                </m:r>
              </m:sub>
            </m:sSub>
          </m:e>
        </m:func>
      </m:oMath>
      <w:r w:rsidRPr="00C41166">
        <w:t xml:space="preserve">, where </w:t>
      </w:r>
      <w:r w:rsidRPr="00C41166">
        <w:rPr>
          <w:i/>
        </w:rPr>
        <w:t xml:space="preserve">T </w:t>
      </w:r>
      <w:r w:rsidRPr="00C41166">
        <w:t>is the end of the SRS transmission,</w:t>
      </w:r>
    </w:p>
    <w:p w14:paraId="27131048" w14:textId="77777777" w:rsidR="006B4F34" w:rsidRPr="00C41166" w:rsidRDefault="006B4F34" w:rsidP="006B4F34">
      <w:pPr>
        <w:pStyle w:val="B1"/>
      </w:pPr>
      <w:r w:rsidRPr="00C41166">
        <w:t>-</w:t>
      </w:r>
      <w:r w:rsidRPr="00C41166">
        <w:tab/>
        <w:t xml:space="preserve">whe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e>
          <m:sub>
            <m:r>
              <m:rPr>
                <m:sty m:val="p"/>
              </m:rPr>
              <w:rPr>
                <w:rFonts w:ascii="Cambria Math" w:hAnsi="Cambria Math"/>
              </w:rPr>
              <m:t>Tx1-Tx2</m:t>
            </m:r>
          </m:sub>
        </m:sSub>
      </m:oMath>
      <w:r w:rsidRPr="00C41166">
        <w:t xml:space="preserve"> is the switching gap determined in this clause assuming that one uplink channel or signal were transmitted on the switch-from carrier and uplink switching would be triggered. </w:t>
      </w:r>
    </w:p>
    <w:p w14:paraId="216462EB" w14:textId="77777777" w:rsidR="006B4F34" w:rsidRPr="00C41166" w:rsidRDefault="006B4F34" w:rsidP="006B4F34">
      <w:pPr>
        <w:pStyle w:val="B1"/>
      </w:pPr>
      <w:r w:rsidRPr="00C41166">
        <w:t>-</w:t>
      </w:r>
      <w:r w:rsidRPr="00C41166">
        <w:tab/>
        <w:t>the UE does not expect to perform both uplink switching and the switching defined in clause 6.2.1.3 in a reference slot with µUL, where the µUL corresponds to the maximum subcarrier spacing of the active UL BWPs of all the configured uplink carriers.</w:t>
      </w:r>
    </w:p>
    <w:p w14:paraId="233383CD" w14:textId="77777777" w:rsidR="006B4F34" w:rsidRPr="00736AC7" w:rsidRDefault="006B4F34" w:rsidP="006B4F34">
      <w:pPr>
        <w:pStyle w:val="B1"/>
        <w:rPr>
          <w:lang w:val="en-GB"/>
        </w:rPr>
      </w:pPr>
      <w:r w:rsidRPr="00C41166">
        <w:t>-</w:t>
      </w:r>
      <w:r w:rsidRPr="00C41166">
        <w:tab/>
        <w:t>if an uplink transmission is triggered on the band where the switch-from carrier is configured and the preceding uplink transmission is an SRS transmission as defined in clause 6.2.1.3, no uplink switching is triggered by this clause.</w:t>
      </w:r>
    </w:p>
    <w:bookmarkEnd w:id="1"/>
    <w:bookmarkEnd w:id="2"/>
    <w:bookmarkEnd w:id="3"/>
    <w:bookmarkEnd w:id="4"/>
    <w:bookmarkEnd w:id="5"/>
    <w:bookmarkEnd w:id="6"/>
    <w:bookmarkEnd w:id="7"/>
    <w:bookmarkEnd w:id="8"/>
    <w:bookmarkEnd w:id="9"/>
    <w:bookmarkEnd w:id="10"/>
    <w:p w14:paraId="6A6CF8F2" w14:textId="77777777" w:rsidR="00091C3D" w:rsidRDefault="00091C3D" w:rsidP="00091C3D">
      <w:pPr>
        <w:jc w:val="center"/>
        <w:rPr>
          <w:color w:val="FF0000"/>
        </w:rPr>
      </w:pPr>
      <w:r w:rsidRPr="004F4C48">
        <w:rPr>
          <w:color w:val="FF0000"/>
        </w:rPr>
        <w:t>&lt;omitted text&gt;</w:t>
      </w:r>
    </w:p>
    <w:p w14:paraId="1C777105" w14:textId="77777777" w:rsidR="006B4F34" w:rsidRPr="00736AC7" w:rsidRDefault="006B4F34" w:rsidP="006B4F34">
      <w:pPr>
        <w:pStyle w:val="Heading5"/>
      </w:pPr>
      <w:bookmarkStart w:id="22" w:name="_Toc208949283"/>
      <w:bookmarkStart w:id="23" w:name="_Toc208951244"/>
      <w:r w:rsidRPr="00736AC7">
        <w:t>6.1.6.2.0</w:t>
      </w:r>
      <w:r w:rsidRPr="00736AC7">
        <w:tab/>
        <w:t>Uplink switching with two uplink bands</w:t>
      </w:r>
      <w:bookmarkEnd w:id="22"/>
      <w:bookmarkEnd w:id="23"/>
    </w:p>
    <w:p w14:paraId="2D378B3C" w14:textId="71B6241F" w:rsidR="006B4F34" w:rsidRPr="00C266A9" w:rsidRDefault="006B4F34" w:rsidP="006B4F34">
      <w:r w:rsidRPr="00C266A9">
        <w:t xml:space="preserve">For a UE </w:t>
      </w:r>
      <w:r w:rsidRPr="00C266A9">
        <w:rPr>
          <w:lang w:val="en-US"/>
        </w:rPr>
        <w:t xml:space="preserve">indicating a capability for uplink switching with </w:t>
      </w:r>
      <w:r w:rsidRPr="00C266A9">
        <w:rPr>
          <w:rFonts w:eastAsia="Times New Roman"/>
          <w:i/>
          <w:noProof/>
          <w:lang w:eastAsia="en-GB"/>
        </w:rPr>
        <w:t>BandCombination-UplinkTxSwitch,</w:t>
      </w:r>
      <w:r w:rsidRPr="00C266A9">
        <w:rPr>
          <w:lang w:val="en-US"/>
        </w:rPr>
        <w:t xml:space="preserve"> </w:t>
      </w:r>
      <w:r w:rsidRPr="00C266A9">
        <w:rPr>
          <w:i/>
          <w:noProof/>
          <w:lang w:eastAsia="en-GB"/>
        </w:rPr>
        <w:t>uplinkTxSwitchingPeriod2T2T</w:t>
      </w:r>
      <w:r w:rsidRPr="00805FCC">
        <w:rPr>
          <w:iCs/>
          <w:noProof/>
          <w:lang w:eastAsia="en-GB"/>
        </w:rPr>
        <w:t xml:space="preserve">, or </w:t>
      </w:r>
      <w:ins w:id="24" w:author="Mihai Enescu (Nokia)" w:date="2025-11-27T00:37:00Z" w16du:dateUtc="2025-11-26T22:37:00Z">
        <w:r w:rsidR="00FF248C" w:rsidRPr="00ED7B00">
          <w:rPr>
            <w:i/>
            <w:iCs/>
            <w:color w:val="000000" w:themeColor="text1"/>
          </w:rPr>
          <w:t>uplink3TxSwitchingPeriodUpTo2TPerBandDualUL</w:t>
        </w:r>
      </w:ins>
      <w:del w:id="25" w:author="Mihai Enescu (Nokia)" w:date="2025-11-27T00:37:00Z" w16du:dateUtc="2025-11-26T22:37:00Z">
        <w:r w:rsidRPr="00C266A9" w:rsidDel="00FF248C">
          <w:rPr>
            <w:i/>
            <w:iCs/>
          </w:rPr>
          <w:delText>uplinkTxSwitchingPeriod3TxScenario1</w:delText>
        </w:r>
      </w:del>
      <w:r w:rsidRPr="00C266A9">
        <w:rPr>
          <w:lang w:val="en-US"/>
        </w:rPr>
        <w:t xml:space="preserve"> for a band combination, and </w:t>
      </w:r>
      <w:r w:rsidRPr="00C266A9">
        <w:t>if it is for that band combination configured with uplink carrier aggregation:</w:t>
      </w:r>
    </w:p>
    <w:p w14:paraId="46E53C09" w14:textId="77777777" w:rsidR="006B4F34" w:rsidRPr="00C266A9" w:rsidRDefault="006B4F34" w:rsidP="006B4F34">
      <w:pPr>
        <w:pStyle w:val="B1"/>
      </w:pPr>
      <w:r w:rsidRPr="00C266A9">
        <w:t>-</w:t>
      </w:r>
      <w:r w:rsidRPr="00C266A9">
        <w:tab/>
        <w:t xml:space="preserve">If the UE is configured with uplink switching with parameter </w:t>
      </w:r>
      <w:r w:rsidRPr="00C266A9">
        <w:rPr>
          <w:i/>
          <w:iCs/>
        </w:rPr>
        <w:t>uplinkTxSwitching</w:t>
      </w:r>
      <w:r w:rsidRPr="00C266A9">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C266A9">
        <w:rPr>
          <w:b/>
        </w:rPr>
        <w:t xml:space="preserve"> </w:t>
      </w:r>
      <w:r w:rsidRPr="00C266A9">
        <w:t>or based on a higher layer configuration(s):</w:t>
      </w:r>
    </w:p>
    <w:p w14:paraId="633D0ACC" w14:textId="279763B6" w:rsidR="006B4F34" w:rsidRPr="00C266A9" w:rsidRDefault="006B4F34" w:rsidP="006B4F34">
      <w:pPr>
        <w:pStyle w:val="B2"/>
      </w:pPr>
      <w:r w:rsidRPr="00C266A9">
        <w:t>-</w:t>
      </w:r>
      <w:r w:rsidRPr="00C266A9">
        <w:tab/>
        <w:t xml:space="preserve">If </w:t>
      </w:r>
      <w:ins w:id="26" w:author="Mihai Enescu (Nokia)" w:date="2025-11-27T00:38:00Z" w16du:dateUtc="2025-11-26T22:38:00Z">
        <w:r w:rsidR="00FF248C" w:rsidRPr="00ED7B00">
          <w:rPr>
            <w:i/>
            <w:iCs/>
            <w:color w:val="000000" w:themeColor="text1"/>
          </w:rPr>
          <w:t>uplinkTxSwitching3Tx</w:t>
        </w:r>
      </w:ins>
      <w:del w:id="27" w:author="Mihai Enescu (Nokia)" w:date="2025-11-27T00:38:00Z" w16du:dateUtc="2025-11-26T22:38:00Z">
        <w:r w:rsidRPr="00C266A9" w:rsidDel="00FF248C">
          <w:rPr>
            <w:i/>
            <w:iCs/>
          </w:rPr>
          <w:delText>uplinkTxSwitching3TxScenario1</w:delText>
        </w:r>
      </w:del>
      <w:r w:rsidRPr="00C266A9">
        <w:rPr>
          <w:i/>
          <w:iCs/>
        </w:rPr>
        <w:t xml:space="preserve"> </w:t>
      </w:r>
      <w:r w:rsidRPr="00C266A9">
        <w:t>is not configured,</w:t>
      </w:r>
      <w:r w:rsidRPr="00C266A9">
        <w:rPr>
          <w:i/>
          <w:iCs/>
        </w:rPr>
        <w:t xml:space="preserve"> </w:t>
      </w:r>
      <w:r w:rsidRPr="00C266A9">
        <w:t xml:space="preserve">when the UE is to transmit a 2-port transmission on one uplink carrier on one band and if the preceding uplink transmission is a 1-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w:t>
      </w:r>
    </w:p>
    <w:p w14:paraId="37D412AB" w14:textId="1AB43282" w:rsidR="006B4F34" w:rsidRPr="00C266A9" w:rsidRDefault="006B4F34" w:rsidP="006B4F34">
      <w:pPr>
        <w:pStyle w:val="B2"/>
      </w:pPr>
      <w:r w:rsidRPr="00C266A9">
        <w:t>-</w:t>
      </w:r>
      <w:r w:rsidRPr="00C266A9">
        <w:tab/>
        <w:t xml:space="preserve">If </w:t>
      </w:r>
      <w:ins w:id="28" w:author="Mihai Enescu (Nokia)" w:date="2025-11-27T00:38:00Z" w16du:dateUtc="2025-11-26T22:38:00Z">
        <w:r w:rsidR="00FF248C" w:rsidRPr="00ED7B00">
          <w:rPr>
            <w:i/>
            <w:iCs/>
            <w:color w:val="000000" w:themeColor="text1"/>
          </w:rPr>
          <w:t>uplinkTxSwitching3Tx</w:t>
        </w:r>
      </w:ins>
      <w:del w:id="29" w:author="Mihai Enescu (Nokia)" w:date="2025-11-27T00:38:00Z" w16du:dateUtc="2025-11-26T22:38:00Z">
        <w:r w:rsidRPr="00C266A9" w:rsidDel="00FF248C">
          <w:rPr>
            <w:i/>
            <w:iCs/>
          </w:rPr>
          <w:delText>uplinkTxSwitching3TxScenario1</w:delText>
        </w:r>
      </w:del>
      <w:r w:rsidRPr="00C266A9">
        <w:rPr>
          <w:i/>
          <w:iCs/>
        </w:rPr>
        <w:t xml:space="preserve"> </w:t>
      </w:r>
      <w:r w:rsidRPr="00C266A9">
        <w:t xml:space="preserve">is not configured, when the UE is to transmit a 1-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 </w:t>
      </w:r>
    </w:p>
    <w:p w14:paraId="5DDD0CCD" w14:textId="77777777" w:rsidR="006B4F34" w:rsidRPr="00C266A9" w:rsidRDefault="006B4F34" w:rsidP="006B4F34">
      <w:pPr>
        <w:pStyle w:val="B2"/>
      </w:pPr>
      <w:r w:rsidRPr="00C266A9">
        <w:t>-</w:t>
      </w:r>
      <w:r w:rsidRPr="00C266A9">
        <w:tab/>
        <w:t xml:space="preserve">For the UE configured with </w:t>
      </w:r>
      <w:r w:rsidRPr="00C266A9">
        <w:rPr>
          <w:i/>
          <w:iCs/>
        </w:rPr>
        <w:t>uplinkTxSwitchingOption</w:t>
      </w:r>
      <w:r w:rsidRPr="00C266A9">
        <w:rPr>
          <w:i/>
          <w:iCs/>
          <w:lang w:val="en-US"/>
        </w:rPr>
        <w:t xml:space="preserve"> </w:t>
      </w:r>
      <w:r w:rsidRPr="00C266A9">
        <w:rPr>
          <w:lang w:val="en-US"/>
        </w:rPr>
        <w:t>set to '</w:t>
      </w:r>
      <w:r w:rsidRPr="00C266A9">
        <w:rPr>
          <w:rFonts w:eastAsia="Times New Roman"/>
          <w:iCs/>
          <w:noProof/>
          <w:lang w:eastAsia="en-GB"/>
        </w:rPr>
        <w:t>switchedUL'</w:t>
      </w:r>
      <w:r w:rsidRPr="00C266A9">
        <w:t xml:space="preserve">, when the UE is to transmit a 1-port transmission on one uplink carrier on one band and if the preceding uplink transmission was a 1-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w:t>
      </w:r>
    </w:p>
    <w:p w14:paraId="0440F6C8" w14:textId="38E6D00D" w:rsidR="006B4F34" w:rsidRPr="00C266A9" w:rsidRDefault="006B4F34" w:rsidP="006B4F34">
      <w:pPr>
        <w:pStyle w:val="B2"/>
      </w:pPr>
      <w:r w:rsidRPr="00C266A9">
        <w:lastRenderedPageBreak/>
        <w:t>-</w:t>
      </w:r>
      <w:r w:rsidRPr="00C266A9">
        <w:tab/>
        <w:t xml:space="preserve">For the UE configured with </w:t>
      </w:r>
      <w:r w:rsidRPr="00C266A9">
        <w:rPr>
          <w:i/>
          <w:iCs/>
        </w:rPr>
        <w:t>uplinkTxSwitchingOption</w:t>
      </w:r>
      <w:r w:rsidRPr="00C266A9">
        <w:rPr>
          <w:lang w:val="en-US"/>
        </w:rPr>
        <w:t xml:space="preserve"> set to </w:t>
      </w:r>
      <w:r w:rsidRPr="00C266A9">
        <w:t>'</w:t>
      </w:r>
      <w:r w:rsidRPr="00C266A9">
        <w:rPr>
          <w:rFonts w:eastAsia="Times New Roman"/>
          <w:iCs/>
          <w:noProof/>
          <w:lang w:eastAsia="en-GB"/>
        </w:rPr>
        <w:t>dualUL</w:t>
      </w:r>
      <w:r w:rsidRPr="00C266A9">
        <w:rPr>
          <w:rFonts w:eastAsia="Times New Roman"/>
          <w:iCs/>
          <w:noProof/>
          <w:lang w:val="en-US" w:eastAsia="en-GB"/>
        </w:rPr>
        <w:t>'</w:t>
      </w:r>
      <w:r w:rsidRPr="00C266A9">
        <w:t xml:space="preserve">, or with </w:t>
      </w:r>
      <w:ins w:id="30" w:author="Mihai Enescu (Nokia)" w:date="2025-11-27T00:38:00Z" w16du:dateUtc="2025-11-26T22:38:00Z">
        <w:r w:rsidR="00FF248C" w:rsidRPr="00ED7B00">
          <w:rPr>
            <w:i/>
            <w:iCs/>
            <w:color w:val="000000" w:themeColor="text1"/>
          </w:rPr>
          <w:t>uplinkTxSwitching3Tx</w:t>
        </w:r>
      </w:ins>
      <w:del w:id="31" w:author="Mihai Enescu (Nokia)" w:date="2025-11-27T00:38:00Z" w16du:dateUtc="2025-11-26T22:38:00Z">
        <w:r w:rsidRPr="00C266A9" w:rsidDel="00FF248C">
          <w:rPr>
            <w:i/>
            <w:iCs/>
          </w:rPr>
          <w:delText>uplinkTxSwitching3TxScenario1</w:delText>
        </w:r>
      </w:del>
      <w:r w:rsidRPr="00C266A9">
        <w:t xml:space="preserve">, when the UE is to transmit a 2-port transmission on one uplink carrier on one band and if the preceding uplink transmission was a 1-port transmission on a carrier on the same band and the UE is under the operation state in which 2-port transmission cannot be supported in the same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w:t>
      </w:r>
    </w:p>
    <w:p w14:paraId="4B48161F" w14:textId="77777777" w:rsidR="006B4F34" w:rsidRPr="00C266A9" w:rsidRDefault="006B4F34" w:rsidP="006B4F34">
      <w:pPr>
        <w:pStyle w:val="B2"/>
      </w:pPr>
      <w:r w:rsidRPr="00C266A9">
        <w:t>-</w:t>
      </w:r>
      <w:r w:rsidRPr="00C266A9">
        <w:tab/>
        <w:t xml:space="preserve">For the UE configured with </w:t>
      </w:r>
      <w:r w:rsidRPr="00C266A9">
        <w:rPr>
          <w:i/>
          <w:iCs/>
        </w:rPr>
        <w:t>uplinkTxSwitchingOption</w:t>
      </w:r>
      <w:r w:rsidRPr="00C266A9">
        <w:rPr>
          <w:lang w:val="en-US"/>
        </w:rPr>
        <w:t xml:space="preserve"> set to </w:t>
      </w:r>
      <w:r w:rsidRPr="00C266A9">
        <w:t>'</w:t>
      </w:r>
      <w:r w:rsidRPr="00C266A9">
        <w:rPr>
          <w:rFonts w:eastAsia="Times New Roman"/>
          <w:iCs/>
          <w:noProof/>
          <w:lang w:eastAsia="en-GB"/>
        </w:rPr>
        <w:t>dualUL</w:t>
      </w:r>
      <w:r w:rsidRPr="00C266A9">
        <w:rPr>
          <w:rFonts w:eastAsia="Times New Roman"/>
          <w:iCs/>
          <w:noProof/>
          <w:lang w:val="en-US" w:eastAsia="en-GB"/>
        </w:rPr>
        <w:t>'</w:t>
      </w:r>
      <w:r w:rsidRPr="00C266A9">
        <w:t xml:space="preserve">, when the UE is to transmit a 1-port transmission on one uplink carrier on one band and if the preceding uplink transmission was a 1-port transmission on another uplink carrier on another band and the UE is under the operation state in which 2-port transmission can be supported in the same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w:t>
      </w:r>
    </w:p>
    <w:p w14:paraId="27857755" w14:textId="77777777" w:rsidR="006B4F34" w:rsidRPr="00C266A9" w:rsidRDefault="006B4F34" w:rsidP="006B4F34">
      <w:pPr>
        <w:pStyle w:val="B2"/>
      </w:pPr>
      <w:r w:rsidRPr="00C266A9">
        <w:t>-</w:t>
      </w:r>
      <w:r w:rsidRPr="00C266A9">
        <w:tab/>
        <w:t xml:space="preserve">For the UE configured with </w:t>
      </w:r>
      <w:r w:rsidRPr="00C266A9">
        <w:rPr>
          <w:i/>
          <w:iCs/>
        </w:rPr>
        <w:t>uplinkTxSwitchingOption</w:t>
      </w:r>
      <w:r w:rsidRPr="00C266A9">
        <w:t xml:space="preserve"> set to '</w:t>
      </w:r>
      <w:r w:rsidRPr="00C266A9">
        <w:rPr>
          <w:iCs/>
          <w:noProof/>
          <w:lang w:eastAsia="en-GB"/>
        </w:rPr>
        <w:t>dualUL'</w:t>
      </w:r>
      <w:r w:rsidRPr="00C266A9">
        <w:t xml:space="preserve">, if the UE is configured with </w:t>
      </w:r>
      <w:r w:rsidRPr="00C266A9">
        <w:rPr>
          <w:i/>
        </w:rPr>
        <w:t>uplinkTxSwitching-DualUL-TxState</w:t>
      </w:r>
      <w:r w:rsidRPr="00C266A9">
        <w:rPr>
          <w:iCs/>
        </w:rPr>
        <w:t xml:space="preserve"> set to 'oneT'</w:t>
      </w:r>
      <w:r w:rsidRPr="00C266A9">
        <w:t>, when the UE is under the operation state in which 2-port transmission can be supported on one carrier on one band followed by no transmission on any carrier on the same band and 1-port transmission on the other carrier on another band the UE shall consider this as if 1-port transmission was transmitted on both uplinks, otherwise the UE shall consider this as if 2-port transmission took place on the transmitting carrier.</w:t>
      </w:r>
    </w:p>
    <w:p w14:paraId="463FCA13" w14:textId="27F145F7" w:rsidR="006B4F34" w:rsidRPr="00C266A9" w:rsidRDefault="006B4F34" w:rsidP="006B4F34">
      <w:pPr>
        <w:pStyle w:val="B2"/>
      </w:pPr>
      <w:r w:rsidRPr="00C266A9">
        <w:t>-</w:t>
      </w:r>
      <w:r w:rsidRPr="00C266A9">
        <w:tab/>
        <w:t xml:space="preserve">If </w:t>
      </w:r>
      <w:r w:rsidRPr="00C266A9">
        <w:rPr>
          <w:i/>
          <w:iCs/>
        </w:rPr>
        <w:t>uplinkTxSwitching-2T-Mode</w:t>
      </w:r>
      <w:r w:rsidRPr="00C266A9">
        <w:t xml:space="preserve"> or </w:t>
      </w:r>
      <w:ins w:id="32" w:author="Mihai Enescu (Nokia)" w:date="2025-11-27T00:39:00Z" w16du:dateUtc="2025-11-26T22:39:00Z">
        <w:r w:rsidR="00FF248C" w:rsidRPr="00ED7B00">
          <w:rPr>
            <w:i/>
            <w:iCs/>
            <w:color w:val="000000" w:themeColor="text1"/>
          </w:rPr>
          <w:t>uplinkTxSwitching3Tx</w:t>
        </w:r>
      </w:ins>
      <w:del w:id="33" w:author="Mihai Enescu (Nokia)" w:date="2025-11-27T00:39:00Z" w16du:dateUtc="2025-11-26T22:39:00Z">
        <w:r w:rsidRPr="00C266A9" w:rsidDel="00FF248C">
          <w:rPr>
            <w:i/>
            <w:iCs/>
          </w:rPr>
          <w:delText>uplinkTxSwitching3TxScenario1</w:delText>
        </w:r>
      </w:del>
      <w:r w:rsidRPr="00C266A9">
        <w:rPr>
          <w:i/>
          <w:iCs/>
        </w:rPr>
        <w:t xml:space="preserve"> </w:t>
      </w:r>
      <w:r w:rsidRPr="00C266A9">
        <w:t xml:space="preserve">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C266A9">
        <w:t xml:space="preserve"> on any of the carriers. </w:t>
      </w:r>
    </w:p>
    <w:p w14:paraId="18381EB6" w14:textId="6E2741F4" w:rsidR="006B4F34" w:rsidRPr="00C266A9" w:rsidRDefault="006B4F34" w:rsidP="006B4F34">
      <w:pPr>
        <w:pStyle w:val="B2"/>
      </w:pPr>
      <w:r w:rsidRPr="00C266A9">
        <w:t>-</w:t>
      </w:r>
      <w:r w:rsidRPr="00C266A9">
        <w:tab/>
      </w:r>
      <w:r w:rsidRPr="00C266A9">
        <w:rPr>
          <w:color w:val="000000" w:themeColor="text1"/>
        </w:rPr>
        <w:t xml:space="preserve">If </w:t>
      </w:r>
      <w:ins w:id="34" w:author="Mihai Enescu (Nokia)" w:date="2025-11-27T00:39:00Z" w16du:dateUtc="2025-11-26T22:39:00Z">
        <w:r w:rsidR="00FF248C" w:rsidRPr="00ED7B00">
          <w:rPr>
            <w:i/>
            <w:iCs/>
            <w:color w:val="000000" w:themeColor="text1"/>
          </w:rPr>
          <w:t>uplinkTxSwitching3Tx</w:t>
        </w:r>
      </w:ins>
      <w:del w:id="35" w:author="Mihai Enescu (Nokia)" w:date="2025-11-27T00:39:00Z" w16du:dateUtc="2025-11-26T22:39:00Z">
        <w:r w:rsidRPr="00C266A9" w:rsidDel="00FF248C">
          <w:rPr>
            <w:i/>
            <w:iCs/>
            <w:color w:val="000000" w:themeColor="text1"/>
          </w:rPr>
          <w:delText>uplinkTxSwitching3TxScenario1</w:delText>
        </w:r>
      </w:del>
      <w:r w:rsidRPr="00C266A9">
        <w:rPr>
          <w:color w:val="000000" w:themeColor="text1"/>
        </w:rPr>
        <w:t xml:space="preserve"> is configured, when the UE is to transmit a 2-port transmission on one uplink carrier on one band and if the preceding uplink transmission was a 1-port transmission on another uplink carrier on another band and the UE is under the operation state in which 2-port transmission can be supported on the same band, then the UE is not expected to transmit for the duration of </w:t>
      </w:r>
      <m:oMath>
        <m:sSub>
          <m:sSubPr>
            <m:ctrlPr>
              <w:rPr>
                <w:rFonts w:ascii="Cambria Math" w:hAnsi="Cambria Math"/>
                <w:i/>
                <w:color w:val="000000" w:themeColor="text1"/>
              </w:rPr>
            </m:ctrlPr>
          </m:sSubPr>
          <m:e>
            <m:r>
              <w:rPr>
                <w:rFonts w:ascii="Cambria Math" w:hAnsi="Cambria Math"/>
                <w:color w:val="000000" w:themeColor="text1"/>
              </w:rPr>
              <m:t>N</m:t>
            </m:r>
          </m:e>
          <m:sub>
            <m:r>
              <m:rPr>
                <m:nor/>
              </m:rPr>
              <w:rPr>
                <w:rFonts w:ascii="Cambria Math" w:hAnsi="Cambria Math"/>
                <w:color w:val="000000" w:themeColor="text1"/>
              </w:rPr>
              <m:t>Tx1-Tx2</m:t>
            </m:r>
          </m:sub>
        </m:sSub>
      </m:oMath>
      <w:r w:rsidRPr="00C266A9">
        <w:rPr>
          <w:color w:val="000000" w:themeColor="text1"/>
        </w:rPr>
        <w:t xml:space="preserve"> on any of the carriers.</w:t>
      </w:r>
    </w:p>
    <w:p w14:paraId="3BFEDD7F" w14:textId="4750D8B6" w:rsidR="006B4F34" w:rsidRDefault="006B4F34" w:rsidP="006B4F34">
      <w:pPr>
        <w:pStyle w:val="B2"/>
        <w:rPr>
          <w:lang w:val="en-US"/>
        </w:rPr>
      </w:pPr>
      <w:r w:rsidRPr="00C266A9">
        <w:rPr>
          <w:lang w:val="en-US"/>
        </w:rPr>
        <w:t>-</w:t>
      </w:r>
      <w:r w:rsidRPr="00C266A9">
        <w:rPr>
          <w:lang w:val="en-US"/>
        </w:rPr>
        <w:tab/>
      </w:r>
      <w:r w:rsidRPr="00C266A9">
        <w:rPr>
          <w:color w:val="000000" w:themeColor="text1"/>
          <w:lang w:val="en-GB"/>
        </w:rPr>
        <w:t xml:space="preserve">If </w:t>
      </w:r>
      <w:ins w:id="36" w:author="Mihai Enescu (Nokia)" w:date="2025-11-27T00:39:00Z" w16du:dateUtc="2025-11-26T22:39:00Z">
        <w:r w:rsidR="00FF248C" w:rsidRPr="00ED7B00">
          <w:rPr>
            <w:i/>
            <w:iCs/>
            <w:color w:val="000000" w:themeColor="text1"/>
          </w:rPr>
          <w:t>uplinkTxSwitching3Tx</w:t>
        </w:r>
      </w:ins>
      <w:del w:id="37" w:author="Mihai Enescu (Nokia)" w:date="2025-11-27T00:39:00Z" w16du:dateUtc="2025-11-26T22:39:00Z">
        <w:r w:rsidRPr="00C266A9" w:rsidDel="00FF248C">
          <w:rPr>
            <w:i/>
            <w:iCs/>
            <w:color w:val="000000" w:themeColor="text1"/>
            <w:lang w:val="en-GB"/>
          </w:rPr>
          <w:delText>uplinkTxSwitching3TxScenario1</w:delText>
        </w:r>
      </w:del>
      <w:r w:rsidRPr="00C266A9">
        <w:rPr>
          <w:color w:val="000000" w:themeColor="text1"/>
          <w:lang w:val="en-GB"/>
        </w:rPr>
        <w:t xml:space="preserve"> is not configured,</w:t>
      </w:r>
      <w:r w:rsidRPr="00C266A9">
        <w:rPr>
          <w:lang w:val="en-GB"/>
        </w:rPr>
        <w:t xml:space="preserve"> </w:t>
      </w:r>
      <w:r>
        <w:rPr>
          <w:lang w:val="en-GB"/>
        </w:rPr>
        <w:t>t</w:t>
      </w:r>
      <w:r w:rsidRPr="00C266A9">
        <w:rPr>
          <w:lang w:val="en-GB"/>
        </w:rPr>
        <w:t xml:space="preserve">he UE </w:t>
      </w:r>
      <w:r w:rsidRPr="00C266A9">
        <w:rPr>
          <w:lang w:val="en-US"/>
        </w:rPr>
        <w:t>is</w:t>
      </w:r>
      <w:r w:rsidRPr="00C266A9">
        <w:rPr>
          <w:lang w:val="en-GB"/>
        </w:rPr>
        <w:t xml:space="preserve"> not </w:t>
      </w:r>
      <w:r w:rsidRPr="00C266A9">
        <w:rPr>
          <w:lang w:val="en-US"/>
        </w:rPr>
        <w:t>expected to be scheduled or configured with uplink transmissions that result in simultaneous transmission on two antenna ports on one uplink carrier</w:t>
      </w:r>
      <w:r w:rsidRPr="00C266A9">
        <w:rPr>
          <w:lang w:val="en-GB"/>
        </w:rPr>
        <w:t xml:space="preserve"> on one band</w:t>
      </w:r>
      <w:r w:rsidRPr="00C266A9">
        <w:rPr>
          <w:lang w:val="en-US"/>
        </w:rPr>
        <w:t>, and any transmission on another uplink carrier</w:t>
      </w:r>
      <w:r w:rsidRPr="00C266A9">
        <w:rPr>
          <w:lang w:val="en-GB"/>
        </w:rPr>
        <w:t xml:space="preserve"> on another band</w:t>
      </w:r>
      <w:r w:rsidRPr="00C266A9">
        <w:rPr>
          <w:lang w:val="en-US"/>
        </w:rPr>
        <w:t>.</w:t>
      </w:r>
    </w:p>
    <w:p w14:paraId="3B841F83" w14:textId="77777777" w:rsidR="006B4F34" w:rsidRDefault="006B4F34" w:rsidP="006B4F34">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7E787AF4" w14:textId="77777777" w:rsidR="00CA7799" w:rsidRDefault="00CA7799" w:rsidP="00CA7799">
      <w:pPr>
        <w:jc w:val="center"/>
        <w:rPr>
          <w:color w:val="FF0000"/>
        </w:rPr>
      </w:pPr>
      <w:r w:rsidRPr="004F4C48">
        <w:rPr>
          <w:color w:val="FF0000"/>
        </w:rPr>
        <w:t>&lt;omitted text&gt;</w:t>
      </w:r>
    </w:p>
    <w:p w14:paraId="0984EBC8" w14:textId="77777777" w:rsidR="006B4F34" w:rsidRPr="0048482F" w:rsidRDefault="006B4F34" w:rsidP="006B4F34">
      <w:pPr>
        <w:pStyle w:val="Heading3"/>
        <w:rPr>
          <w:color w:val="000000"/>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208949289"/>
      <w:bookmarkStart w:id="47" w:name="_Toc208951250"/>
      <w:r w:rsidRPr="0048482F">
        <w:rPr>
          <w:color w:val="000000"/>
        </w:rPr>
        <w:t>6.2.1</w:t>
      </w:r>
      <w:r w:rsidRPr="0048482F">
        <w:rPr>
          <w:color w:val="000000"/>
        </w:rPr>
        <w:tab/>
        <w:t>UE sounding procedure</w:t>
      </w:r>
      <w:bookmarkEnd w:id="38"/>
      <w:bookmarkEnd w:id="39"/>
      <w:bookmarkEnd w:id="40"/>
      <w:bookmarkEnd w:id="41"/>
      <w:bookmarkEnd w:id="42"/>
      <w:bookmarkEnd w:id="43"/>
      <w:bookmarkEnd w:id="44"/>
      <w:bookmarkEnd w:id="45"/>
      <w:bookmarkEnd w:id="46"/>
      <w:bookmarkEnd w:id="47"/>
    </w:p>
    <w:p w14:paraId="4B561C84" w14:textId="77777777" w:rsidR="006B4F34" w:rsidRPr="0048482F" w:rsidRDefault="006B4F34" w:rsidP="006B4F34">
      <w:pPr>
        <w:rPr>
          <w:color w:val="000000"/>
        </w:rPr>
      </w:pPr>
      <w:r w:rsidRPr="0048482F">
        <w:rPr>
          <w:rFonts w:eastAsia="MS Mincho"/>
          <w:color w:val="000000"/>
          <w:lang w:val="en-US" w:eastAsia="ja-JP"/>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lang w:val="en-US" w:eastAsia="ja-JP"/>
        </w:rPr>
        <w:t xml:space="preserve"> For each SRS resource set</w:t>
      </w:r>
      <w:r>
        <w:rPr>
          <w:rFonts w:eastAsia="MS Mincho"/>
          <w:color w:val="000000"/>
          <w:lang w:val="en-US" w:eastAsia="ja-JP"/>
        </w:rPr>
        <w:t xml:space="preserve"> configured by </w:t>
      </w:r>
      <w:r w:rsidRPr="000A3CDF">
        <w:rPr>
          <w:rFonts w:eastAsia="MS Mincho"/>
          <w:i/>
          <w:color w:val="000000"/>
          <w:lang w:val="en-US" w:eastAsia="ja-JP"/>
        </w:rPr>
        <w:t>SRS-ResourceSet</w:t>
      </w:r>
      <w:r w:rsidRPr="0048482F">
        <w:rPr>
          <w:rFonts w:eastAsia="MS Mincho"/>
          <w:color w:val="000000"/>
          <w:lang w:val="en-US" w:eastAsia="ja-JP"/>
        </w:rPr>
        <w:t xml:space="preserve">, </w:t>
      </w:r>
      <w:r w:rsidRPr="0048482F">
        <w:rPr>
          <w:color w:val="000000"/>
        </w:rPr>
        <w:t>a</w:t>
      </w:r>
      <w:r w:rsidRPr="0048482F">
        <w:rPr>
          <w:rFonts w:hint="eastAsia"/>
          <w:color w:val="000000"/>
        </w:rPr>
        <w:t xml:space="preserve"> UE may be configured with </w:t>
      </w:r>
      <w:r w:rsidRPr="0048482F">
        <w:rPr>
          <w:color w:val="000000"/>
          <w:position w:val="-4"/>
        </w:rPr>
        <w:object w:dxaOrig="520" w:dyaOrig="240" w14:anchorId="2F292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14.55pt" o:ole="">
            <v:imagedata r:id="rId18" o:title=""/>
          </v:shape>
          <o:OLEObject Type="Embed" ProgID="Equation.3" ShapeID="_x0000_i1025" DrawAspect="Content" ObjectID="_1825712177" r:id="rId19"/>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w:t>
      </w:r>
      <w:r>
        <w:rPr>
          <w:color w:val="000000"/>
        </w:rPr>
        <w:t xml:space="preserve">resource set </w:t>
      </w:r>
      <w:r w:rsidRPr="00670AF8">
        <w:rPr>
          <w:color w:val="000000"/>
        </w:rPr>
        <w:t xml:space="preserve">is configured with the higher layer parameter </w:t>
      </w:r>
      <w:r>
        <w:rPr>
          <w:i/>
          <w:color w:val="000000"/>
        </w:rPr>
        <w:t>SRS-PosResourceSet,</w:t>
      </w:r>
      <w:r w:rsidRPr="00670AF8">
        <w:rPr>
          <w:color w:val="000000"/>
        </w:rPr>
        <w:t xml:space="preserve"> </w:t>
      </w:r>
      <w:r>
        <w:rPr>
          <w:color w:val="000000"/>
        </w:rPr>
        <w:t xml:space="preserve">a UE may be configured with </w:t>
      </w:r>
      <w:r w:rsidRPr="00D13E4A">
        <w:rPr>
          <w:i/>
          <w:iCs/>
          <w:color w:val="000000"/>
        </w:rPr>
        <w:t>K</w:t>
      </w:r>
      <w:r>
        <w:rPr>
          <w:i/>
          <w:iCs/>
          <w:color w:val="000000"/>
        </w:rPr>
        <w:t xml:space="preserve"> </w:t>
      </w:r>
      <w:r>
        <w:rPr>
          <w:color w:val="000000"/>
        </w:rPr>
        <w:t xml:space="preserve">≥1 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w:t>
      </w:r>
      <w:r>
        <w:rPr>
          <w:color w:val="000000"/>
        </w:rPr>
        <w:t xml:space="preserve">resource </w:t>
      </w:r>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r>
        <w:rPr>
          <w:color w:val="000000"/>
        </w:rPr>
        <w:t xml:space="preserve"> </w:t>
      </w:r>
      <w:r>
        <w:rPr>
          <w:iCs/>
        </w:rPr>
        <w:t>For a given CC, multiple SRS resources across multiple sets with usage “beamManagement” are not expected to be partially overlapped in time.</w:t>
      </w:r>
    </w:p>
    <w:p w14:paraId="4190CB05" w14:textId="77777777" w:rsidR="006B4F34" w:rsidRDefault="006B4F34" w:rsidP="006B4F34">
      <w:r>
        <w:t xml:space="preserve">During non-active periods of cell DRX </w:t>
      </w:r>
      <w:r w:rsidRPr="00442E63">
        <w:t>if cell DRX is activated for the serving cell</w:t>
      </w:r>
      <w:r>
        <w:t>, the UE is not expected to transmit the periodic SRS, or semi-persistent SRS for channel acquisition that overlap in time with any non-active periods of cell DRX on the serving cell. SRS for positioning is not impacted by cell DRX operation.</w:t>
      </w:r>
    </w:p>
    <w:p w14:paraId="6AC95B33" w14:textId="77777777" w:rsidR="006B4F34" w:rsidRDefault="006B4F34" w:rsidP="006B4F34">
      <w:r w:rsidRPr="00855983">
        <w:t>During non-active periods of cell DRX</w:t>
      </w:r>
      <w:r>
        <w:t xml:space="preserve"> if cell DRX is activated for a serving cell</w:t>
      </w:r>
      <w:r w:rsidRPr="00855983">
        <w:t xml:space="preserve">, the UE applies the procedures described in this clause after it determines PUSCH, SRS, and PUCCH transmission </w:t>
      </w:r>
      <w:r>
        <w:t xml:space="preserve">on the serving cell </w:t>
      </w:r>
      <w:r w:rsidRPr="00855983">
        <w:t>due to cell DRX operations according to clause 5.34.3 of [11, TS 38.321].</w:t>
      </w:r>
    </w:p>
    <w:p w14:paraId="49BCB24E" w14:textId="77777777" w:rsidR="006B4F34" w:rsidRPr="00DB2B2D" w:rsidRDefault="006B4F34" w:rsidP="006B4F34">
      <w:pPr>
        <w:rPr>
          <w:color w:val="000000"/>
        </w:rPr>
      </w:pPr>
      <w:r w:rsidRPr="00DB2B2D">
        <w:rPr>
          <w:color w:val="000000"/>
          <w:lang w:eastAsia="ko-KR"/>
        </w:rPr>
        <w:t xml:space="preserve">For the SRS resource set(s) configured </w:t>
      </w:r>
      <w:r w:rsidRPr="00DB2B2D">
        <w:rPr>
          <w:i/>
          <w:iCs/>
          <w:color w:val="000000"/>
          <w:lang w:eastAsia="ko-KR"/>
        </w:rPr>
        <w:t>in srs-ResourceSetToAddModListDCI-0-2</w:t>
      </w:r>
      <w:r w:rsidRPr="00DB2B2D">
        <w:rPr>
          <w:color w:val="000000"/>
          <w:lang w:eastAsia="ko-KR"/>
        </w:rPr>
        <w:t xml:space="preserve"> with higher layer parameter </w:t>
      </w:r>
      <w:r w:rsidRPr="00DB2B2D">
        <w:rPr>
          <w:i/>
          <w:color w:val="000000"/>
          <w:lang w:eastAsia="ko-KR"/>
        </w:rPr>
        <w:t>usage</w:t>
      </w:r>
      <w:r w:rsidRPr="00DB2B2D">
        <w:rPr>
          <w:color w:val="000000"/>
          <w:lang w:eastAsia="ko-KR"/>
        </w:rPr>
        <w:t xml:space="preserve"> set to </w:t>
      </w:r>
      <w:r w:rsidRPr="00DB2B2D">
        <w:rPr>
          <w:color w:val="000000"/>
        </w:rPr>
        <w:t>'</w:t>
      </w:r>
      <w:r w:rsidRPr="00DB2B2D">
        <w:rPr>
          <w:i/>
          <w:color w:val="000000"/>
        </w:rPr>
        <w:t>antennaSwitching</w:t>
      </w:r>
      <w:r w:rsidRPr="00DB2B2D">
        <w:rPr>
          <w:color w:val="000000"/>
        </w:rPr>
        <w:t xml:space="preserve">' or </w:t>
      </w:r>
      <w:r>
        <w:rPr>
          <w:color w:val="000000"/>
        </w:rPr>
        <w:t>'</w:t>
      </w:r>
      <w:r w:rsidRPr="00DB2B2D">
        <w:rPr>
          <w:i/>
          <w:color w:val="000000"/>
        </w:rPr>
        <w:t>beamManagement</w:t>
      </w:r>
      <w:r>
        <w:rPr>
          <w:color w:val="000000"/>
        </w:rPr>
        <w:t>'</w:t>
      </w:r>
      <w:r w:rsidRPr="00DB2B2D">
        <w:rPr>
          <w:color w:val="000000"/>
        </w:rPr>
        <w:t xml:space="preserve">, the UE expects the same SRS resource set(s) with the same </w:t>
      </w:r>
      <w:r w:rsidRPr="00DB2B2D">
        <w:rPr>
          <w:i/>
          <w:color w:val="000000"/>
        </w:rPr>
        <w:t>usage</w:t>
      </w:r>
      <w:r w:rsidRPr="00DB2B2D">
        <w:rPr>
          <w:color w:val="000000"/>
        </w:rPr>
        <w:t xml:space="preserve"> being configured in </w:t>
      </w:r>
      <w:r w:rsidRPr="00DB2B2D">
        <w:rPr>
          <w:i/>
          <w:color w:val="000000"/>
          <w:lang w:eastAsia="zh-CN"/>
        </w:rPr>
        <w:t>srs-</w:t>
      </w:r>
      <w:r w:rsidRPr="00DB2B2D">
        <w:rPr>
          <w:i/>
          <w:color w:val="000000"/>
        </w:rPr>
        <w:t>ResourceSetToAddModList.</w:t>
      </w:r>
    </w:p>
    <w:p w14:paraId="67114110" w14:textId="77777777" w:rsidR="006B4F34" w:rsidRPr="00ED33A5" w:rsidRDefault="006B4F34" w:rsidP="006B4F34">
      <w:pPr>
        <w:rPr>
          <w:strike/>
          <w:color w:val="000000" w:themeColor="text1"/>
        </w:rPr>
      </w:pPr>
      <w:r w:rsidRPr="000E6632">
        <w:lastRenderedPageBreak/>
        <w:t>When the UE is conf</w:t>
      </w:r>
      <w:r>
        <w:t>igur</w:t>
      </w:r>
      <w:r w:rsidRPr="000E6632">
        <w:t xml:space="preserve">ed </w:t>
      </w:r>
      <w:r>
        <w:rPr>
          <w:i/>
          <w:iCs/>
          <w:color w:val="000000"/>
        </w:rPr>
        <w:t>dl-OrJointTCI-StateList</w:t>
      </w:r>
      <w:r w:rsidRPr="004A195B">
        <w:rPr>
          <w:color w:val="000000" w:themeColor="text1"/>
        </w:rPr>
        <w:t xml:space="preserve"> </w:t>
      </w:r>
      <w:r>
        <w:rPr>
          <w:color w:val="000000" w:themeColor="text1"/>
        </w:rPr>
        <w:t xml:space="preserve">or </w:t>
      </w:r>
      <w:r w:rsidRPr="001D3946">
        <w:rPr>
          <w:i/>
          <w:iCs/>
          <w:color w:val="000000" w:themeColor="text1"/>
        </w:rPr>
        <w:t>ul-TCI-StateList</w:t>
      </w:r>
      <w:r>
        <w:rPr>
          <w:i/>
        </w:rPr>
        <w:t>,</w:t>
      </w:r>
      <w:r>
        <w:t xml:space="preserve"> the UE can assume that SRS resource(s) in any SRS resource set, except SRS resource set for positioning and an SRS resource set configured with </w:t>
      </w:r>
      <w:r w:rsidRPr="00F34284">
        <w:rPr>
          <w:i/>
          <w:iCs/>
        </w:rPr>
        <w:t>followUnifiedTCI</w:t>
      </w:r>
      <w:r>
        <w:rPr>
          <w:i/>
          <w:iCs/>
        </w:rPr>
        <w:t>-S</w:t>
      </w:r>
      <w:r w:rsidRPr="00F34284">
        <w:rPr>
          <w:i/>
          <w:iCs/>
        </w:rPr>
        <w:t>tate</w:t>
      </w:r>
      <w:r>
        <w:rPr>
          <w:i/>
          <w:iCs/>
        </w:rPr>
        <w:t>SRS</w:t>
      </w:r>
      <w:r>
        <w:t xml:space="preserve">, can be configured with </w:t>
      </w:r>
      <w:r w:rsidRPr="004A195B">
        <w:rPr>
          <w:i/>
          <w:color w:val="000000" w:themeColor="text1"/>
        </w:rPr>
        <w:t>TCI</w:t>
      </w:r>
      <w:r>
        <w:rPr>
          <w:i/>
          <w:color w:val="000000" w:themeColor="text1"/>
        </w:rPr>
        <w:t>-</w:t>
      </w:r>
      <w:r w:rsidRPr="004A195B">
        <w:rPr>
          <w:i/>
          <w:color w:val="000000" w:themeColor="text1"/>
        </w:rPr>
        <w:t>State</w:t>
      </w:r>
      <w:r w:rsidRPr="004A195B">
        <w:rPr>
          <w:color w:val="000000" w:themeColor="text1"/>
        </w:rPr>
        <w:t xml:space="preserve"> </w:t>
      </w:r>
      <w:r>
        <w:rPr>
          <w:color w:val="000000" w:themeColor="text1"/>
        </w:rPr>
        <w:t xml:space="preserve">or </w:t>
      </w:r>
      <w:r w:rsidRPr="009573AD">
        <w:rPr>
          <w:i/>
          <w:iCs/>
          <w:color w:val="000000" w:themeColor="text1"/>
          <w:lang w:val="en-US"/>
        </w:rPr>
        <w:t>TCI</w:t>
      </w:r>
      <w:r>
        <w:rPr>
          <w:i/>
          <w:iCs/>
          <w:color w:val="000000" w:themeColor="text1"/>
        </w:rPr>
        <w:t>-UL-</w:t>
      </w:r>
      <w:r w:rsidRPr="009573AD">
        <w:rPr>
          <w:i/>
          <w:iCs/>
          <w:color w:val="000000" w:themeColor="text1"/>
          <w:lang w:val="en-US"/>
        </w:rPr>
        <w:t>State</w:t>
      </w:r>
      <w:r>
        <w:t xml:space="preserve"> or updated </w:t>
      </w:r>
      <w:r>
        <w:rPr>
          <w:rFonts w:eastAsia="MS Mincho"/>
          <w:color w:val="000000"/>
          <w:lang w:val="en-US" w:eastAsia="ja-JP"/>
        </w:rPr>
        <w:t xml:space="preserve">as described in clause </w:t>
      </w:r>
      <w:r>
        <w:rPr>
          <w:rFonts w:eastAsia="MS Mincho"/>
          <w:color w:val="000000"/>
          <w:lang w:eastAsia="ja-JP"/>
        </w:rPr>
        <w:t>6.1.3.59 or 6.1.3.60</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w:t>
      </w:r>
      <w:r w:rsidRPr="00BB32C3">
        <w:t>The</w:t>
      </w:r>
      <w:r w:rsidRPr="00EB27FC">
        <w:t xml:space="preserve"> reference RS in the </w:t>
      </w:r>
      <w:r w:rsidRPr="00EB27FC">
        <w:rPr>
          <w:i/>
          <w:color w:val="000000" w:themeColor="text1"/>
        </w:rPr>
        <w:t>TCI</w:t>
      </w:r>
      <w:r>
        <w:rPr>
          <w:i/>
          <w:color w:val="000000" w:themeColor="text1"/>
        </w:rPr>
        <w:t>-</w:t>
      </w:r>
      <w:r w:rsidRPr="00EB27FC">
        <w:rPr>
          <w:i/>
          <w:color w:val="000000" w:themeColor="text1"/>
        </w:rPr>
        <w:t>State</w:t>
      </w:r>
      <w:r w:rsidRPr="00EB27FC">
        <w:rPr>
          <w:color w:val="000000" w:themeColor="text1"/>
        </w:rPr>
        <w:t xml:space="preserve"> </w:t>
      </w:r>
      <w:r w:rsidRPr="00EB27FC">
        <w:t xml:space="preserve">can be a CSI-RS resource in a </w:t>
      </w:r>
      <w:r w:rsidRPr="00EB27FC">
        <w:rPr>
          <w:i/>
          <w:color w:val="000000"/>
        </w:rPr>
        <w:t>NZP-CSI-RS-ResourceSet</w:t>
      </w:r>
      <w:r w:rsidRPr="00EB27FC">
        <w:t xml:space="preserve"> configured with higher layer parameter </w:t>
      </w:r>
      <w:r w:rsidRPr="00EB27FC">
        <w:rPr>
          <w:i/>
          <w:color w:val="000000"/>
        </w:rPr>
        <w:t>repetition</w:t>
      </w:r>
      <w:r w:rsidRPr="00EB27FC">
        <w:t>,</w:t>
      </w:r>
      <w:r>
        <w:t xml:space="preserve"> </w:t>
      </w:r>
      <w:r w:rsidRPr="00EB27FC">
        <w:t xml:space="preserve">a CSI-RS resource in an </w:t>
      </w:r>
      <w:r w:rsidRPr="00EB27FC">
        <w:rPr>
          <w:i/>
          <w:color w:val="000000"/>
        </w:rPr>
        <w:t xml:space="preserve">NZP-CSI-RS-ResourceSet </w:t>
      </w:r>
      <w:r w:rsidRPr="00EB27FC">
        <w:t xml:space="preserve">configured with higher layer parameter </w:t>
      </w:r>
      <w:r w:rsidRPr="00EB27FC">
        <w:rPr>
          <w:i/>
        </w:rPr>
        <w:t>trs-Info</w:t>
      </w:r>
      <w:r w:rsidRPr="007B67BD">
        <w:t xml:space="preserve">, </w:t>
      </w:r>
      <w:r w:rsidRPr="00EB27FC">
        <w:rPr>
          <w:color w:val="000000"/>
        </w:rPr>
        <w:t xml:space="preserve">or </w:t>
      </w:r>
      <w:r w:rsidRPr="00EB27FC">
        <w:t>SS/PBCH</w:t>
      </w:r>
      <w:r w:rsidRPr="00EB27FC">
        <w:rPr>
          <w:color w:val="000000" w:themeColor="text1"/>
        </w:rPr>
        <w:t xml:space="preserve"> block associated with the same or different PCI from the PCI of the serving cell</w:t>
      </w:r>
      <w:r w:rsidRPr="00EB27FC">
        <w:t xml:space="preserve">. The reference RS in the </w:t>
      </w:r>
      <w:r w:rsidRPr="009573AD">
        <w:rPr>
          <w:i/>
          <w:iCs/>
          <w:color w:val="000000" w:themeColor="text1"/>
          <w:lang w:val="en-US"/>
        </w:rPr>
        <w:t>TCI</w:t>
      </w:r>
      <w:r>
        <w:rPr>
          <w:i/>
          <w:iCs/>
          <w:color w:val="000000" w:themeColor="text1"/>
        </w:rPr>
        <w:t>-UL-</w:t>
      </w:r>
      <w:r w:rsidRPr="009573AD">
        <w:rPr>
          <w:i/>
          <w:iCs/>
          <w:color w:val="000000" w:themeColor="text1"/>
          <w:lang w:val="en-US"/>
        </w:rPr>
        <w:t>State</w:t>
      </w:r>
      <w:r w:rsidRPr="00EB27FC">
        <w:rPr>
          <w:iCs/>
        </w:rPr>
        <w:t>(s)</w:t>
      </w:r>
      <w:r w:rsidRPr="00EB27FC">
        <w:t xml:space="preserve"> can be a CSI-RS resource in a </w:t>
      </w:r>
      <w:r w:rsidRPr="00EB27FC">
        <w:rPr>
          <w:i/>
          <w:iCs/>
        </w:rPr>
        <w:t xml:space="preserve">NZP-CSI-RS-ResourceSet </w:t>
      </w:r>
      <w:r w:rsidRPr="00EB27FC">
        <w:t xml:space="preserve">configured with higher layer parameter </w:t>
      </w:r>
      <w:r w:rsidRPr="00EB27FC">
        <w:rPr>
          <w:i/>
          <w:iCs/>
        </w:rPr>
        <w:t>repetition</w:t>
      </w:r>
      <w:r w:rsidRPr="00EB27FC">
        <w:t xml:space="preserve">, a CSI-RS resource in an </w:t>
      </w:r>
      <w:r w:rsidRPr="00EB27FC">
        <w:rPr>
          <w:i/>
          <w:iCs/>
        </w:rPr>
        <w:t>NZP-CSI-RS-ResourceSet</w:t>
      </w:r>
      <w:r w:rsidRPr="00EB27FC">
        <w:t xml:space="preserve"> configured with higher layer parameter </w:t>
      </w:r>
      <w:r w:rsidRPr="00EB27FC">
        <w:rPr>
          <w:i/>
          <w:iCs/>
        </w:rPr>
        <w:t>trs-Info</w:t>
      </w:r>
      <w:r w:rsidRPr="00EB27FC">
        <w:t xml:space="preserve">, an SRS resource with </w:t>
      </w:r>
      <w:r w:rsidRPr="00EB27FC">
        <w:rPr>
          <w:color w:val="000000"/>
        </w:rPr>
        <w:t>the higher layer parameter</w:t>
      </w:r>
      <w:r w:rsidRPr="00EB27FC">
        <w:rPr>
          <w:i/>
          <w:color w:val="000000"/>
        </w:rPr>
        <w:t xml:space="preserve"> usage </w:t>
      </w:r>
      <w:r w:rsidRPr="00EB27FC">
        <w:rPr>
          <w:color w:val="000000"/>
        </w:rPr>
        <w:t xml:space="preserve">set to 'beamManagement', or </w:t>
      </w:r>
      <w:r w:rsidRPr="00EB27FC">
        <w:t>SS/PBCH</w:t>
      </w:r>
      <w:r w:rsidRPr="00EB27FC">
        <w:rPr>
          <w:color w:val="000000" w:themeColor="text1"/>
        </w:rPr>
        <w:t xml:space="preserve"> block </w:t>
      </w:r>
      <w:r w:rsidRPr="00EB27FC">
        <w:rPr>
          <w:color w:val="000000" w:themeColor="text1"/>
          <w:lang w:val="en-US"/>
        </w:rPr>
        <w:t xml:space="preserve">associated with </w:t>
      </w:r>
      <w:r w:rsidRPr="00EB27FC">
        <w:rPr>
          <w:color w:val="000000" w:themeColor="text1"/>
        </w:rPr>
        <w:t xml:space="preserve">the same or different </w:t>
      </w:r>
      <w:r w:rsidRPr="00EB27FC">
        <w:rPr>
          <w:color w:val="000000" w:themeColor="text1"/>
          <w:lang w:val="en-US"/>
        </w:rPr>
        <w:t>PCI from the PCI of the serving cell</w:t>
      </w:r>
      <w:r w:rsidRPr="00EB27FC">
        <w:rPr>
          <w:color w:val="000000" w:themeColor="text1"/>
        </w:rPr>
        <w:t>.</w:t>
      </w:r>
    </w:p>
    <w:p w14:paraId="1BF9DDC7" w14:textId="77777777" w:rsidR="006B4F34" w:rsidRPr="00ED33A5" w:rsidRDefault="006B4F34" w:rsidP="006B4F34">
      <w:pPr>
        <w:spacing w:after="240"/>
        <w:rPr>
          <w:strike/>
          <w:color w:val="000000" w:themeColor="text1"/>
          <w:lang w:val="en-US"/>
        </w:rPr>
      </w:pPr>
      <w:r w:rsidRPr="001872A2">
        <w:rPr>
          <w:color w:val="000000" w:themeColor="text1"/>
          <w:lang w:val="en-US"/>
        </w:rPr>
        <w:t xml:space="preserve">If an SRS resource set, except an SRS resource set for positioning, is configured with </w:t>
      </w:r>
      <w:r w:rsidRPr="00F34284">
        <w:rPr>
          <w:i/>
          <w:iCs/>
        </w:rPr>
        <w:t>followUnifiedTCI</w:t>
      </w:r>
      <w:r>
        <w:rPr>
          <w:i/>
          <w:iCs/>
        </w:rPr>
        <w:t>-S</w:t>
      </w:r>
      <w:r w:rsidRPr="00F34284">
        <w:rPr>
          <w:i/>
          <w:iCs/>
        </w:rPr>
        <w:t>tate</w:t>
      </w:r>
      <w:r>
        <w:rPr>
          <w:i/>
          <w:iCs/>
        </w:rPr>
        <w:t>SRS</w:t>
      </w:r>
      <w:r w:rsidRPr="001872A2">
        <w:rPr>
          <w:color w:val="000000" w:themeColor="text1"/>
          <w:lang w:val="en-US"/>
        </w:rPr>
        <w:t>, the UE shall transmit the target SRS resource(s) within the SRS resource set according to the spatial relation, if applicable, with a reference to the RS used for determining UL TX spatial filter</w:t>
      </w:r>
      <w:r>
        <w:rPr>
          <w:color w:val="000000" w:themeColor="text1"/>
          <w:lang w:val="en-US"/>
        </w:rPr>
        <w:t>. T</w:t>
      </w:r>
      <w:r w:rsidRPr="001872A2">
        <w:rPr>
          <w:color w:val="000000" w:themeColor="text1"/>
          <w:lang w:val="en-US"/>
        </w:rPr>
        <w:t xml:space="preserve">he RS </w:t>
      </w:r>
      <w:r>
        <w:rPr>
          <w:rFonts w:hint="eastAsia"/>
          <w:lang w:val="en-US" w:eastAsia="zh-CN"/>
        </w:rPr>
        <w:t xml:space="preserve">is determined based on an RS </w:t>
      </w:r>
      <w:r w:rsidRPr="001872A2">
        <w:rPr>
          <w:color w:val="000000" w:themeColor="text1"/>
          <w:lang w:val="en-US"/>
        </w:rPr>
        <w:t xml:space="preserve">configured with </w:t>
      </w:r>
      <w:r w:rsidRPr="001872A2">
        <w:rPr>
          <w:i/>
          <w:iCs/>
          <w:color w:val="000000" w:themeColor="text1"/>
          <w:lang w:val="en-US"/>
        </w:rPr>
        <w:t>qcl-Type</w:t>
      </w:r>
      <w:r w:rsidRPr="001872A2">
        <w:rPr>
          <w:color w:val="000000" w:themeColor="text1"/>
          <w:lang w:val="en-US"/>
        </w:rPr>
        <w:t xml:space="preserve"> set to 'typeD' in </w:t>
      </w:r>
      <w:r w:rsidRPr="001872A2">
        <w:rPr>
          <w:i/>
          <w:iCs/>
          <w:color w:val="000000" w:themeColor="text1"/>
          <w:lang w:val="en-US"/>
        </w:rPr>
        <w:t>QCL-Info</w:t>
      </w:r>
      <w:r w:rsidRPr="001872A2">
        <w:rPr>
          <w:color w:val="000000" w:themeColor="text1"/>
          <w:lang w:val="en-US"/>
        </w:rPr>
        <w:t xml:space="preserve"> of the indicated </w:t>
      </w:r>
      <w:r w:rsidRPr="001872A2">
        <w:rPr>
          <w:i/>
          <w:iCs/>
          <w:color w:val="000000" w:themeColor="text1"/>
          <w:lang w:val="en-US"/>
        </w:rPr>
        <w:t>TCI</w:t>
      </w:r>
      <w:r>
        <w:rPr>
          <w:i/>
          <w:iCs/>
          <w:color w:val="000000" w:themeColor="text1"/>
          <w:lang w:val="en-US"/>
        </w:rPr>
        <w:t>-</w:t>
      </w:r>
      <w:r w:rsidRPr="001872A2">
        <w:rPr>
          <w:i/>
          <w:iCs/>
          <w:color w:val="000000" w:themeColor="text1"/>
          <w:lang w:val="en-US"/>
        </w:rPr>
        <w:t>State</w:t>
      </w:r>
      <w:r w:rsidRPr="001872A2">
        <w:rPr>
          <w:color w:val="000000" w:themeColor="text1"/>
          <w:lang w:val="en-US"/>
        </w:rPr>
        <w:t xml:space="preserve"> or</w:t>
      </w:r>
      <w:r>
        <w:rPr>
          <w:color w:val="000000" w:themeColor="text1"/>
          <w:lang w:val="en-US"/>
        </w:rPr>
        <w:t xml:space="preserve"> </w:t>
      </w:r>
      <w:r>
        <w:rPr>
          <w:rFonts w:hint="eastAsia"/>
          <w:lang w:val="en-US" w:eastAsia="zh-CN"/>
        </w:rPr>
        <w:t>an RS in the indicated</w:t>
      </w:r>
      <w:r>
        <w:rPr>
          <w:color w:val="000000" w:themeColor="text1"/>
        </w:rPr>
        <w:t xml:space="preserve"> </w:t>
      </w:r>
      <w:r w:rsidRPr="009573AD">
        <w:rPr>
          <w:i/>
          <w:iCs/>
          <w:color w:val="000000" w:themeColor="text1"/>
          <w:lang w:val="en-US"/>
        </w:rPr>
        <w:t>TCI</w:t>
      </w:r>
      <w:r>
        <w:rPr>
          <w:i/>
          <w:iCs/>
          <w:color w:val="000000" w:themeColor="text1"/>
        </w:rPr>
        <w:t>-UL-</w:t>
      </w:r>
      <w:r w:rsidRPr="009573AD">
        <w:rPr>
          <w:i/>
          <w:iCs/>
          <w:color w:val="000000" w:themeColor="text1"/>
          <w:lang w:val="en-US"/>
        </w:rPr>
        <w:t>State</w:t>
      </w:r>
      <w:r w:rsidRPr="001872A2">
        <w:rPr>
          <w:color w:val="000000" w:themeColor="text1"/>
          <w:lang w:val="en-US"/>
        </w:rPr>
        <w:t xml:space="preserve">. The reference RS in the indicated </w:t>
      </w:r>
      <w:r w:rsidRPr="001872A2">
        <w:rPr>
          <w:i/>
          <w:iCs/>
          <w:color w:val="000000" w:themeColor="text1"/>
          <w:lang w:val="en-US"/>
        </w:rPr>
        <w:t>TCI</w:t>
      </w:r>
      <w:r>
        <w:rPr>
          <w:i/>
          <w:iCs/>
          <w:color w:val="000000" w:themeColor="text1"/>
          <w:lang w:val="en-US"/>
        </w:rPr>
        <w:t>-</w:t>
      </w:r>
      <w:r w:rsidRPr="001872A2">
        <w:rPr>
          <w:i/>
          <w:iCs/>
          <w:color w:val="000000" w:themeColor="text1"/>
          <w:lang w:val="en-US"/>
        </w:rPr>
        <w:t>State</w:t>
      </w:r>
      <w:r w:rsidRPr="001872A2">
        <w:rPr>
          <w:color w:val="000000" w:themeColor="text1"/>
          <w:lang w:val="en-US"/>
        </w:rPr>
        <w:t xml:space="preserve"> can be a CSI-RS resource in a </w:t>
      </w:r>
      <w:r w:rsidRPr="001872A2">
        <w:rPr>
          <w:i/>
          <w:iCs/>
          <w:color w:val="000000" w:themeColor="text1"/>
          <w:lang w:val="en-US"/>
        </w:rPr>
        <w:t>NZP-CSI-RS-ResourceSet</w:t>
      </w:r>
      <w:r w:rsidRPr="001872A2">
        <w:rPr>
          <w:color w:val="000000" w:themeColor="text1"/>
          <w:lang w:val="en-US"/>
        </w:rPr>
        <w:t xml:space="preserve"> configured with higher layer parameter </w:t>
      </w:r>
      <w:r w:rsidRPr="001872A2">
        <w:rPr>
          <w:i/>
          <w:iCs/>
          <w:color w:val="000000" w:themeColor="text1"/>
          <w:lang w:val="en-US"/>
        </w:rPr>
        <w:t>repetition</w:t>
      </w:r>
      <w:r w:rsidRPr="001872A2">
        <w:rPr>
          <w:color w:val="000000" w:themeColor="text1"/>
          <w:lang w:val="en-US"/>
        </w:rPr>
        <w:t xml:space="preserve">, </w:t>
      </w:r>
      <w:r>
        <w:rPr>
          <w:color w:val="000000" w:themeColor="text1"/>
        </w:rPr>
        <w:t xml:space="preserve">or </w:t>
      </w:r>
      <w:r w:rsidRPr="001872A2">
        <w:rPr>
          <w:color w:val="000000" w:themeColor="text1"/>
          <w:lang w:val="en-US"/>
        </w:rPr>
        <w:t xml:space="preserve">a CSI-RS resource in an </w:t>
      </w:r>
      <w:r w:rsidRPr="001872A2">
        <w:rPr>
          <w:i/>
          <w:iCs/>
          <w:color w:val="000000" w:themeColor="text1"/>
          <w:lang w:val="en-US"/>
        </w:rPr>
        <w:t xml:space="preserve">NZP-CSI-RS-ResourceSet </w:t>
      </w:r>
      <w:r w:rsidRPr="001872A2">
        <w:rPr>
          <w:color w:val="000000" w:themeColor="text1"/>
          <w:lang w:val="en-US"/>
        </w:rPr>
        <w:t xml:space="preserve">configured with higher layer parameter </w:t>
      </w:r>
      <w:r w:rsidRPr="001872A2">
        <w:rPr>
          <w:i/>
          <w:iCs/>
          <w:color w:val="000000" w:themeColor="text1"/>
          <w:lang w:val="en-US"/>
        </w:rPr>
        <w:t>trs-Info</w:t>
      </w:r>
      <w:r>
        <w:rPr>
          <w:i/>
          <w:iCs/>
          <w:color w:val="000000" w:themeColor="text1"/>
        </w:rPr>
        <w:t>.</w:t>
      </w:r>
      <w:r w:rsidRPr="00EB27FC">
        <w:rPr>
          <w:i/>
          <w:iCs/>
          <w:color w:val="000000" w:themeColor="text1"/>
          <w:lang w:val="en-US"/>
        </w:rPr>
        <w:t xml:space="preserve"> </w:t>
      </w:r>
      <w:r w:rsidRPr="00EB27FC">
        <w:rPr>
          <w:color w:val="000000" w:themeColor="text1"/>
          <w:lang w:val="en-US"/>
        </w:rPr>
        <w:t xml:space="preserve">The reference RS in the indicated </w:t>
      </w:r>
      <w:r w:rsidRPr="009573AD">
        <w:rPr>
          <w:i/>
          <w:iCs/>
          <w:color w:val="000000" w:themeColor="text1"/>
          <w:lang w:val="en-US"/>
        </w:rPr>
        <w:t>TCI</w:t>
      </w:r>
      <w:r>
        <w:rPr>
          <w:i/>
          <w:iCs/>
          <w:color w:val="000000" w:themeColor="text1"/>
        </w:rPr>
        <w:t>-UL-</w:t>
      </w:r>
      <w:r w:rsidRPr="009573AD">
        <w:rPr>
          <w:i/>
          <w:iCs/>
          <w:color w:val="000000" w:themeColor="text1"/>
          <w:lang w:val="en-US"/>
        </w:rPr>
        <w:t>State</w:t>
      </w:r>
      <w:r w:rsidRPr="00EB27FC">
        <w:rPr>
          <w:i/>
          <w:iCs/>
          <w:color w:val="000000" w:themeColor="text1"/>
        </w:rPr>
        <w:t xml:space="preserve"> </w:t>
      </w:r>
      <w:r w:rsidRPr="00EB27FC">
        <w:rPr>
          <w:color w:val="000000" w:themeColor="text1"/>
          <w:lang w:val="en-US"/>
        </w:rPr>
        <w:t xml:space="preserve">can be a CSI-RS resource in a </w:t>
      </w:r>
      <w:r w:rsidRPr="00EB27FC">
        <w:rPr>
          <w:i/>
          <w:iCs/>
          <w:color w:val="000000" w:themeColor="text1"/>
          <w:lang w:val="en-US"/>
        </w:rPr>
        <w:t>NZP-CSI-RS-ResourceSet</w:t>
      </w:r>
      <w:r w:rsidRPr="00EB27FC">
        <w:rPr>
          <w:color w:val="000000" w:themeColor="text1"/>
          <w:lang w:val="en-US"/>
        </w:rPr>
        <w:t xml:space="preserve"> configured with higher layer parameter </w:t>
      </w:r>
      <w:r w:rsidRPr="00EB27FC">
        <w:rPr>
          <w:i/>
          <w:iCs/>
          <w:color w:val="000000" w:themeColor="text1"/>
          <w:lang w:val="en-US"/>
        </w:rPr>
        <w:t>repetition</w:t>
      </w:r>
      <w:r w:rsidRPr="00EB27FC">
        <w:rPr>
          <w:color w:val="000000" w:themeColor="text1"/>
          <w:lang w:val="en-US"/>
        </w:rPr>
        <w:t xml:space="preserve">, a CSI-RS resource in an </w:t>
      </w:r>
      <w:r w:rsidRPr="00EB27FC">
        <w:rPr>
          <w:i/>
          <w:iCs/>
          <w:color w:val="000000" w:themeColor="text1"/>
          <w:lang w:val="en-US"/>
        </w:rPr>
        <w:t xml:space="preserve">NZP-CSI-RS-ResourceSet </w:t>
      </w:r>
      <w:r w:rsidRPr="00EB27FC">
        <w:rPr>
          <w:color w:val="000000" w:themeColor="text1"/>
          <w:lang w:val="en-US"/>
        </w:rPr>
        <w:t xml:space="preserve">configured with higher layer parameter </w:t>
      </w:r>
      <w:r w:rsidRPr="00EB27FC">
        <w:rPr>
          <w:i/>
          <w:iCs/>
          <w:color w:val="000000" w:themeColor="text1"/>
          <w:lang w:val="en-US"/>
        </w:rPr>
        <w:t>trs-Info,</w:t>
      </w:r>
      <w:r w:rsidRPr="00EB27FC">
        <w:rPr>
          <w:color w:val="000000" w:themeColor="text1"/>
          <w:lang w:val="en-US"/>
        </w:rPr>
        <w:t xml:space="preserve"> an SRS resource with the higher layer parameter</w:t>
      </w:r>
      <w:r w:rsidRPr="00EB27FC">
        <w:rPr>
          <w:i/>
          <w:iCs/>
          <w:color w:val="000000" w:themeColor="text1"/>
          <w:lang w:val="en-US"/>
        </w:rPr>
        <w:t xml:space="preserve"> usage </w:t>
      </w:r>
      <w:r w:rsidRPr="00EB27FC">
        <w:rPr>
          <w:color w:val="000000" w:themeColor="text1"/>
          <w:lang w:val="en-US"/>
        </w:rPr>
        <w:t>set to 'beamManagement', or SS/PBCH block associated with the same or different PCI from the PCI of the serving cell.</w:t>
      </w:r>
    </w:p>
    <w:p w14:paraId="5BBDE266" w14:textId="77777777" w:rsidR="006B4F34" w:rsidRPr="00857C5D" w:rsidRDefault="006B4F34" w:rsidP="006B4F34">
      <w:pPr>
        <w:spacing w:after="240"/>
      </w:pPr>
      <w:r w:rsidRPr="00857C5D">
        <w:t xml:space="preserve">When the UE is configured </w:t>
      </w:r>
      <w:r w:rsidRPr="00857C5D">
        <w:rPr>
          <w:i/>
          <w:iCs/>
          <w:color w:val="000000"/>
        </w:rPr>
        <w:t>dl-OrJointTCI-StateList</w:t>
      </w:r>
      <w:r w:rsidRPr="00857C5D">
        <w:rPr>
          <w:color w:val="000000" w:themeColor="text1"/>
        </w:rPr>
        <w:t xml:space="preserve"> or </w:t>
      </w:r>
      <w:r w:rsidRPr="00857C5D">
        <w:rPr>
          <w:i/>
          <w:iCs/>
          <w:color w:val="000000" w:themeColor="text1"/>
          <w:lang w:val="en-US"/>
        </w:rPr>
        <w:t>TCI</w:t>
      </w:r>
      <w:r w:rsidRPr="00857C5D">
        <w:rPr>
          <w:i/>
          <w:iCs/>
          <w:color w:val="000000" w:themeColor="text1"/>
        </w:rPr>
        <w:t>-UL-</w:t>
      </w:r>
      <w:r w:rsidRPr="00857C5D">
        <w:rPr>
          <w:i/>
          <w:iCs/>
          <w:color w:val="000000" w:themeColor="text1"/>
          <w:lang w:val="en-US"/>
        </w:rPr>
        <w:t>State</w:t>
      </w:r>
      <w:r w:rsidRPr="00857C5D">
        <w:rPr>
          <w:color w:val="000000" w:themeColor="text1"/>
          <w:lang w:val="en-US"/>
        </w:rPr>
        <w:t xml:space="preserve"> and is having two indicated TCI-States or TCI-UL-States, </w:t>
      </w:r>
      <w:r w:rsidRPr="00946F82">
        <w:rPr>
          <w:color w:val="000000" w:themeColor="text1"/>
          <w:lang w:val="en-US"/>
        </w:rPr>
        <w:t xml:space="preserve">and if the UE is configured with </w:t>
      </w:r>
      <w:r w:rsidRPr="00946F82">
        <w:rPr>
          <w:i/>
          <w:iCs/>
        </w:rPr>
        <w:t>followUnifiedTCI-StateSRS</w:t>
      </w:r>
      <w:r w:rsidRPr="00946F82">
        <w:t xml:space="preserve"> to</w:t>
      </w:r>
      <w:r w:rsidRPr="00946F82">
        <w:rPr>
          <w:i/>
          <w:iCs/>
        </w:rPr>
        <w:t xml:space="preserve">, </w:t>
      </w:r>
      <w:r w:rsidRPr="00946F82">
        <w:t>a periodic, semi-persistent or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ResourceSet</w:t>
      </w:r>
      <w:r w:rsidRPr="00946F82">
        <w:rPr>
          <w:color w:val="000000"/>
        </w:rPr>
        <w:t xml:space="preserve"> set to </w:t>
      </w:r>
      <w:r>
        <w:rPr>
          <w:color w:val="000000"/>
        </w:rPr>
        <w:t>'</w:t>
      </w:r>
      <w:r w:rsidRPr="00946F82">
        <w:rPr>
          <w:i/>
          <w:iCs/>
          <w:color w:val="000000"/>
        </w:rPr>
        <w:t>codebook</w:t>
      </w:r>
      <w:r>
        <w:rPr>
          <w:color w:val="000000"/>
        </w:rPr>
        <w:t>'</w:t>
      </w:r>
      <w:r w:rsidRPr="00946F82">
        <w:rPr>
          <w:color w:val="000000"/>
        </w:rPr>
        <w:t xml:space="preserve">, </w:t>
      </w:r>
      <w:r>
        <w:rPr>
          <w:color w:val="000000"/>
        </w:rPr>
        <w:t>'</w:t>
      </w:r>
      <w:r w:rsidRPr="00946F82">
        <w:rPr>
          <w:i/>
          <w:iCs/>
          <w:color w:val="000000"/>
        </w:rPr>
        <w:t>nonCodebook</w:t>
      </w:r>
      <w:r>
        <w:rPr>
          <w:color w:val="000000"/>
        </w:rPr>
        <w:t>'</w:t>
      </w:r>
      <w:r w:rsidRPr="00946F82">
        <w:rPr>
          <w:color w:val="000000"/>
        </w:rPr>
        <w:t xml:space="preserve"> or </w:t>
      </w:r>
      <w:r>
        <w:rPr>
          <w:color w:val="000000"/>
        </w:rPr>
        <w:t>'</w:t>
      </w:r>
      <w:r w:rsidRPr="00946F82">
        <w:rPr>
          <w:i/>
          <w:iCs/>
          <w:color w:val="000000"/>
        </w:rPr>
        <w:t>antennaSwitching</w:t>
      </w:r>
      <w:r>
        <w:rPr>
          <w:color w:val="000000"/>
        </w:rPr>
        <w:t>'</w:t>
      </w:r>
      <w:r w:rsidRPr="00946F82">
        <w:t xml:space="preserve"> or to an aperiodic SRS resource set</w:t>
      </w:r>
      <w:r w:rsidRPr="00946F82">
        <w:rPr>
          <w:color w:val="000000"/>
        </w:rPr>
        <w:t xml:space="preserve"> with higher layer parameter </w:t>
      </w:r>
      <w:r w:rsidRPr="00946F82">
        <w:rPr>
          <w:i/>
          <w:color w:val="000000"/>
        </w:rPr>
        <w:t xml:space="preserve">usage </w:t>
      </w:r>
      <w:r w:rsidRPr="00946F82">
        <w:rPr>
          <w:color w:val="000000"/>
        </w:rPr>
        <w:t xml:space="preserve">in </w:t>
      </w:r>
      <w:r w:rsidRPr="00946F82">
        <w:rPr>
          <w:i/>
          <w:color w:val="000000"/>
        </w:rPr>
        <w:t>SRS-ResourceSet</w:t>
      </w:r>
      <w:r w:rsidRPr="00946F82">
        <w:rPr>
          <w:color w:val="000000"/>
        </w:rPr>
        <w:t xml:space="preserve"> set to </w:t>
      </w:r>
      <w:r>
        <w:rPr>
          <w:color w:val="000000"/>
        </w:rPr>
        <w:t>'</w:t>
      </w:r>
      <w:r w:rsidRPr="00946F82">
        <w:rPr>
          <w:i/>
          <w:iCs/>
          <w:color w:val="000000"/>
        </w:rPr>
        <w:t>beamManagement</w:t>
      </w:r>
      <w:r>
        <w:rPr>
          <w:color w:val="000000"/>
        </w:rPr>
        <w:t>'</w:t>
      </w:r>
      <w:r w:rsidRPr="00946F82">
        <w:t xml:space="preserve"> </w:t>
      </w:r>
    </w:p>
    <w:p w14:paraId="1EA34B5B" w14:textId="77777777" w:rsidR="006B4F34" w:rsidRPr="001D4240" w:rsidRDefault="006B4F34" w:rsidP="006B4F34">
      <w:pPr>
        <w:pStyle w:val="B1"/>
      </w:pPr>
      <w:r w:rsidRPr="001D4240">
        <w:rPr>
          <w:lang w:val="en-GB"/>
        </w:rPr>
        <w:t>-</w:t>
      </w:r>
      <w:r w:rsidRPr="001D4240">
        <w:rPr>
          <w:lang w:val="en-GB"/>
        </w:rPr>
        <w:tab/>
      </w:r>
      <w:r w:rsidRPr="001D4240">
        <w:t xml:space="preserve">The UE may be configured by higher layer parameter </w:t>
      </w:r>
      <w:r w:rsidRPr="001D4240">
        <w:rPr>
          <w:i/>
          <w:iCs/>
        </w:rPr>
        <w:t>applyIndicatedTCI-State</w:t>
      </w:r>
      <w:r w:rsidRPr="001D4240">
        <w:t xml:space="preserve"> to the SRS resource set to indicate whether the UE shall apply the first or the second indicated </w:t>
      </w:r>
      <w:r w:rsidRPr="001D4240">
        <w:rPr>
          <w:i/>
        </w:rPr>
        <w:t>TCI-State</w:t>
      </w:r>
      <w:r w:rsidRPr="001D4240">
        <w:t xml:space="preserve"> or </w:t>
      </w:r>
      <w:r w:rsidRPr="001D4240">
        <w:rPr>
          <w:i/>
        </w:rPr>
        <w:t>TCI-UL-State</w:t>
      </w:r>
      <w:r w:rsidRPr="001D4240">
        <w:t xml:space="preserve"> to the SRS resource set. </w:t>
      </w:r>
    </w:p>
    <w:p w14:paraId="798EB5E6" w14:textId="77777777" w:rsidR="006B4F34" w:rsidRPr="001D4240" w:rsidRDefault="006B4F34" w:rsidP="006B4F34">
      <w:pPr>
        <w:pStyle w:val="B2"/>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r w:rsidRPr="001D4240">
        <w:rPr>
          <w:i/>
        </w:rPr>
        <w:t>coresetPoolIndex</w:t>
      </w:r>
      <w:r w:rsidRPr="001D4240">
        <w:t xml:space="preserve"> in </w:t>
      </w:r>
      <w:r w:rsidRPr="001D4240">
        <w:rPr>
          <w:i/>
        </w:rPr>
        <w:t>ControlResourceSet</w:t>
      </w:r>
      <w:r w:rsidRPr="001D4240">
        <w:t xml:space="preserve">, the first and second indicated </w:t>
      </w:r>
      <w:r w:rsidRPr="001D4240">
        <w:rPr>
          <w:i/>
        </w:rPr>
        <w:t>TCI-States</w:t>
      </w:r>
      <w:r w:rsidRPr="001D4240">
        <w:t xml:space="preserve"> or </w:t>
      </w:r>
      <w:r w:rsidRPr="001D4240">
        <w:rPr>
          <w:i/>
        </w:rPr>
        <w:t>TCI-UL-States</w:t>
      </w:r>
      <w:r w:rsidRPr="001D4240">
        <w:t xml:space="preserve"> correspond to the indicated </w:t>
      </w:r>
      <w:r w:rsidRPr="001D4240">
        <w:rPr>
          <w:i/>
        </w:rPr>
        <w:t>TCI-States</w:t>
      </w:r>
      <w:r w:rsidRPr="001D4240">
        <w:t xml:space="preserve"> or </w:t>
      </w:r>
      <w:r w:rsidRPr="001D4240">
        <w:rPr>
          <w:i/>
        </w:rPr>
        <w:t>TCI-UL-States</w:t>
      </w:r>
      <w:r w:rsidRPr="001D4240">
        <w:t xml:space="preserve"> specific to </w:t>
      </w:r>
      <w:r w:rsidRPr="001D4240">
        <w:rPr>
          <w:i/>
        </w:rPr>
        <w:t>coresetPoolIndex</w:t>
      </w:r>
      <w:r w:rsidRPr="001D4240">
        <w:t xml:space="preserve"> value 0 and value 1, respectively. </w:t>
      </w:r>
    </w:p>
    <w:p w14:paraId="72E54292" w14:textId="77777777" w:rsidR="006B4F34" w:rsidRPr="001D4240" w:rsidRDefault="006B4F34" w:rsidP="006B4F34">
      <w:pPr>
        <w:pStyle w:val="B1"/>
      </w:pPr>
      <w:r w:rsidRPr="001D4240">
        <w:rPr>
          <w:lang w:val="en-GB"/>
        </w:rPr>
        <w:t>-</w:t>
      </w:r>
      <w:r w:rsidRPr="001D4240">
        <w:rPr>
          <w:lang w:val="en-GB"/>
        </w:rPr>
        <w:tab/>
      </w:r>
      <w:r w:rsidRPr="001D4240">
        <w:t xml:space="preserve">When a UE is configured by higher layer parameter </w:t>
      </w:r>
      <w:r w:rsidRPr="001D4240">
        <w:rPr>
          <w:i/>
        </w:rPr>
        <w:t>PDCCH-Config</w:t>
      </w:r>
      <w:r w:rsidRPr="001D4240">
        <w:t xml:space="preserve"> that contains two different values of </w:t>
      </w:r>
      <w:r w:rsidRPr="001D4240">
        <w:rPr>
          <w:i/>
        </w:rPr>
        <w:t>coresetPoolIndex</w:t>
      </w:r>
      <w:r w:rsidRPr="001D4240">
        <w:t xml:space="preserve"> in </w:t>
      </w:r>
      <w:r w:rsidRPr="001D4240">
        <w:rPr>
          <w:i/>
        </w:rPr>
        <w:t>ControlResourceSet</w:t>
      </w:r>
      <w:r w:rsidRPr="001D4240">
        <w:t xml:space="preserve">, and the aperiodic SRS resource set which is not configured with higher layer parameter </w:t>
      </w:r>
      <w:r w:rsidRPr="001D4240">
        <w:rPr>
          <w:i/>
          <w:iCs/>
        </w:rPr>
        <w:t xml:space="preserve">applyIndicatedTCI-State </w:t>
      </w:r>
      <w:r w:rsidRPr="001D4240">
        <w:t xml:space="preserve">and the aperiodic SRS resource set is triggered by PDCCH on a CORESET associated with a </w:t>
      </w:r>
      <w:r w:rsidRPr="001D4240">
        <w:rPr>
          <w:i/>
        </w:rPr>
        <w:t>coresetPoolIndex</w:t>
      </w:r>
      <w:r w:rsidRPr="001D4240">
        <w:t xml:space="preserve"> value, the UE shall apply the indicated </w:t>
      </w:r>
      <w:r w:rsidRPr="001D4240">
        <w:rPr>
          <w:i/>
        </w:rPr>
        <w:t>TCI-State</w:t>
      </w:r>
      <w:r w:rsidRPr="001D4240">
        <w:t xml:space="preserve"> or </w:t>
      </w:r>
      <w:r w:rsidRPr="001D4240">
        <w:rPr>
          <w:i/>
        </w:rPr>
        <w:t>TCI-UL-State</w:t>
      </w:r>
      <w:r w:rsidRPr="001D4240">
        <w:t xml:space="preserve"> specific to the </w:t>
      </w:r>
      <w:r w:rsidRPr="001D4240">
        <w:rPr>
          <w:i/>
        </w:rPr>
        <w:t>coresetPoolIndex</w:t>
      </w:r>
      <w:r w:rsidRPr="001D4240">
        <w:t xml:space="preserve"> value to the aperiodic SRS resource set. </w:t>
      </w:r>
    </w:p>
    <w:p w14:paraId="6037CB5B" w14:textId="77777777" w:rsidR="006B4F34" w:rsidRPr="001D4240" w:rsidRDefault="006B4F34" w:rsidP="006B4F34">
      <w:pPr>
        <w:pStyle w:val="B1"/>
      </w:pPr>
      <w:r w:rsidRPr="001D4240">
        <w:rPr>
          <w:lang w:val="en-GB"/>
        </w:rPr>
        <w:t>-</w:t>
      </w:r>
      <w:r w:rsidRPr="001D4240">
        <w:rPr>
          <w:lang w:val="en-GB"/>
        </w:rPr>
        <w:tab/>
      </w:r>
      <w:r w:rsidRPr="001D4240">
        <w:t xml:space="preserve">When two SRS resource sets are configured in </w:t>
      </w:r>
      <w:r w:rsidRPr="001D4240">
        <w:rPr>
          <w:i/>
        </w:rPr>
        <w:t>srs-ResourceSetToAddModList</w:t>
      </w:r>
      <w:r w:rsidRPr="001D4240">
        <w:t xml:space="preserve"> or </w:t>
      </w:r>
      <w:r w:rsidRPr="001D4240">
        <w:rPr>
          <w:i/>
        </w:rPr>
        <w:t xml:space="preserve">srs-ResourceSetToAddModListDCI-0-2 </w:t>
      </w:r>
      <w:r w:rsidRPr="001D4240">
        <w:t xml:space="preserve">with higher layer parameter </w:t>
      </w:r>
      <w:r w:rsidRPr="001D4240">
        <w:rPr>
          <w:i/>
        </w:rPr>
        <w:t xml:space="preserve">usage </w:t>
      </w:r>
      <w:r w:rsidRPr="001D4240">
        <w:t xml:space="preserve">in </w:t>
      </w:r>
      <w:r w:rsidRPr="001D4240">
        <w:rPr>
          <w:i/>
        </w:rPr>
        <w:t>SRS-ResourceSet</w:t>
      </w:r>
      <w:r w:rsidRPr="001D4240">
        <w:t xml:space="preserve"> set to 'codebook' or 'nonCodebook', the UE does not expect that the first indicated </w:t>
      </w:r>
      <w:r w:rsidRPr="001D4240">
        <w:rPr>
          <w:i/>
        </w:rPr>
        <w:t>TCI-State</w:t>
      </w:r>
      <w:r w:rsidRPr="001D4240">
        <w:t xml:space="preserve"> or </w:t>
      </w:r>
      <w:r w:rsidRPr="001D4240">
        <w:rPr>
          <w:i/>
        </w:rPr>
        <w:t>TCI-UL-State</w:t>
      </w:r>
      <w:r w:rsidRPr="001D4240">
        <w:t xml:space="preserve"> is applied to the second SRS resource set and that the second indicated </w:t>
      </w:r>
      <w:r w:rsidRPr="001D4240">
        <w:rPr>
          <w:i/>
        </w:rPr>
        <w:t>TCI-State</w:t>
      </w:r>
      <w:r w:rsidRPr="001D4240">
        <w:t xml:space="preserve"> or </w:t>
      </w:r>
      <w:r w:rsidRPr="001D4240">
        <w:rPr>
          <w:i/>
        </w:rPr>
        <w:t>TCI-UL-State</w:t>
      </w:r>
      <w:r w:rsidRPr="001D4240">
        <w:t xml:space="preserve"> is applied to the first SRS resource set.</w:t>
      </w:r>
    </w:p>
    <w:p w14:paraId="578146B0" w14:textId="77777777" w:rsidR="006B4F34" w:rsidRPr="0048482F" w:rsidRDefault="006B4F34" w:rsidP="006B4F34">
      <w:pPr>
        <w:rPr>
          <w:color w:val="000000"/>
          <w:lang w:val="en-US"/>
        </w:rPr>
      </w:pPr>
      <w:r>
        <w:rPr>
          <w:color w:val="000000"/>
          <w:lang w:val="en-US"/>
        </w:rPr>
        <w:t>For aperiodic SRS a</w:t>
      </w:r>
      <w:r w:rsidRPr="0048482F">
        <w:rPr>
          <w:color w:val="000000"/>
          <w:lang w:val="en-US"/>
        </w:rPr>
        <w:t>t least one state of the DCI field is used to select at least one out of the configured SRS resource set</w:t>
      </w:r>
      <w:r>
        <w:rPr>
          <w:color w:val="000000"/>
          <w:lang w:val="en-US"/>
        </w:rPr>
        <w:t>(s)</w:t>
      </w:r>
      <w:r w:rsidRPr="0048482F">
        <w:rPr>
          <w:color w:val="000000"/>
          <w:lang w:val="en-US"/>
        </w:rPr>
        <w:t>.</w:t>
      </w:r>
    </w:p>
    <w:p w14:paraId="1581A59B" w14:textId="77777777" w:rsidR="006B4F34" w:rsidRPr="0048482F" w:rsidRDefault="006B4F34" w:rsidP="006B4F34">
      <w:pPr>
        <w:rPr>
          <w:color w:val="000000"/>
          <w:lang w:val="en-US"/>
        </w:rPr>
      </w:pPr>
      <w:r w:rsidRPr="0048482F">
        <w:rPr>
          <w:color w:val="000000"/>
          <w:lang w:val="en-US"/>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lang w:val="en-US"/>
        </w:rPr>
        <w:t>.</w:t>
      </w:r>
    </w:p>
    <w:p w14:paraId="29BAF2B8" w14:textId="77777777" w:rsidR="006B4F34" w:rsidRPr="0048482F" w:rsidRDefault="006B4F34" w:rsidP="006B4F34">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rs-ResourceId</w:t>
      </w:r>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PosResourceId</w:t>
      </w:r>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03FE344B" w14:textId="77777777" w:rsidR="006B4F34" w:rsidRPr="00FA5E0A" w:rsidRDefault="006B4F34" w:rsidP="006B4F34">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Number of SRS ports</w:t>
      </w:r>
      <w:r>
        <w:rPr>
          <w:color w:val="000000"/>
          <w:lang w:val="en-US"/>
        </w:rPr>
        <w:t>,</w:t>
      </w:r>
      <w:r w:rsidRPr="0048482F">
        <w:rPr>
          <w:color w:val="000000"/>
        </w:rPr>
        <w:t xml:space="preserve"> as defined by the higher layer parameter </w:t>
      </w:r>
      <w:bookmarkStart w:id="48" w:name="_Hlk512512251"/>
      <w:r w:rsidRPr="007D4A7A">
        <w:rPr>
          <w:i/>
        </w:rPr>
        <w:t>nrofSRS-Ports</w:t>
      </w:r>
      <w:bookmarkEnd w:id="48"/>
      <w:r w:rsidRPr="007D4A7A">
        <w:rPr>
          <w:lang w:val="en-GB"/>
        </w:rPr>
        <w:t xml:space="preserve"> </w:t>
      </w:r>
      <w:r>
        <w:t xml:space="preserve">or </w:t>
      </w:r>
      <w:r w:rsidRPr="007D4A7A">
        <w:rPr>
          <w:i/>
        </w:rPr>
        <w:t>nrofSRS-Ports</w:t>
      </w:r>
      <w:r>
        <w:rPr>
          <w:i/>
        </w:rPr>
        <w:t>-n8</w:t>
      </w:r>
      <w:r>
        <w:t xml:space="preserve"> </w:t>
      </w:r>
      <w:r>
        <w:rPr>
          <w:lang w:val="en-GB"/>
        </w:rPr>
        <w:t>and described</w:t>
      </w:r>
      <w:r w:rsidRPr="0048482F">
        <w:rPr>
          <w:color w:val="000000"/>
        </w:rPr>
        <w:t xml:space="preserve"> in </w:t>
      </w:r>
      <w:r>
        <w:rPr>
          <w:color w:val="000000"/>
          <w:lang w:val="en-GB"/>
        </w:rPr>
        <w:t>c</w:t>
      </w:r>
      <w:r>
        <w:rPr>
          <w:color w:val="000000"/>
        </w:rPr>
        <w:t>lause</w:t>
      </w:r>
      <w:r w:rsidRPr="0048482F">
        <w:rPr>
          <w:color w:val="000000"/>
        </w:rPr>
        <w:t xml:space="preserve"> 6.4.1.4 of [4, TS 38.211].</w:t>
      </w:r>
      <w:r>
        <w:rPr>
          <w:color w:val="000000"/>
          <w:lang w:val="en-US"/>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4A28E49B" w14:textId="77777777" w:rsidR="006B4F34" w:rsidRPr="0048482F" w:rsidRDefault="006B4F34" w:rsidP="006B4F34">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Pr="007D4A7A">
        <w:rPr>
          <w:i/>
          <w:color w:val="000000"/>
        </w:rPr>
        <w:t>resourceType</w:t>
      </w:r>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lang w:val="en-GB"/>
        </w:rPr>
        <w:t>c</w:t>
      </w:r>
      <w:r>
        <w:rPr>
          <w:color w:val="000000"/>
        </w:rPr>
        <w:t>lause</w:t>
      </w:r>
      <w:r w:rsidRPr="0048482F">
        <w:rPr>
          <w:color w:val="000000"/>
        </w:rPr>
        <w:t xml:space="preserve"> 6.4.1.4 of [4, TS 38.211].</w:t>
      </w:r>
    </w:p>
    <w:p w14:paraId="1DD6F377" w14:textId="77777777" w:rsidR="006B4F34" w:rsidRPr="00162C62" w:rsidRDefault="006B4F34" w:rsidP="006B4F34">
      <w:pPr>
        <w:pStyle w:val="B1"/>
      </w:pPr>
      <w:r w:rsidRPr="0048482F">
        <w:rPr>
          <w:color w:val="000000"/>
        </w:rPr>
        <w:lastRenderedPageBreak/>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Pr>
          <w:color w:val="000000"/>
        </w:rPr>
        <w:t>is not expected</w:t>
      </w:r>
      <w:r>
        <w:rPr>
          <w:color w:val="000000"/>
          <w:lang w:val="en-GB"/>
        </w:rPr>
        <w:t xml:space="preserve"> to be configured with SRS resources in the same SRS resource set </w:t>
      </w:r>
      <w:r w:rsidRPr="005224D4">
        <w:rPr>
          <w:i/>
          <w:color w:val="000000"/>
          <w:lang w:val="en-GB"/>
        </w:rPr>
        <w:t>SRS-ResourceSet</w:t>
      </w:r>
      <w:r>
        <w:rPr>
          <w:color w:val="000000"/>
          <w:lang w:val="en-GB"/>
        </w:rPr>
        <w:t xml:space="preserve"> </w:t>
      </w:r>
      <w:r>
        <w:rPr>
          <w:color w:val="000000"/>
        </w:rPr>
        <w:t xml:space="preserve">or </w:t>
      </w:r>
      <w:r>
        <w:rPr>
          <w:i/>
          <w:color w:val="000000"/>
        </w:rPr>
        <w:t xml:space="preserve">SRS-PosResourceSet </w:t>
      </w:r>
      <w:r>
        <w:rPr>
          <w:color w:val="000000"/>
          <w:lang w:val="en-GB"/>
        </w:rPr>
        <w:t xml:space="preserve">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aperiodic',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Pr>
          <w:i/>
          <w:color w:val="000000"/>
        </w:rPr>
        <w:t>.</w:t>
      </w:r>
      <w:r w:rsidRPr="00670BA1">
        <w:rPr>
          <w:color w:val="000000" w:themeColor="text1"/>
        </w:rPr>
        <w:t xml:space="preserve"> </w:t>
      </w:r>
      <w:r>
        <w:rPr>
          <w:color w:val="000000"/>
        </w:rPr>
        <w:t xml:space="preserve">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 list of up to four different available slot offset values from the reference slot </w:t>
      </w:r>
      <w:r w:rsidRPr="00405E73">
        <w:rPr>
          <w:i/>
          <w:iCs/>
          <w:color w:val="000000"/>
        </w:rPr>
        <w:t>n</w:t>
      </w:r>
      <w:r>
        <w:rPr>
          <w:i/>
          <w:iCs/>
          <w:color w:val="000000"/>
        </w:rPr>
        <w:t xml:space="preserve"> </w:t>
      </w:r>
      <w:r>
        <w:rPr>
          <w:color w:val="000000"/>
        </w:rPr>
        <w:t xml:space="preserve">+ </w:t>
      </w:r>
      <w:r w:rsidRPr="00405E73">
        <w:rPr>
          <w:i/>
          <w:iCs/>
          <w:color w:val="000000"/>
        </w:rPr>
        <w:t>k</w:t>
      </w:r>
      <w:r>
        <w:rPr>
          <w:color w:val="000000"/>
        </w:rPr>
        <w:t xml:space="preserve"> to the slot where the aperiodic SRS resource set is transmitted where </w:t>
      </w:r>
      <w:r w:rsidRPr="00405E73">
        <w:rPr>
          <w:i/>
          <w:iCs/>
          <w:color w:val="000000"/>
        </w:rPr>
        <w:t>n</w:t>
      </w:r>
      <w:r>
        <w:rPr>
          <w:color w:val="000000"/>
        </w:rPr>
        <w:t xml:space="preserve"> is the slot with triggering DCI and </w:t>
      </w:r>
      <w:r w:rsidRPr="00405E73">
        <w:rPr>
          <w:i/>
          <w:iCs/>
          <w:color w:val="000000"/>
        </w:rPr>
        <w:t>k</w:t>
      </w:r>
      <w:r>
        <w:rPr>
          <w:color w:val="000000"/>
        </w:rPr>
        <w:t xml:space="preserve"> is </w:t>
      </w:r>
      <w:r>
        <w:rPr>
          <w:i/>
          <w:iCs/>
          <w:color w:val="000000"/>
          <w:lang w:val="en-GB"/>
        </w:rPr>
        <w:t>s</w:t>
      </w:r>
      <w:r w:rsidRPr="007410B1">
        <w:rPr>
          <w:i/>
          <w:iCs/>
          <w:color w:val="000000"/>
        </w:rPr>
        <w:t>lotOff</w:t>
      </w:r>
      <w:r>
        <w:rPr>
          <w:i/>
          <w:iCs/>
          <w:color w:val="000000"/>
        </w:rPr>
        <w:t>set,</w:t>
      </w:r>
      <w:r w:rsidRPr="004E307E">
        <w:rPr>
          <w:color w:val="000000"/>
        </w:rPr>
        <w:t xml:space="preserve"> can be configured</w:t>
      </w:r>
      <w:r>
        <w:rPr>
          <w:color w:val="000000"/>
        </w:rPr>
        <w:t xml:space="preserve"> by the higher layer parameter </w:t>
      </w:r>
      <w:r>
        <w:rPr>
          <w:i/>
          <w:iCs/>
          <w:color w:val="000000"/>
        </w:rPr>
        <w:t>a</w:t>
      </w:r>
      <w:r w:rsidRPr="007410B1">
        <w:rPr>
          <w:i/>
          <w:iCs/>
          <w:color w:val="000000"/>
        </w:rPr>
        <w:t>vailableSlotOffset</w:t>
      </w:r>
      <w:r>
        <w:rPr>
          <w:i/>
          <w:iCs/>
          <w:color w:val="000000"/>
        </w:rPr>
        <w:t>List</w:t>
      </w:r>
      <w:r>
        <w:rPr>
          <w:i/>
          <w:color w:val="000000"/>
        </w:rPr>
        <w:t>.</w:t>
      </w:r>
      <w:r w:rsidRPr="007410B1">
        <w:rPr>
          <w:i/>
          <w:color w:val="000000"/>
          <w:lang w:val="en-US"/>
        </w:rPr>
        <w:t xml:space="preserve"> </w:t>
      </w:r>
      <w:r w:rsidRPr="007410B1">
        <w:rPr>
          <w:iCs/>
          <w:color w:val="000000"/>
          <w:lang w:val="en-US"/>
        </w:rPr>
        <w:t>The parameter</w:t>
      </w:r>
      <w:r>
        <w:rPr>
          <w:i/>
          <w:color w:val="000000"/>
          <w:lang w:val="en-US"/>
        </w:rPr>
        <w:t xml:space="preserve"> </w:t>
      </w:r>
      <w:r>
        <w:rPr>
          <w:i/>
          <w:iCs/>
          <w:color w:val="000000"/>
        </w:rPr>
        <w:t>a</w:t>
      </w:r>
      <w:r w:rsidRPr="007410B1">
        <w:rPr>
          <w:i/>
          <w:iCs/>
          <w:color w:val="000000"/>
        </w:rPr>
        <w:t>vailableSlotOffset</w:t>
      </w:r>
      <w:r>
        <w:rPr>
          <w:i/>
          <w:iCs/>
          <w:color w:val="000000"/>
        </w:rPr>
        <w:t>List</w:t>
      </w:r>
      <w:r>
        <w:rPr>
          <w:i/>
          <w:color w:val="000000"/>
          <w:lang w:val="en-US"/>
        </w:rPr>
        <w:t xml:space="preserve"> </w:t>
      </w:r>
      <w:r w:rsidRPr="007410B1">
        <w:rPr>
          <w:iCs/>
          <w:color w:val="000000"/>
          <w:lang w:val="en-US"/>
        </w:rPr>
        <w:t>can be configured up to 4 different values</w:t>
      </w:r>
      <w:r>
        <w:rPr>
          <w:i/>
          <w:color w:val="000000"/>
          <w:lang w:val="en-US"/>
        </w:rPr>
        <w:t>.</w:t>
      </w:r>
      <w:r>
        <w:rPr>
          <w:i/>
          <w:color w:val="000000"/>
        </w:rPr>
        <w:t xml:space="preserve"> </w:t>
      </w:r>
      <w:r>
        <w:rPr>
          <w:color w:val="000000" w:themeColor="text1"/>
        </w:rPr>
        <w:t xml:space="preserve">For an </w:t>
      </w:r>
      <w:r>
        <w:rPr>
          <w:i/>
          <w:color w:val="000000"/>
        </w:rPr>
        <w:t>SRS-PosResourceSet</w:t>
      </w:r>
      <w:r w:rsidRPr="00BB4792">
        <w:rPr>
          <w:iCs/>
          <w:color w:val="000000"/>
        </w:rPr>
        <w:t xml:space="preserve"> </w:t>
      </w:r>
      <w:r w:rsidRPr="00BB4792">
        <w:rPr>
          <w:iCs/>
          <w:color w:val="000000"/>
          <w:lang w:val="en-US"/>
        </w:rPr>
        <w:t xml:space="preserve">configured </w:t>
      </w:r>
      <w:r w:rsidRPr="00BB4792">
        <w:rPr>
          <w:iCs/>
          <w:color w:val="000000"/>
        </w:rPr>
        <w:t>w</w:t>
      </w:r>
      <w:r>
        <w:rPr>
          <w:color w:val="000000"/>
        </w:rPr>
        <w:t>ith higher layer parameter r</w:t>
      </w:r>
      <w:r>
        <w:rPr>
          <w:i/>
          <w:color w:val="000000"/>
        </w:rPr>
        <w:t>esourceType</w:t>
      </w:r>
      <w:r>
        <w:rPr>
          <w:color w:val="000000"/>
        </w:rPr>
        <w:t xml:space="preserve"> set to 'aperiodic',</w:t>
      </w:r>
      <w:r w:rsidRPr="00670BA1">
        <w:rPr>
          <w:color w:val="000000" w:themeColor="text1"/>
        </w:rPr>
        <w:t xml:space="preserve"> the slot level offset is defined by the higher layer parameter </w:t>
      </w:r>
      <w:r w:rsidRPr="00670BA1">
        <w:rPr>
          <w:i/>
          <w:color w:val="000000" w:themeColor="text1"/>
        </w:rPr>
        <w:t>slotOffset</w:t>
      </w:r>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lang w:val="en-GB"/>
        </w:rPr>
        <w:t>.</w:t>
      </w:r>
      <w:r w:rsidRPr="00AC1F78">
        <w:t xml:space="preserve"> </w:t>
      </w:r>
    </w:p>
    <w:p w14:paraId="5A46D7F2" w14:textId="77777777" w:rsidR="006B4F34" w:rsidRPr="00162C62" w:rsidRDefault="006B4F34" w:rsidP="006B4F34">
      <w:pPr>
        <w:pStyle w:val="B1"/>
      </w:pPr>
      <w:r w:rsidRPr="00162C62">
        <w:t>-</w:t>
      </w:r>
      <w:r w:rsidRPr="00162C62">
        <w:tab/>
      </w:r>
      <w:r w:rsidRPr="00162C62">
        <w:rPr>
          <w:i/>
          <w:iCs/>
        </w:rPr>
        <w:t>srs-PosHyper</w:t>
      </w:r>
      <w:r w:rsidRPr="00162C62">
        <w:rPr>
          <w:i/>
          <w:iCs/>
          <w:lang w:eastAsia="en-GB"/>
        </w:rPr>
        <w:t>SFN-Index</w:t>
      </w:r>
      <w:r w:rsidRPr="00162C62">
        <w:rPr>
          <w:lang w:eastAsia="en-GB"/>
        </w:rPr>
        <w:t xml:space="preserve"> indicates whether the current hyper-frame number is even or odd for SRS for positioning transmission, if configured.</w:t>
      </w:r>
    </w:p>
    <w:p w14:paraId="6AD75633" w14:textId="77777777" w:rsidR="006B4F34" w:rsidRPr="00AC1F78" w:rsidRDefault="006B4F34" w:rsidP="006B4F34">
      <w:pPr>
        <w:pStyle w:val="B1"/>
        <w:rPr>
          <w:color w:val="000000"/>
        </w:rPr>
      </w:pPr>
      <w:r w:rsidRPr="00AC1F78">
        <w:t>-</w:t>
      </w:r>
      <w:r>
        <w:tab/>
      </w:r>
      <w:r w:rsidRPr="00AC1F78">
        <w:t xml:space="preserve">Support of time division mapping subsets of ports of the SRS resource into </w:t>
      </w:r>
      <w:r w:rsidRPr="00AC1F78">
        <w:rPr>
          <w:i/>
          <w:iCs/>
        </w:rPr>
        <w:t>S</w:t>
      </w:r>
      <w:r w:rsidRPr="00AC1F78">
        <w:t xml:space="preserve"> symbols (</w:t>
      </w:r>
      <w:r w:rsidRPr="00AC1F78">
        <w:rPr>
          <w:i/>
          <w:iCs/>
        </w:rPr>
        <w:t>S=2)</w:t>
      </w:r>
      <w:r w:rsidRPr="00AC1F78">
        <w:t xml:space="preserve">, as defined by the higher layer parameter </w:t>
      </w:r>
      <w:r w:rsidRPr="007D4A7A">
        <w:rPr>
          <w:i/>
        </w:rPr>
        <w:t>nrofSRS-Ports</w:t>
      </w:r>
      <w:r>
        <w:rPr>
          <w:i/>
        </w:rPr>
        <w:t>-n8</w:t>
      </w:r>
      <w:r w:rsidRPr="00AC1F78">
        <w:t xml:space="preserve"> </w:t>
      </w:r>
      <w:r>
        <w:t xml:space="preserve">set to </w:t>
      </w:r>
      <w:r>
        <w:rPr>
          <w:i/>
        </w:rPr>
        <w:t>ports8tdm</w:t>
      </w:r>
      <w:r w:rsidRPr="00AC1F78">
        <w:t xml:space="preserve">, where the SRS ports are evenly distributed in two </w:t>
      </w:r>
      <w:r>
        <w:t xml:space="preserve">consecutive </w:t>
      </w:r>
      <w:r w:rsidRPr="00AC1F78">
        <w:t>symbols</w:t>
      </w:r>
      <w:r>
        <w:rPr>
          <w:lang w:val="en-GB"/>
        </w:rPr>
        <w:t xml:space="preserve"> </w:t>
      </w:r>
      <w:r>
        <w:t>over the symbols in a slot for the SRS resource according to clause 6.4.1.4.2 in [4, TS 38.211]</w:t>
      </w:r>
      <w:r w:rsidRPr="00AC1F78">
        <w:t>. This applies when the SRS resource set</w:t>
      </w:r>
      <w:r w:rsidRPr="00AC1F78">
        <w:rPr>
          <w:color w:val="000000"/>
        </w:rPr>
        <w:t xml:space="preserve"> is configured with higher layer parameter </w:t>
      </w:r>
      <w:r w:rsidRPr="00AC1F78">
        <w:rPr>
          <w:i/>
          <w:color w:val="000000"/>
        </w:rPr>
        <w:t xml:space="preserve">usage </w:t>
      </w:r>
      <w:r w:rsidRPr="00AC1F78">
        <w:rPr>
          <w:color w:val="000000"/>
        </w:rPr>
        <w:t xml:space="preserve">in </w:t>
      </w:r>
      <w:r w:rsidRPr="00AC1F78">
        <w:rPr>
          <w:i/>
          <w:color w:val="000000"/>
        </w:rPr>
        <w:t>SRS-ResourceSet</w:t>
      </w:r>
      <w:r w:rsidRPr="00AC1F78">
        <w:rPr>
          <w:color w:val="000000"/>
        </w:rPr>
        <w:t xml:space="preserve"> set to </w:t>
      </w:r>
      <w:r>
        <w:rPr>
          <w:color w:val="000000"/>
        </w:rPr>
        <w:t>'</w:t>
      </w:r>
      <w:r w:rsidRPr="00AC1F78">
        <w:rPr>
          <w:i/>
          <w:iCs/>
          <w:color w:val="000000"/>
        </w:rPr>
        <w:t>codebook</w:t>
      </w:r>
      <w:r>
        <w:rPr>
          <w:color w:val="000000"/>
        </w:rPr>
        <w:t>'</w:t>
      </w:r>
      <w:r w:rsidRPr="00AC1F78">
        <w:rPr>
          <w:color w:val="000000"/>
        </w:rPr>
        <w:t xml:space="preserve">, or </w:t>
      </w:r>
      <w:r>
        <w:rPr>
          <w:color w:val="000000"/>
        </w:rPr>
        <w:t>'</w:t>
      </w:r>
      <w:r w:rsidRPr="00AC1F78">
        <w:rPr>
          <w:i/>
          <w:iCs/>
          <w:color w:val="000000"/>
        </w:rPr>
        <w:t>antennaSwitching</w:t>
      </w:r>
      <w:r>
        <w:rPr>
          <w:color w:val="000000"/>
        </w:rPr>
        <w:t>'</w:t>
      </w:r>
      <w:r w:rsidRPr="00AC1F78">
        <w:rPr>
          <w:color w:val="000000"/>
        </w:rPr>
        <w:t xml:space="preserve">, and </w:t>
      </w:r>
      <w:r w:rsidRPr="00AC1F78">
        <w:rPr>
          <w:i/>
          <w:color w:val="000000"/>
        </w:rPr>
        <w:t>nrofSRS-Ports</w:t>
      </w:r>
      <w:r>
        <w:rPr>
          <w:i/>
          <w:color w:val="000000"/>
        </w:rPr>
        <w:t>-n8</w:t>
      </w:r>
      <w:r w:rsidRPr="00AC1F78">
        <w:rPr>
          <w:color w:val="000000"/>
        </w:rPr>
        <w:t xml:space="preserve"> is set to </w:t>
      </w:r>
      <w:r>
        <w:rPr>
          <w:color w:val="000000"/>
        </w:rPr>
        <w:t>'</w:t>
      </w:r>
      <w:r>
        <w:rPr>
          <w:i/>
          <w:iCs/>
          <w:color w:val="000000"/>
        </w:rPr>
        <w:t>ports8tdm</w:t>
      </w:r>
      <w:r>
        <w:rPr>
          <w:color w:val="000000"/>
        </w:rPr>
        <w:t>'</w:t>
      </w:r>
      <w:r w:rsidRPr="00AC1F78">
        <w:rPr>
          <w:color w:val="000000"/>
        </w:rPr>
        <w:t>.</w:t>
      </w:r>
    </w:p>
    <w:p w14:paraId="6212C2F5" w14:textId="77777777" w:rsidR="006B4F34" w:rsidRPr="00A84949" w:rsidRDefault="006B4F34" w:rsidP="006B4F34">
      <w:pPr>
        <w:ind w:left="568" w:hanging="284"/>
        <w:rPr>
          <w:color w:val="000000"/>
        </w:rPr>
      </w:pPr>
      <w:r w:rsidRPr="00A84949">
        <w:t>-</w:t>
      </w:r>
      <w:r w:rsidRPr="00A84949">
        <w:rPr>
          <w:color w:val="000000"/>
        </w:rPr>
        <w:tab/>
        <w:t xml:space="preserve">Comb offset hopping pattern with repetition, as defined by the higher layer parameter </w:t>
      </w:r>
      <w:r w:rsidRPr="00A84949">
        <w:rPr>
          <w:i/>
          <w:iCs/>
          <w:color w:val="000000"/>
        </w:rPr>
        <w:t>hoppingWithRepetition</w:t>
      </w:r>
      <w:r w:rsidRPr="00A84949">
        <w:rPr>
          <w:color w:val="000000"/>
        </w:rPr>
        <w:t>, where the parameter can be set to either 'symbol' or 'repetition' subject to UE capability. When the parameter is set to 'symbol', the comb offset hopping pattern is determined by the symbol index, and the comb offset hopping pattern is determined by the symbol index of the first symbol of the repetition when the parameter is set to 'repetition' according to clause 6.4.1.4.3 in [4, TS 38.211].</w:t>
      </w:r>
    </w:p>
    <w:p w14:paraId="04CE2885" w14:textId="77777777" w:rsidR="006B4F34" w:rsidRPr="00FA5E0A" w:rsidRDefault="006B4F34" w:rsidP="006B4F34">
      <w:pPr>
        <w:pStyle w:val="B1"/>
        <w:rPr>
          <w:lang w:val="en-US"/>
        </w:rPr>
      </w:pPr>
      <w:r>
        <w:t>-</w:t>
      </w:r>
      <w:r>
        <w:tab/>
      </w:r>
      <w:r w:rsidRPr="0048482F">
        <w:t xml:space="preserve">Number of OFDM symbols in the SRS resource, starting OFDM symbol of the SRS resource within a slot including repetition factor R as defined by the higher layer parameter </w:t>
      </w:r>
      <w:r w:rsidRPr="001C3A27">
        <w:rPr>
          <w:i/>
        </w:rPr>
        <w:t>resourceMapping</w:t>
      </w:r>
      <w:r>
        <w:t xml:space="preserve"> </w:t>
      </w:r>
      <w:r>
        <w:rPr>
          <w:lang w:val="en-GB"/>
        </w:rPr>
        <w:t>and described</w:t>
      </w:r>
      <w:r w:rsidRPr="0048482F">
        <w:t xml:space="preserve"> in </w:t>
      </w:r>
      <w:r>
        <w:rPr>
          <w:lang w:val="en-GB"/>
        </w:rPr>
        <w:t>c</w:t>
      </w:r>
      <w:r>
        <w:t>lause</w:t>
      </w:r>
      <w:r w:rsidRPr="0048482F">
        <w:t xml:space="preserve"> 6.4.1.4 of [4, TS 38.211].</w:t>
      </w:r>
      <w:r>
        <w:rPr>
          <w:lang w:val="en-US"/>
        </w:rPr>
        <w:t xml:space="preserve"> </w:t>
      </w:r>
      <w:r w:rsidRPr="00935652">
        <w:t xml:space="preserve">If </w:t>
      </w:r>
      <w:r w:rsidRPr="00935652">
        <w:rPr>
          <w:i/>
        </w:rPr>
        <w:t>R</w:t>
      </w:r>
      <w:r w:rsidRPr="00935652">
        <w:t xml:space="preserve"> is not configured</w:t>
      </w:r>
      <w:r>
        <w:rPr>
          <w:lang w:val="en-GB"/>
        </w:rPr>
        <w:t xml:space="preserve"> </w:t>
      </w:r>
      <w:r>
        <w:t>for positioning SRS</w:t>
      </w:r>
      <w:r w:rsidRPr="00935652">
        <w:t xml:space="preserve">, then </w:t>
      </w:r>
      <w:r w:rsidRPr="00935652">
        <w:rPr>
          <w:i/>
        </w:rPr>
        <w:t>R</w:t>
      </w:r>
      <w:r w:rsidRPr="00935652">
        <w:t xml:space="preserve"> is equal to the number of OFDM symbols in the SRS resource.</w:t>
      </w:r>
    </w:p>
    <w:p w14:paraId="73F51EED" w14:textId="77777777" w:rsidR="006B4F34" w:rsidRPr="00FA5E0A" w:rsidRDefault="006B4F34" w:rsidP="006B4F34">
      <w:pPr>
        <w:pStyle w:val="B1"/>
        <w:rPr>
          <w:color w:val="000000"/>
          <w:lang w:val="en-US"/>
        </w:rPr>
      </w:pPr>
      <w:r w:rsidRPr="0048482F">
        <w:rPr>
          <w:color w:val="000000"/>
        </w:rPr>
        <w:t>-</w:t>
      </w:r>
      <w:r w:rsidRPr="0048482F">
        <w:rPr>
          <w:color w:val="000000"/>
        </w:rPr>
        <w:tab/>
      </w:r>
      <w:bookmarkStart w:id="49"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59A5BDBA">
          <v:shape id="_x0000_i1026" type="#_x0000_t75" style="width:21.85pt;height:14.55pt" o:ole="">
            <v:imagedata r:id="rId20" o:title=""/>
          </v:shape>
          <o:OLEObject Type="Embed" ProgID="Equation.3" ShapeID="_x0000_i1026" DrawAspect="Content" ObjectID="_1825712178" r:id="rId21"/>
        </w:object>
      </w:r>
      <w:r w:rsidRPr="0048482F">
        <w:rPr>
          <w:color w:val="000000"/>
        </w:rPr>
        <w:t>and</w:t>
      </w:r>
      <w:bookmarkEnd w:id="49"/>
      <w:r w:rsidRPr="0048482F">
        <w:rPr>
          <w:color w:val="000000"/>
        </w:rPr>
        <w:t xml:space="preserve"> </w:t>
      </w:r>
      <w:r w:rsidRPr="0048482F">
        <w:rPr>
          <w:color w:val="000000"/>
          <w:position w:val="-10"/>
        </w:rPr>
        <w:object w:dxaOrig="460" w:dyaOrig="300" w14:anchorId="466C6076">
          <v:shape id="_x0000_i1027" type="#_x0000_t75" style="width:21.85pt;height:14.55pt" o:ole="">
            <v:imagedata r:id="rId22" o:title=""/>
          </v:shape>
          <o:OLEObject Type="Embed" ProgID="Equation.3" ShapeID="_x0000_i1027" DrawAspect="Content" ObjectID="_1825712179" r:id="rId23"/>
        </w:object>
      </w:r>
      <w:r w:rsidRPr="0048482F">
        <w:rPr>
          <w:color w:val="000000"/>
        </w:rPr>
        <w:t xml:space="preserve">, as defined by the higher layer parameter </w:t>
      </w:r>
      <w:r w:rsidRPr="001C3A27">
        <w:rPr>
          <w:i/>
        </w:rPr>
        <w:t>freqHopping</w:t>
      </w:r>
      <w:r w:rsidRPr="001C3A27">
        <w:rPr>
          <w:color w:val="000000"/>
        </w:rPr>
        <w:t xml:space="preserve"> </w:t>
      </w:r>
      <w:r w:rsidRPr="001C3A27">
        <w:rPr>
          <w:color w:val="000000"/>
          <w:lang w:val="en-GB"/>
        </w:rPr>
        <w:t xml:space="preserve">and described </w:t>
      </w:r>
      <w:r w:rsidRPr="0048482F">
        <w:rPr>
          <w:color w:val="000000"/>
        </w:rPr>
        <w:t xml:space="preserve">in </w:t>
      </w:r>
      <w:r>
        <w:rPr>
          <w:color w:val="000000"/>
          <w:lang w:val="en-GB"/>
        </w:rPr>
        <w:t>c</w:t>
      </w:r>
      <w:r>
        <w:rPr>
          <w:color w:val="000000"/>
        </w:rPr>
        <w:t>lause</w:t>
      </w:r>
      <w:r w:rsidRPr="0048482F">
        <w:rPr>
          <w:color w:val="000000"/>
        </w:rPr>
        <w:t xml:space="preserve"> 6.4.1.4 of [4, TS 38.211].</w:t>
      </w:r>
      <w:r>
        <w:rPr>
          <w:color w:val="000000"/>
          <w:lang w:val="en-US"/>
        </w:rPr>
        <w:t xml:space="preserve"> </w:t>
      </w:r>
      <w:r>
        <w:rPr>
          <w:color w:val="000000"/>
        </w:rPr>
        <w:t>If not configured, then</w:t>
      </w:r>
      <w:r w:rsidRPr="0048482F">
        <w:rPr>
          <w:color w:val="000000"/>
          <w:position w:val="-10"/>
        </w:rPr>
        <w:object w:dxaOrig="460" w:dyaOrig="300" w14:anchorId="46BD6B2E">
          <v:shape id="_x0000_i1028" type="#_x0000_t75" style="width:21.85pt;height:14.55pt" o:ole="">
            <v:imagedata r:id="rId20" o:title=""/>
          </v:shape>
          <o:OLEObject Type="Embed" ProgID="Equation.3" ShapeID="_x0000_i1028" DrawAspect="Content" ObjectID="_1825712180" r:id="rId24"/>
        </w:object>
      </w:r>
      <w:r>
        <w:rPr>
          <w:color w:val="000000"/>
        </w:rPr>
        <w:t>= 0.</w:t>
      </w:r>
    </w:p>
    <w:p w14:paraId="1DB0552C" w14:textId="77777777" w:rsidR="006B4F34" w:rsidRDefault="006B4F34" w:rsidP="006B4F34">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6BC59528">
          <v:shape id="_x0000_i1029" type="#_x0000_t75" style="width:21.85pt;height:14.55pt" o:ole="">
            <v:imagedata r:id="rId25" o:title=""/>
          </v:shape>
          <o:OLEObject Type="Embed" ProgID="Equation.3" ShapeID="_x0000_i1029" DrawAspect="Content" ObjectID="_1825712181" r:id="rId26"/>
        </w:object>
      </w:r>
      <w:r w:rsidRPr="0048482F">
        <w:rPr>
          <w:color w:val="000000"/>
        </w:rPr>
        <w:t xml:space="preserve">, as defined by the higher layer parameter </w:t>
      </w:r>
      <w:r w:rsidRPr="001C3A27">
        <w:rPr>
          <w:i/>
        </w:rPr>
        <w:t>freqHopping</w:t>
      </w:r>
      <w:r w:rsidRPr="001C3A27">
        <w:rPr>
          <w:color w:val="000000"/>
        </w:rPr>
        <w:t xml:space="preserve"> </w:t>
      </w:r>
      <w:r w:rsidRPr="001C3A27">
        <w:rPr>
          <w:lang w:val="en-GB"/>
        </w:rPr>
        <w:t>and described</w:t>
      </w:r>
      <w:r w:rsidRPr="0048482F">
        <w:rPr>
          <w:color w:val="000000"/>
        </w:rPr>
        <w:t xml:space="preserve"> in </w:t>
      </w:r>
      <w:r>
        <w:rPr>
          <w:color w:val="000000"/>
          <w:lang w:val="en-GB"/>
        </w:rPr>
        <w:t>c</w:t>
      </w:r>
      <w:r>
        <w:rPr>
          <w:color w:val="000000"/>
        </w:rPr>
        <w:t>lause</w:t>
      </w:r>
      <w:r w:rsidRPr="0048482F">
        <w:rPr>
          <w:color w:val="000000"/>
        </w:rPr>
        <w:t xml:space="preserve"> 6.4.1.4 of [4, TS 38.211].</w:t>
      </w:r>
      <w:r>
        <w:rPr>
          <w:color w:val="000000"/>
          <w:lang w:val="en-US"/>
        </w:rPr>
        <w:t xml:space="preserve"> </w:t>
      </w:r>
      <w:r>
        <w:rPr>
          <w:color w:val="000000"/>
        </w:rPr>
        <w:t xml:space="preserve">If not configured, then </w:t>
      </w:r>
      <w:r w:rsidRPr="0048482F">
        <w:rPr>
          <w:color w:val="000000"/>
          <w:position w:val="-14"/>
        </w:rPr>
        <w:object w:dxaOrig="380" w:dyaOrig="340" w14:anchorId="15F80A62">
          <v:shape id="_x0000_i1030" type="#_x0000_t75" style="width:21.85pt;height:14.55pt" o:ole="">
            <v:imagedata r:id="rId25" o:title=""/>
          </v:shape>
          <o:OLEObject Type="Embed" ProgID="Equation.3" ShapeID="_x0000_i1030" DrawAspect="Content" ObjectID="_1825712182" r:id="rId27"/>
        </w:object>
      </w:r>
      <w:r>
        <w:rPr>
          <w:color w:val="000000"/>
        </w:rPr>
        <w:t>= 0.</w:t>
      </w:r>
    </w:p>
    <w:p w14:paraId="10C04231" w14:textId="77777777" w:rsidR="006B4F34" w:rsidRDefault="006B4F34" w:rsidP="006B4F34">
      <w:pPr>
        <w:pStyle w:val="B1"/>
        <w:rPr>
          <w:color w:val="000000"/>
          <w:lang w:val="en-US"/>
        </w:rPr>
      </w:pPr>
      <w:r w:rsidRPr="0048482F">
        <w:rPr>
          <w:color w:val="000000"/>
        </w:rPr>
        <w:t>-</w:t>
      </w:r>
      <w:r w:rsidRPr="0048482F">
        <w:rPr>
          <w:color w:val="000000"/>
        </w:rPr>
        <w:tab/>
        <w:t xml:space="preserve">Defining </w:t>
      </w:r>
      <w:r w:rsidRPr="007410B1">
        <w:rPr>
          <w:color w:val="000000"/>
          <w:lang w:val="en-US"/>
        </w:rPr>
        <w:t>partial frequency sounding</w:t>
      </w:r>
      <w:r w:rsidRPr="0048482F">
        <w:rPr>
          <w:color w:val="000000"/>
        </w:rPr>
        <w:t xml:space="preserve"> </w:t>
      </w:r>
      <w:r>
        <w:rPr>
          <w:color w:val="000000"/>
        </w:rPr>
        <w:t xml:space="preserve">factor </w:t>
      </w:r>
      <w:r w:rsidRPr="0048482F">
        <w:rPr>
          <w:color w:val="000000"/>
        </w:rPr>
        <w:t>and</w:t>
      </w:r>
      <w:r w:rsidRPr="007410B1">
        <w:rPr>
          <w:color w:val="000000"/>
          <w:lang w:val="en-US"/>
        </w:rPr>
        <w:t xml:space="preserve"> </w:t>
      </w:r>
      <w:r>
        <w:rPr>
          <w:color w:val="000000"/>
          <w:lang w:val="en-US"/>
        </w:rPr>
        <w:t>start RB index</w:t>
      </w:r>
      <w:r w:rsidRPr="007410B1">
        <w:rPr>
          <w:color w:val="000000"/>
          <w:lang w:val="en-US"/>
        </w:rPr>
        <w:t xml:space="preserve"> f</w:t>
      </w:r>
      <w:r>
        <w:rPr>
          <w:color w:val="000000"/>
          <w:lang w:val="en-US"/>
        </w:rPr>
        <w:t xml:space="preserve">or partial frequency sounding </w:t>
      </w:r>
      <w:r w:rsidRPr="0048482F">
        <w:rPr>
          <w:color w:val="000000"/>
        </w:rPr>
        <w:t>as defined by the higher layer parameter</w:t>
      </w:r>
      <w:r>
        <w:rPr>
          <w:color w:val="000000"/>
          <w:lang w:val="en-US"/>
        </w:rPr>
        <w:t xml:space="preserve">s </w:t>
      </w:r>
      <w:r w:rsidRPr="007410B1">
        <w:rPr>
          <w:i/>
          <w:iCs/>
          <w:color w:val="000000"/>
          <w:lang w:val="en-US"/>
        </w:rPr>
        <w:t>FreqScalingFactor</w:t>
      </w:r>
      <w:r>
        <w:rPr>
          <w:color w:val="000000"/>
          <w:lang w:val="en-US"/>
        </w:rPr>
        <w:t xml:space="preserve"> P</w:t>
      </w:r>
      <w:r w:rsidRPr="007410B1">
        <w:rPr>
          <w:color w:val="000000"/>
          <w:vertAlign w:val="subscript"/>
          <w:lang w:val="en-US"/>
        </w:rPr>
        <w:t>F</w:t>
      </w:r>
      <w:r>
        <w:rPr>
          <w:color w:val="000000"/>
          <w:lang w:val="en-US"/>
        </w:rPr>
        <w:t xml:space="preserve"> and </w:t>
      </w:r>
      <w:r w:rsidRPr="007410B1">
        <w:rPr>
          <w:i/>
          <w:lang w:val="en-US"/>
        </w:rPr>
        <w:t>Start</w:t>
      </w:r>
      <w:r>
        <w:rPr>
          <w:i/>
          <w:lang w:val="en-US"/>
        </w:rPr>
        <w:t>RBIndex</w:t>
      </w:r>
      <w:r>
        <w:rPr>
          <w:i/>
        </w:rPr>
        <w:t xml:space="preserve"> </w:t>
      </w:r>
      <w:r w:rsidRPr="0077273E">
        <w:rPr>
          <w:i/>
          <w:iCs/>
          <w:color w:val="000000"/>
          <w:lang w:val="en-US"/>
        </w:rPr>
        <w:t>k</w:t>
      </w:r>
      <w:r>
        <w:rPr>
          <w:color w:val="000000"/>
          <w:vertAlign w:val="subscript"/>
        </w:rPr>
        <w:t>F</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7410B1">
        <w:rPr>
          <w:color w:val="000000"/>
          <w:lang w:val="en-US"/>
        </w:rPr>
        <w:t xml:space="preserve"> </w:t>
      </w:r>
      <w:r w:rsidRPr="0077273E">
        <w:rPr>
          <w:i/>
          <w:iCs/>
          <w:color w:val="000000"/>
          <w:lang w:val="en-US"/>
        </w:rPr>
        <w:t>P</w:t>
      </w:r>
      <w:r w:rsidRPr="00144F75">
        <w:rPr>
          <w:color w:val="000000"/>
          <w:vertAlign w:val="subscript"/>
          <w:lang w:val="en-US"/>
        </w:rPr>
        <w:t>F</w:t>
      </w:r>
      <w:r>
        <w:rPr>
          <w:color w:val="000000"/>
          <w:vertAlign w:val="subscript"/>
          <w:lang w:val="en-US"/>
        </w:rPr>
        <w:t xml:space="preserve"> </w:t>
      </w:r>
      <w:r w:rsidRPr="007410B1">
        <w:rPr>
          <w:color w:val="000000"/>
          <w:lang w:val="en-US"/>
        </w:rPr>
        <w:t>=</w:t>
      </w:r>
      <w:r>
        <w:rPr>
          <w:color w:val="000000"/>
        </w:rPr>
        <w:t xml:space="preserve"> </w:t>
      </w:r>
      <w:r w:rsidRPr="007410B1">
        <w:rPr>
          <w:color w:val="000000"/>
          <w:lang w:val="en-US"/>
        </w:rPr>
        <w:t>1</w:t>
      </w:r>
      <w:r>
        <w:rPr>
          <w:color w:val="000000"/>
          <w:lang w:val="en-US"/>
        </w:rPr>
        <w:t xml:space="preserve"> and </w:t>
      </w:r>
      <w:r w:rsidRPr="00885FB3">
        <w:rPr>
          <w:i/>
          <w:iCs/>
          <w:color w:val="000000"/>
          <w:lang w:val="en-US"/>
        </w:rPr>
        <w:t>k</w:t>
      </w:r>
      <w:r>
        <w:rPr>
          <w:color w:val="000000"/>
          <w:vertAlign w:val="subscript"/>
        </w:rPr>
        <w:t>F</w:t>
      </w:r>
      <w:r w:rsidRPr="00BB4792">
        <w:rPr>
          <w:iCs/>
        </w:rPr>
        <w:t>,</w:t>
      </w:r>
      <w:r>
        <w:rPr>
          <w:iCs/>
        </w:rPr>
        <w:t>= 0</w:t>
      </w:r>
      <w:r>
        <w:rPr>
          <w:color w:val="000000"/>
          <w:lang w:val="en-US"/>
        </w:rPr>
        <w:t>.</w:t>
      </w:r>
    </w:p>
    <w:p w14:paraId="3AB81709" w14:textId="77777777" w:rsidR="006B4F34" w:rsidRPr="00D8440D" w:rsidRDefault="006B4F34" w:rsidP="006B4F34">
      <w:pPr>
        <w:pStyle w:val="B1"/>
        <w:rPr>
          <w:color w:val="000000"/>
          <w:lang w:val="en-US"/>
        </w:rPr>
      </w:pPr>
      <w:r w:rsidRPr="00144F75">
        <w:rPr>
          <w:color w:val="000000"/>
          <w:lang w:val="en-US"/>
        </w:rPr>
        <w:t>-</w:t>
      </w:r>
      <w:r w:rsidRPr="0048482F">
        <w:rPr>
          <w:color w:val="000000"/>
        </w:rPr>
        <w:tab/>
      </w:r>
      <w:r w:rsidRPr="005E214B">
        <w:rPr>
          <w:color w:val="000000"/>
          <w:lang w:val="en-US"/>
        </w:rPr>
        <w:t xml:space="preserve">Defining start RB </w:t>
      </w:r>
      <w:r>
        <w:rPr>
          <w:color w:val="000000"/>
          <w:lang w:val="en-US"/>
        </w:rPr>
        <w:t xml:space="preserve">index hopping for partial frequency sounding in different SRS frequency hopping periods for </w:t>
      </w:r>
      <w:r>
        <w:rPr>
          <w:color w:val="000000"/>
        </w:rPr>
        <w:t>aperiodic/</w:t>
      </w:r>
      <w:r>
        <w:rPr>
          <w:color w:val="000000"/>
          <w:lang w:val="en-US"/>
        </w:rPr>
        <w:t>period</w:t>
      </w:r>
      <w:r>
        <w:rPr>
          <w:color w:val="000000"/>
        </w:rPr>
        <w:t>ic</w:t>
      </w:r>
      <w:r>
        <w:rPr>
          <w:color w:val="000000"/>
          <w:lang w:val="en-US"/>
        </w:rPr>
        <w:t xml:space="preserve">/semi-persistent SRS based on the hopping pattern </w:t>
      </w:r>
      <w:r w:rsidRPr="0077273E">
        <w:rPr>
          <w:i/>
          <w:iCs/>
          <w:color w:val="000000"/>
          <w:lang w:val="en-US"/>
        </w:rPr>
        <w:t>k</w:t>
      </w:r>
      <w:r w:rsidRPr="005E214B">
        <w:rPr>
          <w:color w:val="000000"/>
          <w:vertAlign w:val="subscript"/>
          <w:lang w:val="en-US"/>
        </w:rPr>
        <w:t>hop</w:t>
      </w:r>
      <w:r>
        <w:rPr>
          <w:color w:val="000000"/>
          <w:lang w:val="en-US"/>
        </w:rPr>
        <w:t xml:space="preserve"> </w:t>
      </w:r>
      <w:r w:rsidRPr="00127A53">
        <w:rPr>
          <w:color w:val="000000"/>
          <w:lang w:val="en-US"/>
        </w:rPr>
        <w:t>as described i</w:t>
      </w:r>
      <w:r w:rsidRPr="001E732B">
        <w:rPr>
          <w:color w:val="000000"/>
          <w:lang w:val="en-US"/>
        </w:rPr>
        <w:t xml:space="preserve">n </w:t>
      </w:r>
      <w:r w:rsidRPr="001E732B">
        <w:rPr>
          <w:color w:val="000000"/>
        </w:rPr>
        <w:t>c</w:t>
      </w:r>
      <w:r w:rsidRPr="001E732B">
        <w:rPr>
          <w:color w:val="000000"/>
          <w:lang w:val="en-US"/>
        </w:rPr>
        <w:t xml:space="preserve">lause </w:t>
      </w:r>
      <w:r w:rsidRPr="001E732B">
        <w:rPr>
          <w:color w:val="000000"/>
        </w:rPr>
        <w:t>6.</w:t>
      </w:r>
      <w:r>
        <w:rPr>
          <w:color w:val="000000"/>
        </w:rPr>
        <w:t>4.1.4.3</w:t>
      </w:r>
      <w:r w:rsidRPr="00127A53">
        <w:rPr>
          <w:color w:val="000000"/>
          <w:lang w:val="en-US"/>
        </w:rPr>
        <w:t xml:space="preserve"> in </w:t>
      </w:r>
      <w:r>
        <w:rPr>
          <w:color w:val="000000"/>
        </w:rPr>
        <w:t xml:space="preserve">[4, </w:t>
      </w:r>
      <w:r w:rsidRPr="00127A53">
        <w:rPr>
          <w:color w:val="000000"/>
          <w:lang w:val="en-US"/>
        </w:rPr>
        <w:t>TS</w:t>
      </w:r>
      <w:r>
        <w:rPr>
          <w:color w:val="000000"/>
        </w:rPr>
        <w:t xml:space="preserve"> </w:t>
      </w:r>
      <w:r w:rsidRPr="00127A53">
        <w:rPr>
          <w:color w:val="000000"/>
          <w:lang w:val="en-US"/>
        </w:rPr>
        <w:t>38.211</w:t>
      </w:r>
      <w:r>
        <w:rPr>
          <w:color w:val="000000"/>
          <w:lang w:val="en-US"/>
        </w:rPr>
        <w:t xml:space="preserve">]. </w:t>
      </w:r>
      <w:r>
        <w:rPr>
          <w:color w:val="000000"/>
        </w:rPr>
        <w:t>If not configured</w:t>
      </w:r>
      <w:r w:rsidRPr="005E214B">
        <w:rPr>
          <w:color w:val="000000"/>
          <w:lang w:val="en-US"/>
        </w:rPr>
        <w:t>, the</w:t>
      </w:r>
      <w:r>
        <w:rPr>
          <w:color w:val="000000"/>
          <w:lang w:val="en-US"/>
        </w:rPr>
        <w:t xml:space="preserve">n start RB hopping is not enabled and </w:t>
      </w:r>
      <w:r w:rsidRPr="0077273E">
        <w:rPr>
          <w:i/>
          <w:iCs/>
          <w:color w:val="000000"/>
          <w:lang w:val="en-US"/>
        </w:rPr>
        <w:t>k</w:t>
      </w:r>
      <w:r w:rsidRPr="005E214B">
        <w:rPr>
          <w:color w:val="000000"/>
          <w:vertAlign w:val="subscript"/>
          <w:lang w:val="en-US"/>
        </w:rPr>
        <w:t>hop</w:t>
      </w:r>
      <w:r>
        <w:rPr>
          <w:color w:val="000000"/>
          <w:vertAlign w:val="subscript"/>
          <w:lang w:val="en-US"/>
        </w:rPr>
        <w:t xml:space="preserve"> </w:t>
      </w:r>
      <w:r w:rsidRPr="005E214B">
        <w:rPr>
          <w:color w:val="000000"/>
          <w:lang w:val="en-US"/>
        </w:rPr>
        <w:t>is fixed</w:t>
      </w:r>
      <w:r>
        <w:rPr>
          <w:color w:val="000000"/>
          <w:lang w:val="en-US"/>
        </w:rPr>
        <w:t xml:space="preserve"> to be 0 for all SRS symbols.</w:t>
      </w:r>
    </w:p>
    <w:p w14:paraId="435887D1" w14:textId="77777777" w:rsidR="006B4F34" w:rsidRPr="00FA5E0A" w:rsidRDefault="006B4F34" w:rsidP="006B4F34">
      <w:pPr>
        <w:pStyle w:val="B1"/>
        <w:rPr>
          <w:color w:val="000000"/>
          <w:lang w:val="en-US"/>
        </w:rPr>
      </w:pPr>
      <w:r w:rsidRPr="0048482F">
        <w:rPr>
          <w:color w:val="000000"/>
        </w:rPr>
        <w:t>-</w:t>
      </w:r>
      <w:r w:rsidRPr="0048482F">
        <w:rPr>
          <w:color w:val="000000"/>
        </w:rPr>
        <w:tab/>
        <w:t>Defining frequency domain position and configurable shift, as defined by the higher layer parameter</w:t>
      </w:r>
      <w:r>
        <w:rPr>
          <w:color w:val="000000"/>
          <w:lang w:val="en-US"/>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lang w:val="en-GB"/>
        </w:rPr>
        <w:t>and</w:t>
      </w:r>
      <w:r w:rsidRPr="001C3A27">
        <w:rPr>
          <w:i/>
          <w:color w:val="000000"/>
          <w:lang w:val="en-GB"/>
        </w:rPr>
        <w:t xml:space="preserve"> </w:t>
      </w:r>
      <w:r w:rsidRPr="001C3A27">
        <w:rPr>
          <w:i/>
        </w:rPr>
        <w:t>freqDomainShift</w:t>
      </w:r>
      <w:r w:rsidRPr="00BB4792">
        <w:rPr>
          <w:iCs/>
          <w:lang w:val="en-GB"/>
        </w:rPr>
        <w:t>, respectively,</w:t>
      </w:r>
      <w:r w:rsidRPr="00BB4792" w:rsidDel="001C3A27">
        <w:rPr>
          <w:iCs/>
          <w:color w:val="000000"/>
        </w:rPr>
        <w:t xml:space="preserve"> </w:t>
      </w:r>
      <w:r w:rsidRPr="001C3A27">
        <w:rPr>
          <w:color w:val="000000"/>
          <w:lang w:val="en-GB"/>
        </w:rPr>
        <w:t xml:space="preserve">and described </w:t>
      </w:r>
      <w:r w:rsidRPr="0048482F">
        <w:rPr>
          <w:color w:val="000000"/>
        </w:rPr>
        <w:t xml:space="preserve">in </w:t>
      </w:r>
      <w:r>
        <w:rPr>
          <w:color w:val="000000"/>
          <w:lang w:val="en-GB"/>
        </w:rPr>
        <w:t>c</w:t>
      </w:r>
      <w:r>
        <w:rPr>
          <w:color w:val="000000"/>
        </w:rPr>
        <w:t>lause</w:t>
      </w:r>
      <w:r w:rsidRPr="0048482F">
        <w:rPr>
          <w:color w:val="000000"/>
        </w:rPr>
        <w:t xml:space="preserve"> 6.4.1.4 of [4, TS 38.211].</w:t>
      </w:r>
      <w:r>
        <w:rPr>
          <w:color w:val="000000"/>
          <w:lang w:val="en-US"/>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365F24B5" w14:textId="77777777" w:rsidR="006B4F34" w:rsidRPr="00AC1F78" w:rsidRDefault="006B4F34" w:rsidP="006B4F34">
      <w:pPr>
        <w:pStyle w:val="B1"/>
      </w:pPr>
      <w:r w:rsidRPr="004F229B">
        <w:t>-</w:t>
      </w:r>
      <w:r w:rsidRPr="004F229B">
        <w:tab/>
        <w:t xml:space="preserve">Cyclic shift, as defined by the higher layer parameter </w:t>
      </w:r>
      <w:r w:rsidRPr="004F229B">
        <w:rPr>
          <w:i/>
        </w:rPr>
        <w:t>cyclicShift-n2</w:t>
      </w:r>
      <w:r w:rsidRPr="004F229B">
        <w:rPr>
          <w:lang w:val="en-US"/>
        </w:rPr>
        <w:t>,</w:t>
      </w:r>
      <w:r w:rsidRPr="004F229B">
        <w:t xml:space="preserve"> </w:t>
      </w:r>
      <w:r w:rsidRPr="004F229B">
        <w:rPr>
          <w:i/>
        </w:rPr>
        <w:t>cyclicShift-n4, or cyclicShift-n8</w:t>
      </w:r>
      <w:r w:rsidRPr="004F229B">
        <w:rPr>
          <w:i/>
          <w:lang w:val="en-US"/>
        </w:rPr>
        <w:t xml:space="preserve"> </w:t>
      </w:r>
      <w:r w:rsidRPr="004F229B">
        <w:t xml:space="preserve">for transmission comb value 2, 4 </w:t>
      </w:r>
      <w:r w:rsidRPr="004F229B">
        <w:rPr>
          <w:rFonts w:hint="eastAsia"/>
        </w:rPr>
        <w:t>or</w:t>
      </w:r>
      <w:r w:rsidRPr="004F229B">
        <w:t xml:space="preserve"> 8, and described in clause 6.4.1.4 of [4, TS 38.211]. When cyclic shift hopping is configured by the higher layer parameter </w:t>
      </w:r>
      <w:r w:rsidRPr="004F229B">
        <w:rPr>
          <w:i/>
          <w:iCs/>
        </w:rPr>
        <w:t>cyclicShiftHopping</w:t>
      </w:r>
      <w:r w:rsidRPr="004F229B">
        <w:t xml:space="preserve"> for an SRS resource in an SRS resource set with the usage configured as </w:t>
      </w:r>
      <w:r>
        <w:rPr>
          <w:lang w:val="en-GB"/>
        </w:rPr>
        <w:t>'</w:t>
      </w:r>
      <w:r w:rsidRPr="004F229B">
        <w:rPr>
          <w:i/>
          <w:iCs/>
        </w:rPr>
        <w:t>antennaSwitching</w:t>
      </w:r>
      <w:r>
        <w:rPr>
          <w:lang w:val="en-GB"/>
        </w:rPr>
        <w:t xml:space="preserve">' </w:t>
      </w:r>
      <w:r>
        <w:t>or 'codebook'</w:t>
      </w:r>
      <w:r>
        <w:rPr>
          <w:lang w:val="en-GB"/>
        </w:rPr>
        <w:t xml:space="preserve">, </w:t>
      </w:r>
      <w:r w:rsidRPr="004F229B">
        <w:t>subject to UE capabilities, cyclic shift is updated at every symbol as described in clause 6</w:t>
      </w:r>
      <w:r>
        <w:t>.</w:t>
      </w:r>
      <w:r w:rsidRPr="004F229B">
        <w:t>4</w:t>
      </w:r>
      <w:r>
        <w:t>.</w:t>
      </w:r>
      <w:r w:rsidRPr="004F229B">
        <w:t>1</w:t>
      </w:r>
      <w:r>
        <w:t>.</w:t>
      </w:r>
      <w:r w:rsidRPr="004F229B">
        <w:t xml:space="preserve">4 of [4, TS 38.211]. For the cyclic shift hopping, a UE can be configured with a subset of cyclic shifts by the higher layer parameter </w:t>
      </w:r>
      <w:r>
        <w:rPr>
          <w:i/>
          <w:iCs/>
        </w:rPr>
        <w:t>h</w:t>
      </w:r>
      <w:r w:rsidRPr="004F229B">
        <w:rPr>
          <w:i/>
          <w:iCs/>
        </w:rPr>
        <w:t>oppingSubset</w:t>
      </w:r>
      <w:r w:rsidRPr="004F229B">
        <w:t xml:space="preserve">, where the cyclic shift hopping is performed only across the cyclic shifts configured in the subset. </w:t>
      </w:r>
      <w:r w:rsidRPr="00C6076E">
        <w:rPr>
          <w:color w:val="000000" w:themeColor="text1"/>
        </w:rPr>
        <w:t xml:space="preserve">For the cyclic shift hopping, a UE can be configured with finer hopping granularity by the higher layer parameter </w:t>
      </w:r>
      <w:r w:rsidRPr="00C6076E">
        <w:rPr>
          <w:rFonts w:eastAsia="Malgun Gothic"/>
          <w:i/>
          <w:iCs/>
          <w:color w:val="000000" w:themeColor="text1"/>
        </w:rPr>
        <w:t>hoppingFinerGranularity.</w:t>
      </w:r>
      <w:r w:rsidRPr="00C6076E">
        <w:rPr>
          <w:color w:val="000000" w:themeColor="text1"/>
        </w:rPr>
        <w:t xml:space="preserve"> The UE is not expecting that </w:t>
      </w:r>
      <w:r w:rsidRPr="00C6076E">
        <w:rPr>
          <w:rFonts w:eastAsia="Malgun Gothic"/>
          <w:i/>
          <w:iCs/>
          <w:color w:val="000000" w:themeColor="text1"/>
        </w:rPr>
        <w:t>hoppingFinerGranularity</w:t>
      </w:r>
      <w:r w:rsidRPr="00C6076E">
        <w:rPr>
          <w:rFonts w:eastAsia="Malgun Gothic"/>
          <w:color w:val="000000" w:themeColor="text1"/>
        </w:rPr>
        <w:t xml:space="preserve"> </w:t>
      </w:r>
      <w:r>
        <w:rPr>
          <w:rFonts w:eastAsia="Malgun Gothic"/>
          <w:color w:val="000000" w:themeColor="text1"/>
        </w:rPr>
        <w:t>and</w:t>
      </w:r>
      <w:r w:rsidRPr="00C6076E">
        <w:rPr>
          <w:rFonts w:eastAsia="Malgun Gothic"/>
          <w:color w:val="000000" w:themeColor="text1"/>
        </w:rPr>
        <w:t xml:space="preserve"> </w:t>
      </w:r>
      <w:r>
        <w:rPr>
          <w:i/>
          <w:iCs/>
        </w:rPr>
        <w:t>h</w:t>
      </w:r>
      <w:r w:rsidRPr="004F229B">
        <w:rPr>
          <w:i/>
          <w:iCs/>
        </w:rPr>
        <w:t>oppingSubset</w:t>
      </w:r>
      <w:r w:rsidRPr="00C6076E">
        <w:rPr>
          <w:color w:val="000000" w:themeColor="text1"/>
        </w:rPr>
        <w:t xml:space="preserve"> </w:t>
      </w:r>
      <w:r>
        <w:rPr>
          <w:color w:val="000000" w:themeColor="text1"/>
        </w:rPr>
        <w:t>are</w:t>
      </w:r>
      <w:r w:rsidRPr="00C6076E">
        <w:rPr>
          <w:color w:val="000000" w:themeColor="text1"/>
        </w:rPr>
        <w:t xml:space="preserve"> configured </w:t>
      </w:r>
      <w:r>
        <w:rPr>
          <w:color w:val="000000" w:themeColor="text1"/>
        </w:rPr>
        <w:t xml:space="preserve">simultaneously in </w:t>
      </w:r>
      <w:r w:rsidRPr="00C9650D">
        <w:rPr>
          <w:i/>
          <w:iCs/>
          <w:color w:val="000000" w:themeColor="text1"/>
        </w:rPr>
        <w:t>cyclicShiftHopping</w:t>
      </w:r>
      <w:r>
        <w:rPr>
          <w:color w:val="000000" w:themeColor="text1"/>
        </w:rPr>
        <w:t xml:space="preserve"> </w:t>
      </w:r>
      <w:r w:rsidRPr="00C6076E">
        <w:rPr>
          <w:color w:val="000000" w:themeColor="text1"/>
        </w:rPr>
        <w:t xml:space="preserve">for an SRS resource. </w:t>
      </w:r>
      <w:r w:rsidRPr="004F229B">
        <w:t xml:space="preserve">The UE is not expecting that the cyclic shift hopping and the higher layer parameter </w:t>
      </w:r>
      <w:r w:rsidRPr="007D4A7A">
        <w:rPr>
          <w:i/>
        </w:rPr>
        <w:t>nrofSRS-Ports</w:t>
      </w:r>
      <w:r>
        <w:rPr>
          <w:i/>
        </w:rPr>
        <w:t>-n8</w:t>
      </w:r>
      <w:r w:rsidRPr="00AC1F78">
        <w:t xml:space="preserve"> </w:t>
      </w:r>
      <w:r>
        <w:t xml:space="preserve">set to </w:t>
      </w:r>
      <w:r>
        <w:rPr>
          <w:i/>
        </w:rPr>
        <w:t>ports8tdm</w:t>
      </w:r>
      <w:r w:rsidRPr="004F229B">
        <w:t xml:space="preserve"> are configured simultaneously</w:t>
      </w:r>
      <w:r>
        <w:rPr>
          <w:lang w:val="en-GB"/>
        </w:rPr>
        <w:t xml:space="preserve"> </w:t>
      </w:r>
      <w:r>
        <w:t>for an SRS resource</w:t>
      </w:r>
      <w:r w:rsidRPr="004F229B">
        <w:t>.</w:t>
      </w:r>
    </w:p>
    <w:p w14:paraId="7B100E0A" w14:textId="77777777" w:rsidR="006B4F34" w:rsidRDefault="006B4F34" w:rsidP="006B4F34">
      <w:pPr>
        <w:pStyle w:val="B1"/>
        <w:rPr>
          <w:color w:val="000000"/>
        </w:rPr>
      </w:pPr>
      <w:r w:rsidRPr="0048482F">
        <w:rPr>
          <w:color w:val="000000"/>
        </w:rPr>
        <w:lastRenderedPageBreak/>
        <w:t>-</w:t>
      </w:r>
      <w:r>
        <w:rPr>
          <w:color w:val="000000"/>
        </w:rPr>
        <w:tab/>
      </w:r>
      <w:r w:rsidRPr="0048482F">
        <w:rPr>
          <w:color w:val="000000"/>
        </w:rPr>
        <w:t>Transmission comb value</w:t>
      </w:r>
      <w:r>
        <w:rPr>
          <w:color w:val="000000"/>
          <w:lang w:val="en-US"/>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Pr>
          <w:color w:val="000000"/>
          <w:lang w:val="en-GB"/>
        </w:rPr>
        <w:t>c</w:t>
      </w:r>
      <w:r>
        <w:rPr>
          <w:color w:val="000000"/>
        </w:rPr>
        <w:t>lause</w:t>
      </w:r>
      <w:r w:rsidRPr="0048482F">
        <w:rPr>
          <w:color w:val="000000"/>
        </w:rPr>
        <w:t xml:space="preserve"> 6.4.1.4 of [4</w:t>
      </w:r>
      <w:r w:rsidRPr="00F340E5">
        <w:rPr>
          <w:color w:val="000000"/>
          <w:lang w:val="en-GB"/>
        </w:rPr>
        <w:t>, TS 38.211</w:t>
      </w:r>
      <w:r w:rsidRPr="0048482F">
        <w:rPr>
          <w:color w:val="000000"/>
        </w:rPr>
        <w:t>].</w:t>
      </w:r>
    </w:p>
    <w:p w14:paraId="31F7911E" w14:textId="77777777" w:rsidR="006B4F34" w:rsidRPr="00AC1F78" w:rsidRDefault="006B4F34" w:rsidP="006B4F34">
      <w:pPr>
        <w:pStyle w:val="B1"/>
      </w:pPr>
      <w:r w:rsidRPr="00AC1F78">
        <w:t>-</w:t>
      </w:r>
      <w:r w:rsidRPr="00AC1F78">
        <w:tab/>
        <w:t>Transmission comb offset</w:t>
      </w:r>
      <w:r w:rsidRPr="00AC1F78">
        <w:rPr>
          <w:lang w:val="en-US"/>
        </w:rPr>
        <w:t>,</w:t>
      </w:r>
      <w:r w:rsidRPr="00AC1F78">
        <w:t xml:space="preserve"> as defined by the higher layer parameter </w:t>
      </w:r>
      <w:r w:rsidRPr="00AC1F78">
        <w:rPr>
          <w:i/>
        </w:rPr>
        <w:t>combOffset-n2</w:t>
      </w:r>
      <w:r w:rsidRPr="00AC1F78">
        <w:rPr>
          <w:lang w:val="en-US"/>
        </w:rPr>
        <w:t>,</w:t>
      </w:r>
      <w:r w:rsidRPr="00AC1F78">
        <w:t xml:space="preserve"> </w:t>
      </w:r>
      <w:r w:rsidRPr="00AC1F78">
        <w:rPr>
          <w:i/>
        </w:rPr>
        <w:t xml:space="preserve">combOffset-n4, </w:t>
      </w:r>
      <w:r w:rsidRPr="00AC1F78">
        <w:t xml:space="preserve">and </w:t>
      </w:r>
      <w:r w:rsidRPr="00AC1F78">
        <w:rPr>
          <w:i/>
        </w:rPr>
        <w:t>combOffset-n8</w:t>
      </w:r>
      <w:r w:rsidRPr="00AC1F78">
        <w:t xml:space="preserve"> for transmission comb value 2, 4, or 8, and described in clause 6.4.1.4 of [4, TS 38.211]. When comb offset hopping is configured by the higher layer parameter </w:t>
      </w:r>
      <w:r w:rsidRPr="00AC1F78">
        <w:rPr>
          <w:i/>
          <w:iCs/>
        </w:rPr>
        <w:t>combOffsetHopping</w:t>
      </w:r>
      <w:r w:rsidRPr="00AC1F78">
        <w:t xml:space="preserve"> </w:t>
      </w:r>
      <w:r w:rsidRPr="004F229B">
        <w:t xml:space="preserve">for an SRS resource in an SRS resource set with the usage configured as </w:t>
      </w:r>
      <w:r>
        <w:rPr>
          <w:lang w:val="en-GB"/>
        </w:rPr>
        <w:t>'</w:t>
      </w:r>
      <w:r w:rsidRPr="004F229B">
        <w:rPr>
          <w:i/>
          <w:iCs/>
        </w:rPr>
        <w:t>antennaSwitching</w:t>
      </w:r>
      <w:r>
        <w:rPr>
          <w:lang w:val="en-GB"/>
        </w:rPr>
        <w:t xml:space="preserve">' </w:t>
      </w:r>
      <w:r>
        <w:t>or 'codebook'</w:t>
      </w:r>
      <w:r>
        <w:rPr>
          <w:lang w:val="en-GB"/>
        </w:rPr>
        <w:t xml:space="preserve">, </w:t>
      </w:r>
      <w:r w:rsidRPr="00AC1F78">
        <w:t>subject to UE capabilities, transmission comb offset(s) are updated as described in clause 6</w:t>
      </w:r>
      <w:r>
        <w:t>.</w:t>
      </w:r>
      <w:r w:rsidRPr="00AC1F78">
        <w:t>4</w:t>
      </w:r>
      <w:r>
        <w:t>.</w:t>
      </w:r>
      <w:r w:rsidRPr="00AC1F78">
        <w:t>1</w:t>
      </w:r>
      <w:r>
        <w:t>.</w:t>
      </w:r>
      <w:r w:rsidRPr="00AC1F78">
        <w:t xml:space="preserve">4 of [4, TS 38.211]. For the comb offset hopping, a UE can be configured with a subset of comb offsets by the higher layer parameter </w:t>
      </w:r>
      <w:r>
        <w:rPr>
          <w:i/>
          <w:iCs/>
        </w:rPr>
        <w:t>h</w:t>
      </w:r>
      <w:r w:rsidRPr="00AC1F78">
        <w:rPr>
          <w:i/>
          <w:iCs/>
        </w:rPr>
        <w:t>oppingSubset</w:t>
      </w:r>
      <w:r w:rsidRPr="00AC1F78">
        <w:t xml:space="preserve">, where the comb offset hopping is performed only across the comb offsets configured in the subset. The UE is not expecting that the comb offset hopping and the higher layer parameter </w:t>
      </w:r>
      <w:r w:rsidRPr="007D4A7A">
        <w:rPr>
          <w:i/>
        </w:rPr>
        <w:t>nrofSRS-Ports</w:t>
      </w:r>
      <w:r>
        <w:rPr>
          <w:i/>
        </w:rPr>
        <w:t>-n8</w:t>
      </w:r>
      <w:r w:rsidRPr="00AC1F78">
        <w:t xml:space="preserve"> </w:t>
      </w:r>
      <w:r>
        <w:t xml:space="preserve">set to </w:t>
      </w:r>
      <w:r>
        <w:rPr>
          <w:i/>
        </w:rPr>
        <w:t>ports8tdm</w:t>
      </w:r>
      <w:r w:rsidRPr="00AC1F78">
        <w:t xml:space="preserve"> are configured simultaneously.</w:t>
      </w:r>
    </w:p>
    <w:p w14:paraId="0186EC91" w14:textId="77777777" w:rsidR="006B4F34" w:rsidRDefault="006B4F34" w:rsidP="006B4F34">
      <w:pPr>
        <w:pStyle w:val="B1"/>
        <w:rPr>
          <w:color w:val="000000"/>
        </w:rPr>
      </w:pPr>
      <w:r w:rsidRPr="0048482F">
        <w:rPr>
          <w:color w:val="000000"/>
        </w:rPr>
        <w:t>-</w:t>
      </w:r>
      <w:r w:rsidRPr="0048482F">
        <w:rPr>
          <w:color w:val="000000"/>
        </w:rPr>
        <w:tab/>
        <w:t>SRS sequence ID</w:t>
      </w:r>
      <w:r>
        <w:rPr>
          <w:color w:val="000000"/>
          <w:lang w:val="en-US"/>
        </w:rPr>
        <w:t>,</w:t>
      </w:r>
      <w:r w:rsidRPr="0048482F">
        <w:rPr>
          <w:color w:val="000000"/>
        </w:rPr>
        <w:t xml:space="preserve"> as defined by the higher layer parameter </w:t>
      </w:r>
      <w:r w:rsidRPr="001C3A27">
        <w:rPr>
          <w:i/>
        </w:rPr>
        <w:t>sequenceId</w:t>
      </w:r>
      <w:r>
        <w:rPr>
          <w:color w:val="000000"/>
        </w:rPr>
        <w:t xml:space="preserve"> </w:t>
      </w:r>
      <w:r w:rsidRPr="0048482F">
        <w:rPr>
          <w:color w:val="000000"/>
        </w:rPr>
        <w:t xml:space="preserve">in </w:t>
      </w:r>
      <w:r>
        <w:rPr>
          <w:color w:val="000000"/>
          <w:lang w:val="en-GB"/>
        </w:rPr>
        <w:t>c</w:t>
      </w:r>
      <w:r>
        <w:rPr>
          <w:color w:val="000000"/>
        </w:rPr>
        <w:t>lause</w:t>
      </w:r>
      <w:r w:rsidRPr="0048482F">
        <w:rPr>
          <w:color w:val="000000"/>
        </w:rPr>
        <w:t xml:space="preserve"> 6.4.1.4 of </w:t>
      </w:r>
      <w:r w:rsidRPr="009D0834">
        <w:rPr>
          <w:color w:val="000000"/>
        </w:rPr>
        <w:t>[4, TS 38.211]</w:t>
      </w:r>
      <w:r w:rsidRPr="0048482F">
        <w:rPr>
          <w:color w:val="000000"/>
        </w:rPr>
        <w:t>.</w:t>
      </w:r>
    </w:p>
    <w:p w14:paraId="302E20C9" w14:textId="77777777" w:rsidR="006B4F34" w:rsidRPr="00A84949" w:rsidRDefault="006B4F34" w:rsidP="006B4F34">
      <w:pPr>
        <w:pStyle w:val="B1"/>
        <w:rPr>
          <w:color w:val="000000"/>
          <w:lang w:val="en-GB"/>
        </w:rPr>
      </w:pPr>
      <w:r>
        <w:rPr>
          <w:color w:val="000000"/>
          <w:lang w:val="en-GB"/>
        </w:rPr>
        <w:t>-</w:t>
      </w:r>
      <w:r>
        <w:rPr>
          <w:color w:val="000000"/>
          <w:lang w:val="en-GB"/>
        </w:rPr>
        <w:tab/>
      </w:r>
      <w:r w:rsidRPr="00857C5D">
        <w:rPr>
          <w:color w:val="000000"/>
        </w:rPr>
        <w:t xml:space="preserve">SRS cyclic shift and/or comb offset hopping ID, as defined by the higher layer parameter </w:t>
      </w:r>
      <w:r w:rsidRPr="00CD16AF">
        <w:rPr>
          <w:i/>
          <w:iCs/>
          <w:color w:val="000000"/>
        </w:rPr>
        <w:t>hoppingId</w:t>
      </w:r>
      <w:r>
        <w:rPr>
          <w:color w:val="000000"/>
          <w:lang w:val="en-GB"/>
        </w:rPr>
        <w:t xml:space="preserve"> </w:t>
      </w:r>
      <w:r w:rsidRPr="004B2ACD">
        <w:rPr>
          <w:color w:val="000000" w:themeColor="text1"/>
        </w:rPr>
        <w:t xml:space="preserve">in </w:t>
      </w:r>
      <w:r w:rsidRPr="004B2ACD">
        <w:rPr>
          <w:i/>
          <w:iCs/>
          <w:color w:val="000000" w:themeColor="text1"/>
        </w:rPr>
        <w:t>cyclicShiftHopping</w:t>
      </w:r>
      <w:r w:rsidRPr="004B2ACD">
        <w:rPr>
          <w:color w:val="000000" w:themeColor="text1"/>
        </w:rPr>
        <w:t xml:space="preserve"> and/or </w:t>
      </w:r>
      <w:r w:rsidRPr="004B2ACD">
        <w:rPr>
          <w:i/>
          <w:iCs/>
          <w:color w:val="000000" w:themeColor="text1"/>
        </w:rPr>
        <w:t>combOffsetHopping</w:t>
      </w:r>
      <w:r w:rsidRPr="004B2ACD">
        <w:rPr>
          <w:color w:val="000000" w:themeColor="text1"/>
        </w:rPr>
        <w:t>, respectively.</w:t>
      </w:r>
    </w:p>
    <w:p w14:paraId="74AC9C01" w14:textId="77777777" w:rsidR="006B4F34" w:rsidRPr="00247909" w:rsidRDefault="006B4F34" w:rsidP="006B4F34">
      <w:pPr>
        <w:pStyle w:val="B1"/>
        <w:rPr>
          <w:color w:val="000000"/>
          <w:lang w:val="en-GB"/>
        </w:rPr>
      </w:pPr>
      <w:bookmarkStart w:id="50"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Pr>
          <w:color w:val="000000"/>
        </w:rPr>
        <w:t xml:space="preserve"> or </w:t>
      </w:r>
      <w:r>
        <w:rPr>
          <w:i/>
          <w:color w:val="000000"/>
        </w:rPr>
        <w:t>spatialRelationInfoPos</w:t>
      </w:r>
      <w:r w:rsidRPr="004F4EFD">
        <w:rPr>
          <w:color w:val="000000"/>
        </w:rPr>
        <w:t xml:space="preserve">, if configured, contains the ID of the reference RS. The reference RS </w:t>
      </w:r>
      <w:r>
        <w:rPr>
          <w:color w:val="000000"/>
          <w:lang w:val="en-US"/>
        </w:rPr>
        <w:t>may</w:t>
      </w:r>
      <w:r w:rsidRPr="0048482F">
        <w:rPr>
          <w:color w:val="000000"/>
        </w:rPr>
        <w:t xml:space="preserve"> be an SS/PBCH</w:t>
      </w:r>
      <w:r w:rsidRPr="004F4EFD">
        <w:rPr>
          <w:color w:val="000000"/>
          <w:lang w:val="en-GB"/>
        </w:rPr>
        <w:t xml:space="preserve"> block</w:t>
      </w:r>
      <w:r w:rsidRPr="0048482F">
        <w:rPr>
          <w:color w:val="000000"/>
        </w:rPr>
        <w:t xml:space="preserve">, CSI-RS </w:t>
      </w:r>
      <w:r w:rsidRPr="00AD6CA0">
        <w:rPr>
          <w:color w:val="000000"/>
          <w:lang w:val="en-GB"/>
        </w:rPr>
        <w:t>configured on serving cell indicated by higher layer param</w:t>
      </w:r>
      <w:r>
        <w:rPr>
          <w:color w:val="000000"/>
          <w:lang w:val="en-GB"/>
        </w:rPr>
        <w:t>e</w:t>
      </w:r>
      <w:r w:rsidRPr="00AD6CA0">
        <w:rPr>
          <w:color w:val="000000"/>
          <w:lang w:val="en-GB"/>
        </w:rPr>
        <w:t xml:space="preserve">ter </w:t>
      </w:r>
      <w:r w:rsidRPr="00AD6CA0">
        <w:rPr>
          <w:i/>
          <w:color w:val="000000"/>
          <w:lang w:val="en-GB"/>
        </w:rPr>
        <w:t>servingCellId</w:t>
      </w:r>
      <w:r w:rsidRPr="00AD6CA0">
        <w:rPr>
          <w:color w:val="000000"/>
          <w:lang w:val="en-GB"/>
        </w:rPr>
        <w:t xml:space="preserve"> if present, same servin</w:t>
      </w:r>
      <w:r>
        <w:rPr>
          <w:color w:val="000000"/>
          <w:lang w:val="en-GB"/>
        </w:rPr>
        <w:t>g</w:t>
      </w:r>
      <w:r w:rsidRPr="00AD6CA0">
        <w:rPr>
          <w:color w:val="000000"/>
          <w:lang w:val="en-GB"/>
        </w:rPr>
        <w:t xml:space="preserve"> cell as the target SRS otherwise</w:t>
      </w:r>
      <w:r>
        <w:rPr>
          <w:color w:val="000000"/>
          <w:lang w:val="en-GB"/>
        </w:rPr>
        <w:t>,</w:t>
      </w:r>
      <w:r w:rsidRPr="00AD6CA0">
        <w:rPr>
          <w:color w:val="000000"/>
          <w:lang w:val="en-GB"/>
        </w:rPr>
        <w:t xml:space="preserve"> </w:t>
      </w:r>
      <w:r w:rsidRPr="0048482F">
        <w:rPr>
          <w:color w:val="000000"/>
        </w:rPr>
        <w:t xml:space="preserve">or an SRS </w:t>
      </w:r>
      <w:r w:rsidRPr="004F4EFD">
        <w:rPr>
          <w:color w:val="000000"/>
          <w:lang w:val="en-GB"/>
        </w:rPr>
        <w:t xml:space="preserve">configured </w:t>
      </w:r>
      <w:r>
        <w:rPr>
          <w:color w:val="000000"/>
          <w:lang w:val="en-GB"/>
        </w:rPr>
        <w:t xml:space="preserve">on uplink BWP indicated by the higher layer parameter </w:t>
      </w:r>
      <w:r w:rsidRPr="00EB504C">
        <w:rPr>
          <w:i/>
          <w:color w:val="000000"/>
          <w:lang w:val="en-GB"/>
        </w:rPr>
        <w:t>uplinkBWP</w:t>
      </w:r>
      <w:r>
        <w:rPr>
          <w:color w:val="000000"/>
          <w:lang w:val="en-GB"/>
        </w:rPr>
        <w:t xml:space="preserve">, and serving cell indicated by the higher layer parameter </w:t>
      </w:r>
      <w:r w:rsidRPr="00993F8F">
        <w:rPr>
          <w:i/>
          <w:color w:val="000000"/>
          <w:lang w:val="en-GB"/>
        </w:rPr>
        <w:t>servingCellId</w:t>
      </w:r>
      <w:r>
        <w:rPr>
          <w:color w:val="000000"/>
          <w:lang w:val="en-GB"/>
        </w:rPr>
        <w:t xml:space="preserve"> if present, </w:t>
      </w:r>
      <w:r w:rsidRPr="004F4EFD">
        <w:rPr>
          <w:color w:val="000000"/>
          <w:lang w:val="en-GB"/>
        </w:rPr>
        <w:t xml:space="preserve">same </w:t>
      </w:r>
      <w:r>
        <w:rPr>
          <w:color w:val="000000"/>
          <w:lang w:val="en-GB"/>
        </w:rPr>
        <w:t>serving cell</w:t>
      </w:r>
      <w:r w:rsidRPr="004F4EFD">
        <w:rPr>
          <w:color w:val="000000"/>
          <w:lang w:val="en-GB"/>
        </w:rPr>
        <w:t xml:space="preserve"> as the target SRS</w:t>
      </w:r>
      <w:r>
        <w:rPr>
          <w:color w:val="000000"/>
          <w:lang w:val="en-GB"/>
        </w:rPr>
        <w:t xml:space="preserve"> otherwise</w:t>
      </w:r>
      <w:r w:rsidRPr="004F4EFD">
        <w:rPr>
          <w:color w:val="000000"/>
          <w:lang w:val="en-GB"/>
        </w:rPr>
        <w:t>.</w:t>
      </w:r>
      <w:r>
        <w:rPr>
          <w:color w:val="000000"/>
          <w:lang w:val="en-GB"/>
        </w:rPr>
        <w:t xml:space="preserve"> </w:t>
      </w:r>
      <w:r>
        <w:rPr>
          <w:color w:val="000000"/>
        </w:rPr>
        <w:t xml:space="preserve">When </w:t>
      </w:r>
      <w:r>
        <w:rPr>
          <w:lang w:eastAsia="zh-CN"/>
        </w:rPr>
        <w:t>the target</w:t>
      </w:r>
      <w:r>
        <w:rPr>
          <w:color w:val="000000"/>
          <w:lang w:val="en-US"/>
        </w:rPr>
        <w:t xml:space="preserve"> </w:t>
      </w:r>
      <w:r>
        <w:rPr>
          <w:color w:val="000000"/>
        </w:rPr>
        <w:t xml:space="preserve">SRS is configured by the higher layer parameter </w:t>
      </w:r>
      <w:r>
        <w:rPr>
          <w:i/>
          <w:color w:val="000000"/>
        </w:rPr>
        <w:t>SRS-PosResourceSet</w:t>
      </w:r>
      <w:r w:rsidRPr="0002796B">
        <w:rPr>
          <w:iCs/>
          <w:color w:val="000000"/>
          <w:lang w:val="en-US"/>
        </w:rPr>
        <w:t>,</w:t>
      </w:r>
      <w:r w:rsidRPr="0002796B">
        <w:rPr>
          <w:iCs/>
          <w:color w:val="000000"/>
        </w:rPr>
        <w:t xml:space="preserve"> </w:t>
      </w:r>
      <w:r>
        <w:rPr>
          <w:color w:val="000000"/>
        </w:rPr>
        <w:t>the reference RS may also be a DL PRS configured on a serving cell</w:t>
      </w:r>
      <w:r>
        <w:rPr>
          <w:color w:val="000000"/>
          <w:lang w:val="en-US"/>
        </w:rPr>
        <w:t xml:space="preserve"> </w:t>
      </w:r>
      <w:r>
        <w:rPr>
          <w:lang w:eastAsia="zh-CN"/>
        </w:rPr>
        <w:t xml:space="preserve">or </w:t>
      </w:r>
      <w:r>
        <w:t xml:space="preserve">a non-serving cell indicated by </w:t>
      </w:r>
      <w:r>
        <w:rPr>
          <w:lang w:eastAsia="zh-CN"/>
        </w:rPr>
        <w:t>the</w:t>
      </w:r>
      <w:r>
        <w:t xml:space="preserve"> higher layer parameter</w:t>
      </w:r>
      <w:r>
        <w:rPr>
          <w:lang w:eastAsia="zh-CN"/>
        </w:rPr>
        <w:t xml:space="preserve"> </w:t>
      </w:r>
      <w:r>
        <w:rPr>
          <w:i/>
        </w:rPr>
        <w:t>dl-PRS</w:t>
      </w:r>
      <w:r>
        <w:t xml:space="preserve">, </w:t>
      </w:r>
      <w:r>
        <w:rPr>
          <w:lang w:eastAsia="zh-CN"/>
        </w:rPr>
        <w:t>or</w:t>
      </w:r>
      <w:r>
        <w:rPr>
          <w:color w:val="000000"/>
        </w:rPr>
        <w:t xml:space="preserve"> an SS/PBCH block of a non-serving cell indicated by </w:t>
      </w:r>
      <w:r>
        <w:rPr>
          <w:color w:val="000000"/>
          <w:lang w:val="en-US"/>
        </w:rPr>
        <w:t>the</w:t>
      </w:r>
      <w:r>
        <w:rPr>
          <w:color w:val="000000"/>
        </w:rPr>
        <w:t xml:space="preserve"> higher layer parameter</w:t>
      </w:r>
      <w:r>
        <w:rPr>
          <w:color w:val="000000"/>
          <w:lang w:val="en-US"/>
        </w:rPr>
        <w:t xml:space="preserve"> </w:t>
      </w:r>
      <w:r>
        <w:rPr>
          <w:i/>
        </w:rPr>
        <w:t>ssb-Ncell</w:t>
      </w:r>
      <w:r>
        <w:rPr>
          <w:color w:val="000000"/>
        </w:rPr>
        <w:t>.</w:t>
      </w:r>
      <w:r>
        <w:rPr>
          <w:color w:val="000000"/>
          <w:lang w:val="en-GB"/>
        </w:rPr>
        <w:t xml:space="preserve"> </w:t>
      </w:r>
      <w:r w:rsidRPr="006D42C8">
        <w:rPr>
          <w:color w:val="000000"/>
        </w:rPr>
        <w:t xml:space="preserve">If the UE is configured </w:t>
      </w:r>
      <w:r>
        <w:rPr>
          <w:color w:val="000000"/>
        </w:rPr>
        <w:t xml:space="preserve">with </w:t>
      </w:r>
      <w:r>
        <w:rPr>
          <w:i/>
          <w:iCs/>
          <w:color w:val="000000"/>
        </w:rPr>
        <w:t>dl-OrJointTCI-StateList</w:t>
      </w:r>
      <w:r w:rsidRPr="004A195B">
        <w:rPr>
          <w:color w:val="000000" w:themeColor="text1"/>
        </w:rPr>
        <w:t xml:space="preserve"> </w:t>
      </w:r>
      <w:r>
        <w:rPr>
          <w:color w:val="000000" w:themeColor="text1"/>
        </w:rPr>
        <w:t xml:space="preserve">or </w:t>
      </w:r>
      <w:r w:rsidRPr="001D3946">
        <w:rPr>
          <w:i/>
          <w:iCs/>
          <w:color w:val="000000" w:themeColor="text1"/>
        </w:rPr>
        <w:t>ul-TCI-StateList</w:t>
      </w:r>
      <w:r w:rsidRPr="006D42C8">
        <w:rPr>
          <w:color w:val="000000"/>
        </w:rPr>
        <w:t>, the reference RS may additionally be an SS/PBCH block associated with a PCI different from the PCI of the serving cell.</w:t>
      </w:r>
    </w:p>
    <w:p w14:paraId="1CE9C7AA" w14:textId="77777777" w:rsidR="006B4F34" w:rsidRPr="0089756A" w:rsidRDefault="006B4F34" w:rsidP="006B4F34">
      <w:pPr>
        <w:rPr>
          <w:rFonts w:eastAsia="Times New Roman"/>
        </w:rPr>
      </w:pPr>
      <w:bookmarkStart w:id="51" w:name="_Hlk495170565"/>
      <w:bookmarkStart w:id="52" w:name="_Hlk498637686"/>
      <w:bookmarkEnd w:id="50"/>
      <w:r w:rsidRPr="0089756A">
        <w:rPr>
          <w:rFonts w:eastAsia="Times New Roman"/>
        </w:rPr>
        <w:t xml:space="preserve">The UE does not transmit SRS on antenna port 1003 if </w:t>
      </w:r>
      <w:r w:rsidRPr="00C61010">
        <w:rPr>
          <w:i/>
          <w:iCs/>
          <w:color w:val="000000"/>
        </w:rPr>
        <w:t>fourPortSRS-3Tx</w:t>
      </w:r>
      <w:r w:rsidRPr="0089756A">
        <w:rPr>
          <w:rFonts w:eastAsia="Times New Roman"/>
        </w:rPr>
        <w:t xml:space="preserve"> is configured., where [RRC parameter] is only applicable to 4-port SRS resource(s) in an SRS resource set with </w:t>
      </w:r>
      <w:r w:rsidRPr="0089756A">
        <w:rPr>
          <w:rFonts w:eastAsia="Times New Roman"/>
          <w:i/>
          <w:iCs/>
        </w:rPr>
        <w:t>usage</w:t>
      </w:r>
      <w:r w:rsidRPr="0089756A">
        <w:rPr>
          <w:rFonts w:eastAsia="Times New Roman"/>
        </w:rPr>
        <w:t xml:space="preserve"> set to ‘</w:t>
      </w:r>
      <w:r w:rsidRPr="0089756A">
        <w:rPr>
          <w:rFonts w:eastAsia="Times New Roman"/>
          <w:i/>
          <w:iCs/>
        </w:rPr>
        <w:t>codebook</w:t>
      </w:r>
      <w:r w:rsidRPr="0089756A">
        <w:rPr>
          <w:rFonts w:eastAsia="Times New Roman"/>
        </w:rPr>
        <w:t>’ or ‘</w:t>
      </w:r>
      <w:r w:rsidRPr="0089756A">
        <w:rPr>
          <w:rFonts w:eastAsia="Times New Roman"/>
          <w:i/>
          <w:iCs/>
        </w:rPr>
        <w:t>antennaSwitching</w:t>
      </w:r>
      <w:r w:rsidRPr="0089756A">
        <w:rPr>
          <w:rFonts w:eastAsia="Times New Roman"/>
        </w:rPr>
        <w:t xml:space="preserve">’. </w:t>
      </w:r>
    </w:p>
    <w:p w14:paraId="4F9D9934" w14:textId="77777777" w:rsidR="006B4F34" w:rsidRPr="0048482F" w:rsidRDefault="006B4F34" w:rsidP="006B4F34">
      <w:r w:rsidRPr="0048482F">
        <w:t xml:space="preserve">The UE may be configured by the higher layer parameter </w:t>
      </w:r>
      <w:r w:rsidRPr="00B91DBE">
        <w:rPr>
          <w:i/>
        </w:rPr>
        <w:t>resourceMapping</w:t>
      </w:r>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Pr="003447A8">
        <w:rPr>
          <w:position w:val="-12"/>
        </w:rPr>
        <w:object w:dxaOrig="1100" w:dyaOrig="340" w14:anchorId="67B305F9">
          <v:shape id="_x0000_i1031" type="#_x0000_t75" style="width:57.45pt;height:14.55pt" o:ole="">
            <v:imagedata r:id="rId28" o:title=""/>
          </v:shape>
          <o:OLEObject Type="Embed" ProgID="Equation.DSMT4" ShapeID="_x0000_i1031" DrawAspect="Content" ObjectID="_1825712183" r:id="rId29"/>
        </w:object>
      </w:r>
      <w:r>
        <w:t xml:space="preserve"> adjacent OFDM symbols within the last 6 symbols of the slot, or at any symbol location </w:t>
      </w:r>
      <w:r w:rsidRPr="0048482F">
        <w:t>within the slot</w:t>
      </w:r>
      <w:r>
        <w:t xml:space="preserve"> if </w:t>
      </w:r>
      <w:r w:rsidRPr="00453365">
        <w:rPr>
          <w:i/>
          <w:iCs/>
        </w:rPr>
        <w:t>resourceMapping</w:t>
      </w:r>
      <w:r>
        <w:rPr>
          <w:i/>
          <w:iCs/>
        </w:rPr>
        <w:t>-r16</w:t>
      </w:r>
      <w:r>
        <w:t xml:space="preserve"> is provided subject to UE capability, where all 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PosResourceSet</w:t>
      </w:r>
      <w:r>
        <w:t xml:space="preserve"> </w:t>
      </w:r>
      <w:r w:rsidRPr="00A94974">
        <w:t xml:space="preserve">the higher layer parameter </w:t>
      </w:r>
      <w:r w:rsidRPr="00A94974">
        <w:rPr>
          <w:i/>
        </w:rPr>
        <w:t>resourceMapping</w:t>
      </w:r>
      <w:r>
        <w:rPr>
          <w:i/>
        </w:rPr>
        <w:t>-r16</w:t>
      </w:r>
      <w:r w:rsidRPr="00A94974" w:rsidDel="00B91DBE">
        <w:rPr>
          <w:i/>
        </w:rPr>
        <w:t xml:space="preserve"> </w:t>
      </w:r>
      <w:r w:rsidRPr="00A94974">
        <w:t>in</w:t>
      </w:r>
      <w:r w:rsidRPr="00A94974">
        <w:rPr>
          <w:i/>
        </w:rPr>
        <w:t xml:space="preserve"> </w:t>
      </w:r>
      <w:r>
        <w:rPr>
          <w:i/>
          <w:color w:val="000000"/>
        </w:rPr>
        <w:t>SRS-PosResource</w:t>
      </w:r>
      <w:r w:rsidRPr="00A94974">
        <w:t xml:space="preserve"> </w:t>
      </w:r>
      <w:r>
        <w:t>indicates</w:t>
      </w:r>
      <w:r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r>
        <w:t xml:space="preserve"> </w:t>
      </w:r>
      <w:r w:rsidRPr="00A94974">
        <w:t xml:space="preserve">When the </w:t>
      </w:r>
      <w:r>
        <w:t xml:space="preserve">SRS is configured with the higher layer parameter </w:t>
      </w:r>
      <w:r>
        <w:rPr>
          <w:i/>
          <w:color w:val="000000"/>
        </w:rPr>
        <w:t>SRS-ResourceSet,</w:t>
      </w:r>
      <w:r>
        <w:t xml:space="preserve"> </w:t>
      </w:r>
      <w:r w:rsidRPr="00A94974">
        <w:t xml:space="preserve">the higher layer parameter </w:t>
      </w:r>
      <w:r w:rsidRPr="00A94974">
        <w:rPr>
          <w:i/>
        </w:rPr>
        <w:t>resourceMapping</w:t>
      </w:r>
      <w:r>
        <w:rPr>
          <w:i/>
        </w:rPr>
        <w:t>-r17</w:t>
      </w:r>
      <w:r w:rsidRPr="00A94974" w:rsidDel="00B91DBE">
        <w:rPr>
          <w:i/>
        </w:rPr>
        <w:t xml:space="preserve"> </w:t>
      </w:r>
      <w:r w:rsidRPr="00A94974">
        <w:t>in</w:t>
      </w:r>
      <w:r w:rsidRPr="00A94974">
        <w:rPr>
          <w:i/>
        </w:rPr>
        <w:t xml:space="preserve"> </w:t>
      </w:r>
      <w:r>
        <w:rPr>
          <w:i/>
          <w:color w:val="000000"/>
        </w:rPr>
        <w:t>SRS-Resource</w:t>
      </w:r>
      <w:r w:rsidRPr="00A94974">
        <w:t xml:space="preserve"> </w:t>
      </w:r>
      <w:r>
        <w:t>indicates</w:t>
      </w:r>
      <w:r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rsidRPr="00A94974">
        <w:t xml:space="preserve"> adjacent symbols anywhere within the slot.</w:t>
      </w:r>
      <w:r>
        <w:t xml:space="preserve">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Pr="50612911">
        <w:t xml:space="preserve"> is divisible by</w:t>
      </w:r>
      <m:oMath>
        <m:r>
          <w:rPr>
            <w:rFonts w:ascii="Cambria Math" w:hAnsi="Cambria Math"/>
          </w:rPr>
          <m:t xml:space="preserve"> S*R</m:t>
        </m:r>
      </m:oMath>
      <w:r w:rsidRPr="50612911">
        <w:t xml:space="preserve">, where </w:t>
      </w:r>
      <w:r w:rsidRPr="50612911">
        <w:rPr>
          <w:i/>
          <w:iCs/>
        </w:rPr>
        <w:t>S = 2</w:t>
      </w:r>
      <w:r w:rsidRPr="50612911">
        <w:t xml:space="preserve"> when </w:t>
      </w:r>
      <w:r w:rsidRPr="007D4A7A">
        <w:rPr>
          <w:i/>
        </w:rPr>
        <w:t>nrofSRS-Ports</w:t>
      </w:r>
      <w:r>
        <w:rPr>
          <w:i/>
        </w:rPr>
        <w:t>-n8</w:t>
      </w:r>
      <w:r w:rsidRPr="00AC1F78">
        <w:t xml:space="preserve"> </w:t>
      </w:r>
      <w:r>
        <w:t xml:space="preserve">is set to </w:t>
      </w:r>
      <w:r>
        <w:rPr>
          <w:i/>
        </w:rPr>
        <w:t>ports8tdm</w:t>
      </w:r>
      <w:r w:rsidRPr="50612911">
        <w:t xml:space="preserve"> is configured and </w:t>
      </w:r>
      <w:r w:rsidRPr="50612911">
        <w:rPr>
          <w:i/>
          <w:iCs/>
        </w:rPr>
        <w:t>S = 1</w:t>
      </w:r>
      <w:r w:rsidRPr="50612911">
        <w:t xml:space="preserve"> otherwise, and </w:t>
      </w:r>
      <w:r w:rsidRPr="50612911">
        <w:rPr>
          <w:i/>
          <w:iCs/>
        </w:rPr>
        <w:t>R</w:t>
      </w:r>
      <w:r w:rsidRPr="50612911">
        <w:t xml:space="preserve"> is the repetition factor.</w:t>
      </w:r>
    </w:p>
    <w:p w14:paraId="6C0B2E90" w14:textId="77777777" w:rsidR="006B4F34" w:rsidRDefault="006B4F34" w:rsidP="006B4F34">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04063FE1" w14:textId="77777777" w:rsidR="006B4F34" w:rsidRPr="0048482F" w:rsidRDefault="006B4F34" w:rsidP="006B4F34">
      <w:r>
        <w:t xml:space="preserve">If a PUSCH </w:t>
      </w:r>
      <w:r>
        <w:rPr>
          <w:lang w:eastAsia="zh-CN"/>
        </w:rPr>
        <w:t xml:space="preserve">transmission </w:t>
      </w:r>
      <w:r w:rsidRPr="006A6C58">
        <w:rPr>
          <w:lang w:eastAsia="zh-CN"/>
        </w:rPr>
        <w:t>with a priority index 1 or a PUCCH transmission with a priority index 1</w:t>
      </w:r>
      <w:r>
        <w:rPr>
          <w:lang w:eastAsia="zh-CN"/>
        </w:rPr>
        <w:t xml:space="preserve"> would overlap in time with an SRS transmission on a serving cell, the UE does not transmit the SRS in the overlapping symbol(s).</w:t>
      </w:r>
    </w:p>
    <w:p w14:paraId="7ECD4E10" w14:textId="77777777" w:rsidR="006B4F34" w:rsidRPr="0048482F" w:rsidRDefault="006B4F34" w:rsidP="006B4F34">
      <w:pPr>
        <w:rPr>
          <w:rFonts w:eastAsia="MS Mincho"/>
          <w:iCs/>
          <w:color w:val="000000"/>
          <w:lang w:val="en-US" w:eastAsia="ja-JP"/>
        </w:rPr>
      </w:pPr>
      <w:bookmarkStart w:id="53" w:name="_Hlk497223612"/>
      <w:bookmarkEnd w:id="51"/>
      <w:bookmarkEnd w:id="52"/>
      <w:r w:rsidRPr="0048482F">
        <w:rPr>
          <w:rFonts w:eastAsia="MS Mincho"/>
          <w:iCs/>
          <w:color w:val="000000"/>
          <w:lang w:val="en-US" w:eastAsia="ja-JP"/>
        </w:rPr>
        <w:t xml:space="preserve">For a UE configured with one or more SRS resource configuration(s), and when the higher layer parameter </w:t>
      </w:r>
      <w:bookmarkStart w:id="54" w:name="_Hlk512515572"/>
      <w:r w:rsidRPr="00B91DBE">
        <w:rPr>
          <w:i/>
        </w:rPr>
        <w:t>resourceType</w:t>
      </w:r>
      <w:bookmarkEnd w:id="54"/>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periodic</w:t>
      </w:r>
      <w:r>
        <w:rPr>
          <w:rFonts w:eastAsia="MS Mincho"/>
          <w:iCs/>
          <w:color w:val="000000"/>
          <w:lang w:val="en-US" w:eastAsia="ja-JP"/>
        </w:rPr>
        <w:t>'</w:t>
      </w:r>
      <w:r w:rsidRPr="0048482F">
        <w:rPr>
          <w:rFonts w:eastAsia="MS Mincho"/>
          <w:iCs/>
          <w:color w:val="000000"/>
          <w:lang w:val="en-US" w:eastAsia="ja-JP"/>
        </w:rPr>
        <w:t>:</w:t>
      </w:r>
    </w:p>
    <w:p w14:paraId="2538A5EA" w14:textId="77777777" w:rsidR="006B4F34" w:rsidRPr="0048482F" w:rsidRDefault="006B4F34" w:rsidP="006B4F34">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55" w:name="_Hlk512513074"/>
      <w:r w:rsidRPr="00B91DBE">
        <w:rPr>
          <w:i/>
        </w:rPr>
        <w:t>spatialRelationInfo</w:t>
      </w:r>
      <w:bookmarkEnd w:id="55"/>
      <w:r>
        <w:rPr>
          <w:i/>
        </w:rPr>
        <w:t>, spatialRelationInfo-PDC</w:t>
      </w:r>
      <w:r w:rsidRPr="0048482F" w:rsidDel="00B91DBE">
        <w:rPr>
          <w:i/>
        </w:rPr>
        <w:t xml:space="preserve"> </w:t>
      </w:r>
      <w:r>
        <w:t xml:space="preserve">or </w:t>
      </w:r>
      <w:r>
        <w:rPr>
          <w:i/>
        </w:rPr>
        <w:t>spatialRelationInfoPos</w:t>
      </w:r>
      <w:r>
        <w:rPr>
          <w:i/>
          <w:color w:val="000000"/>
        </w:rPr>
        <w:t xml:space="preserve"> </w:t>
      </w:r>
      <w:r w:rsidRPr="00FF441A">
        <w:rPr>
          <w:lang w:val="en-US"/>
        </w:rPr>
        <w:t>containing the ID of a reference</w:t>
      </w:r>
      <w:r w:rsidRPr="00FF441A">
        <w:rPr>
          <w:i/>
          <w:lang w:val="en-US"/>
        </w:rPr>
        <w:t xml:space="preserve"> </w:t>
      </w:r>
      <w:r>
        <w:rPr>
          <w:lang w:val="en-US"/>
        </w:rPr>
        <w:t>'</w:t>
      </w:r>
      <w:r w:rsidRPr="00F35584">
        <w:t>ssb-Index</w:t>
      </w:r>
      <w:r>
        <w:rPr>
          <w:lang w:val="en-US"/>
        </w:rPr>
        <w:t>'</w:t>
      </w:r>
      <w:r w:rsidRPr="0048482F">
        <w:rPr>
          <w:lang w:val="en-US"/>
        </w:rPr>
        <w:t xml:space="preserve">, </w:t>
      </w:r>
      <w:r>
        <w:rPr>
          <w:lang w:val="en-US"/>
        </w:rPr>
        <w:t>'</w:t>
      </w:r>
      <w:r w:rsidRPr="00F35584">
        <w:t>ssb-Index</w:t>
      </w:r>
      <w:r>
        <w:t>Serving</w:t>
      </w:r>
      <w:r>
        <w:rPr>
          <w:lang w:val="en-US"/>
        </w:rPr>
        <w:t xml:space="preserve">', or 'ssb-IndexNcell',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Pr>
          <w:i/>
        </w:rPr>
        <w:t>, spatialRelationInfo-PDC</w:t>
      </w:r>
      <w:r w:rsidRPr="0048482F" w:rsidDel="00B91DBE">
        <w:rPr>
          <w:i/>
        </w:rPr>
        <w:t xml:space="preserve"> </w:t>
      </w:r>
      <w:r>
        <w:t xml:space="preserve">or </w:t>
      </w:r>
      <w:r>
        <w:rPr>
          <w:i/>
        </w:rPr>
        <w:t>spatialRelationInfoPos</w:t>
      </w:r>
      <w:r>
        <w:rPr>
          <w:i/>
          <w:color w:val="000000"/>
        </w:rPr>
        <w:t xml:space="preserve"> </w:t>
      </w:r>
      <w:r w:rsidRPr="00FF441A">
        <w:rPr>
          <w:lang w:val="en-GB"/>
        </w:rPr>
        <w:t>contains the ID of a reference</w:t>
      </w:r>
      <w:r w:rsidRPr="0048482F">
        <w:rPr>
          <w:lang w:val="en-US"/>
        </w:rPr>
        <w:t xml:space="preserve"> </w:t>
      </w:r>
      <w:r>
        <w:rPr>
          <w:lang w:val="en-US"/>
        </w:rPr>
        <w:t>'</w:t>
      </w:r>
      <w:r w:rsidRPr="00F35584">
        <w:t>csi-RS-Index</w:t>
      </w:r>
      <w:r>
        <w:rPr>
          <w:lang w:val="en-US"/>
        </w:rPr>
        <w:t>' or '</w:t>
      </w:r>
      <w:r w:rsidRPr="00F35584">
        <w:t>csi-RS-Index</w:t>
      </w:r>
      <w:r>
        <w:t>Serving</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Pr>
          <w:i/>
        </w:rPr>
        <w:t>, spatialRelationInfo-PDC</w:t>
      </w:r>
      <w:r>
        <w:rPr>
          <w:lang w:val="en-US"/>
        </w:rPr>
        <w:t xml:space="preserve"> or </w:t>
      </w:r>
      <w:r>
        <w:rPr>
          <w:i/>
        </w:rPr>
        <w:t>spatialRelationInfoPos</w:t>
      </w:r>
      <w:r>
        <w:rPr>
          <w:i/>
          <w:color w:val="000000"/>
        </w:rPr>
        <w:t xml:space="preserve"> </w:t>
      </w:r>
      <w:r w:rsidRPr="00FF441A">
        <w:rPr>
          <w:lang w:val="en-US"/>
        </w:rPr>
        <w:t>containing the ID of a reference</w:t>
      </w:r>
      <w:r w:rsidRPr="0048482F">
        <w:rPr>
          <w:lang w:val="en-US"/>
        </w:rPr>
        <w:t xml:space="preserve"> </w:t>
      </w:r>
      <w:r>
        <w:rPr>
          <w:lang w:val="en-US"/>
        </w:rPr>
        <w:t>'srs' or '</w:t>
      </w:r>
      <w:r w:rsidRPr="004D57E0">
        <w:rPr>
          <w:lang w:val="en-US"/>
        </w:rPr>
        <w:t>srs-</w:t>
      </w:r>
      <w:r w:rsidRPr="004D57E0">
        <w:t>spatialRelation</w:t>
      </w:r>
      <w:r>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hen the </w:t>
      </w:r>
      <w:r>
        <w:rPr>
          <w:color w:val="000000"/>
        </w:rPr>
        <w:t xml:space="preserve">SRS is configured by the higher layer </w:t>
      </w:r>
      <w:r>
        <w:rPr>
          <w:color w:val="000000"/>
        </w:rPr>
        <w:lastRenderedPageBreak/>
        <w:t>parameter</w:t>
      </w:r>
      <w:r>
        <w:rPr>
          <w:lang w:val="en-US"/>
        </w:rPr>
        <w:t xml:space="preserve"> </w:t>
      </w:r>
      <w:r>
        <w:rPr>
          <w:i/>
          <w:color w:val="000000"/>
        </w:rPr>
        <w:t>SRS-PosResource</w:t>
      </w:r>
      <w:r>
        <w:rPr>
          <w:lang w:val="en-US"/>
        </w:rPr>
        <w:t xml:space="preserve"> and if the higher layer parameter </w:t>
      </w:r>
      <w:r>
        <w:rPr>
          <w:i/>
        </w:rPr>
        <w:t>spatialRelationInfoPos</w:t>
      </w:r>
      <w:r>
        <w:rPr>
          <w:i/>
          <w:lang w:val="en-US"/>
        </w:rPr>
        <w:t xml:space="preserve"> </w:t>
      </w:r>
      <w:r>
        <w:rPr>
          <w:lang w:val="en-US"/>
        </w:rPr>
        <w:t>contains the ID of a reference '</w:t>
      </w:r>
      <w:r w:rsidRPr="00C40285">
        <w:t>dl-PRS</w:t>
      </w:r>
      <w:r>
        <w:rPr>
          <w:lang w:val="en-US"/>
        </w:rPr>
        <w:t xml:space="preserve">', the UE shall transmit the target SRS resource with the same spatial domain transmission filter used for the reception of the reference DL PRS. When the </w:t>
      </w:r>
      <w:r>
        <w:rPr>
          <w:color w:val="000000"/>
        </w:rPr>
        <w:t>SRS is configured by the higher layer parameter</w:t>
      </w:r>
      <w:r>
        <w:rPr>
          <w:lang w:val="en-US"/>
        </w:rPr>
        <w:t xml:space="preserve"> </w:t>
      </w:r>
      <w:r>
        <w:rPr>
          <w:i/>
          <w:color w:val="000000"/>
        </w:rPr>
        <w:t>SRS-Resource</w:t>
      </w:r>
      <w:r>
        <w:rPr>
          <w:lang w:val="en-US"/>
        </w:rPr>
        <w:t xml:space="preserve"> and if the higher layer parameter </w:t>
      </w:r>
      <w:r>
        <w:rPr>
          <w:i/>
        </w:rPr>
        <w:t>spatialRelationInfo-PDC</w:t>
      </w:r>
      <w:r>
        <w:rPr>
          <w:i/>
          <w:lang w:val="en-US"/>
        </w:rPr>
        <w:t xml:space="preserve"> </w:t>
      </w:r>
      <w:r>
        <w:rPr>
          <w:lang w:val="en-US"/>
        </w:rPr>
        <w:t>contains the ID of a reference '</w:t>
      </w:r>
      <w:r w:rsidRPr="00C40285">
        <w:t>dl-PRS</w:t>
      </w:r>
      <w:r>
        <w:t>-PDC</w:t>
      </w:r>
      <w:r>
        <w:rPr>
          <w:lang w:val="en-US"/>
        </w:rPr>
        <w:t xml:space="preserve">', the UE shall transmit the target SRS resource with the same spatial domain transmission filter used for the reception of the reference DL PRS for </w:t>
      </w:r>
      <w:r w:rsidRPr="006C3E6D">
        <w:rPr>
          <w:rFonts w:eastAsia="MS Mincho"/>
          <w:iCs/>
          <w:color w:val="000000"/>
          <w:lang w:val="en-US" w:eastAsia="ja-JP"/>
        </w:rPr>
        <w:t>RTT-based propagation delay compensation</w:t>
      </w:r>
      <w:r>
        <w:rPr>
          <w:lang w:val="en-US"/>
        </w:rPr>
        <w:t xml:space="preserve"> according to clause 9.</w:t>
      </w:r>
    </w:p>
    <w:p w14:paraId="0941BD48" w14:textId="77777777" w:rsidR="006B4F34" w:rsidRPr="0048482F" w:rsidRDefault="006B4F34" w:rsidP="006B4F34">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semi-persistent</w:t>
      </w:r>
      <w:r>
        <w:rPr>
          <w:rFonts w:eastAsia="MS Mincho"/>
          <w:iCs/>
          <w:color w:val="000000"/>
          <w:lang w:val="en-US" w:eastAsia="ja-JP"/>
        </w:rPr>
        <w:t>'</w:t>
      </w:r>
      <w:r w:rsidRPr="0048482F">
        <w:rPr>
          <w:rFonts w:eastAsia="MS Mincho"/>
          <w:iCs/>
          <w:color w:val="000000"/>
          <w:lang w:val="en-US" w:eastAsia="ja-JP"/>
        </w:rPr>
        <w:t>:</w:t>
      </w:r>
    </w:p>
    <w:p w14:paraId="3A071A45" w14:textId="77777777" w:rsidR="006B4F34" w:rsidRPr="0048482F" w:rsidRDefault="006B4F34" w:rsidP="006B4F34">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as described in clause 6.1.3.17 or 6.1.3.36 of</w:t>
      </w:r>
      <w:r w:rsidRPr="0048482F">
        <w:rPr>
          <w:rFonts w:eastAsia="MS Mincho"/>
          <w:color w:val="000000"/>
          <w:lang w:val="en-US" w:eastAsia="ja-JP"/>
        </w:rPr>
        <w:t xml:space="preserve"> [10</w:t>
      </w:r>
      <w:r w:rsidRPr="0048482F">
        <w:rPr>
          <w:color w:val="000000"/>
          <w:lang w:val="en-US"/>
        </w:rPr>
        <w:t>, TS 38.321</w:t>
      </w:r>
      <w:r w:rsidRPr="0048482F">
        <w:rPr>
          <w:rFonts w:eastAsia="MS Mincho"/>
          <w:color w:val="000000"/>
          <w:lang w:val="en-US" w:eastAsia="ja-JP"/>
        </w:rPr>
        <w:t>]</w:t>
      </w:r>
      <w:r>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rFonts w:eastAsia="MS Mincho"/>
          <w:lang w:val="en-US"/>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Pr>
          <w:rFonts w:eastAsia="MS Mincho"/>
          <w:color w:val="000000"/>
          <w:lang w:val="en-US" w:eastAsia="ja-JP"/>
        </w:rPr>
        <w:t xml:space="preserve">When the SRS is configured with the higher layer parameter </w:t>
      </w:r>
      <w:r w:rsidRPr="00D50DA1">
        <w:rPr>
          <w:rFonts w:eastAsia="MS Mincho"/>
          <w:i/>
          <w:color w:val="000000"/>
          <w:lang w:val="en-US" w:eastAsia="ja-JP"/>
        </w:rPr>
        <w:t>SRS-ResourceSet</w:t>
      </w:r>
      <w:r>
        <w:rPr>
          <w:rFonts w:eastAsia="MS Mincho"/>
          <w:color w:val="000000"/>
          <w:lang w:val="en-US" w:eastAsia="ja-JP"/>
        </w:rPr>
        <w:t>, e</w:t>
      </w:r>
      <w:r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Pr="00AD6CA0">
        <w:rPr>
          <w:color w:val="000000"/>
          <w:lang w:val="en-GB"/>
        </w:rPr>
        <w:t xml:space="preserve">configured on serving cell indicated by </w:t>
      </w:r>
      <w:r w:rsidRPr="00E9613B">
        <w:rPr>
          <w:i/>
          <w:color w:val="000000"/>
          <w:lang w:val="en-GB"/>
        </w:rPr>
        <w:t>Resource Serving Cell ID</w:t>
      </w:r>
      <w:r>
        <w:rPr>
          <w:color w:val="000000"/>
          <w:lang w:val="en-GB"/>
        </w:rPr>
        <w:t xml:space="preserve"> field in the activation command </w:t>
      </w:r>
      <w:r w:rsidRPr="00AD6CA0">
        <w:rPr>
          <w:color w:val="000000"/>
          <w:lang w:val="en-GB"/>
        </w:rPr>
        <w:t>if present, same servin</w:t>
      </w:r>
      <w:r>
        <w:rPr>
          <w:color w:val="000000"/>
          <w:lang w:val="en-GB"/>
        </w:rPr>
        <w:t>g</w:t>
      </w:r>
      <w:r w:rsidRPr="00AD6CA0">
        <w:rPr>
          <w:color w:val="000000"/>
          <w:lang w:val="en-GB"/>
        </w:rPr>
        <w:t xml:space="preserve"> cell as the SRS </w:t>
      </w:r>
      <w:r>
        <w:rPr>
          <w:color w:val="000000"/>
          <w:lang w:val="en-GB"/>
        </w:rPr>
        <w:t xml:space="preserve">resource set </w:t>
      </w:r>
      <w:r w:rsidRPr="00AD6CA0">
        <w:rPr>
          <w:color w:val="000000"/>
          <w:lang w:val="en-GB"/>
        </w:rPr>
        <w:t>otherwise</w:t>
      </w:r>
      <w:r w:rsidRPr="0090178C">
        <w:rPr>
          <w:rFonts w:eastAsia="MS Mincho"/>
          <w:color w:val="000000"/>
          <w:lang w:val="en-US" w:eastAsia="ja-JP"/>
        </w:rPr>
        <w:t>, or SRS resource</w:t>
      </w:r>
      <w:r>
        <w:rPr>
          <w:rFonts w:eastAsia="MS Mincho"/>
          <w:color w:val="000000"/>
          <w:lang w:val="en-US" w:eastAsia="ja-JP"/>
        </w:rPr>
        <w:t xml:space="preserve"> configured on </w:t>
      </w:r>
      <w:r>
        <w:rPr>
          <w:color w:val="000000"/>
          <w:lang w:val="en-GB"/>
        </w:rPr>
        <w:t xml:space="preserve">serving cell and uplink bandwidth part indicated by Resource </w:t>
      </w:r>
      <w:r w:rsidRPr="00E9613B">
        <w:rPr>
          <w:i/>
          <w:color w:val="000000"/>
          <w:lang w:val="en-GB"/>
        </w:rPr>
        <w:t>Serving Cell ID</w:t>
      </w:r>
      <w:r>
        <w:rPr>
          <w:color w:val="000000"/>
          <w:lang w:val="en-GB"/>
        </w:rPr>
        <w:t xml:space="preserve"> field and </w:t>
      </w:r>
      <w:r w:rsidRPr="00E9613B">
        <w:rPr>
          <w:i/>
          <w:color w:val="000000"/>
          <w:lang w:val="en-GB"/>
        </w:rPr>
        <w:t>Resource B</w:t>
      </w:r>
      <w:r>
        <w:rPr>
          <w:i/>
          <w:color w:val="000000"/>
          <w:lang w:val="en-GB"/>
        </w:rPr>
        <w:t>W</w:t>
      </w:r>
      <w:r w:rsidRPr="00E9613B">
        <w:rPr>
          <w:i/>
          <w:color w:val="000000"/>
          <w:lang w:val="en-GB"/>
        </w:rPr>
        <w:t>P ID</w:t>
      </w:r>
      <w:r>
        <w:rPr>
          <w:color w:val="000000"/>
          <w:lang w:val="en-GB"/>
        </w:rPr>
        <w:t xml:space="preserve"> field in the activation command if present, </w:t>
      </w:r>
      <w:r>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Pr>
          <w:rFonts w:eastAsia="MS Mincho"/>
          <w:color w:val="000000"/>
          <w:lang w:val="en-US" w:eastAsia="ja-JP"/>
        </w:rPr>
        <w:t xml:space="preserve"> When the SRS is configured with the higher layer parameter </w:t>
      </w:r>
      <w:r>
        <w:rPr>
          <w:i/>
          <w:color w:val="000000"/>
        </w:rPr>
        <w:t>SRS-PosResourceSet</w:t>
      </w:r>
      <w:r>
        <w:rPr>
          <w:rFonts w:eastAsia="MS Mincho"/>
          <w:color w:val="000000"/>
          <w:lang w:val="en-US"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lang w:val="en-US"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val="en-US" w:eastAsia="ja-JP"/>
        </w:rPr>
        <w:t xml:space="preserve">,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val="en-US" w:eastAsia="ja-JP"/>
        </w:rPr>
        <w:t xml:space="preserve">same serving cell and bandwidth part as the SRS resource set otherwise, or DL PRS resource of a serving or non-serving cell </w:t>
      </w:r>
      <w:r w:rsidRPr="00102C7A">
        <w:rPr>
          <w:rFonts w:eastAsia="MS Mincho"/>
          <w:lang w:val="en-US" w:eastAsia="ja-JP"/>
        </w:rPr>
        <w:t xml:space="preserve">associated with a </w:t>
      </w:r>
      <w:r w:rsidRPr="00102C7A">
        <w:rPr>
          <w:rFonts w:eastAsia="MS Mincho"/>
          <w:i/>
          <w:lang w:val="en-US" w:eastAsia="ja-JP"/>
        </w:rPr>
        <w:t>dl-PRS-ID</w:t>
      </w:r>
      <w:r>
        <w:rPr>
          <w:rFonts w:eastAsia="MS Mincho"/>
          <w:color w:val="000000"/>
          <w:lang w:val="en-US" w:eastAsia="ja-JP"/>
        </w:rPr>
        <w:t xml:space="preserve"> indicated by </w:t>
      </w:r>
      <w:r w:rsidRPr="009D11CD">
        <w:rPr>
          <w:rFonts w:eastAsia="MS Mincho"/>
          <w:i/>
          <w:iCs/>
          <w:color w:val="000000"/>
          <w:lang w:val="en-US" w:eastAsia="ja-JP"/>
        </w:rPr>
        <w:t>DL-PRS ID</w:t>
      </w:r>
      <w:r w:rsidRPr="00102C7A">
        <w:rPr>
          <w:rFonts w:eastAsia="MS Mincho"/>
          <w:lang w:val="en-US" w:eastAsia="ja-JP"/>
        </w:rPr>
        <w:t xml:space="preserve"> field in the activation command</w:t>
      </w:r>
      <w:r>
        <w:rPr>
          <w:rFonts w:eastAsia="MS Mincho"/>
          <w:color w:val="000000"/>
          <w:lang w:val="en-US" w:eastAsia="ja-JP"/>
        </w:rPr>
        <w:t>.</w:t>
      </w:r>
    </w:p>
    <w:p w14:paraId="3D879BDD" w14:textId="77777777" w:rsidR="006B4F34" w:rsidRPr="00044A78" w:rsidRDefault="006B4F34" w:rsidP="006B4F34">
      <w:pPr>
        <w:pStyle w:val="B1"/>
        <w:rPr>
          <w:rFonts w:eastAsia="MS Mincho"/>
          <w:color w:val="000000"/>
          <w:lang w:val="en-US" w:eastAsia="ja-JP"/>
        </w:rPr>
      </w:pPr>
      <w:bookmarkStart w:id="56"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Pr>
          <w:i/>
        </w:rPr>
        <w:t xml:space="preserve"> </w:t>
      </w:r>
      <w:r>
        <w:rPr>
          <w:lang w:val="en-US"/>
        </w:rPr>
        <w:t xml:space="preserve">or </w:t>
      </w:r>
      <w:r>
        <w:rPr>
          <w:i/>
        </w:rPr>
        <w:t>spatialRelationInfoPos</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Pr>
          <w:i/>
        </w:rPr>
        <w:t xml:space="preserve"> </w:t>
      </w:r>
      <w:r>
        <w:rPr>
          <w:lang w:val="en-US"/>
        </w:rPr>
        <w:t xml:space="preserve">or </w:t>
      </w:r>
      <w:r>
        <w:rPr>
          <w:i/>
        </w:rPr>
        <w:t>spatialRelationInfoPos</w:t>
      </w:r>
      <w:r>
        <w:rPr>
          <w:rFonts w:eastAsia="MS Mincho"/>
          <w:i/>
          <w:color w:val="000000"/>
          <w:lang w:val="en-US" w:eastAsia="ja-JP"/>
        </w:rPr>
        <w:t>.</w:t>
      </w:r>
    </w:p>
    <w:bookmarkEnd w:id="56"/>
    <w:p w14:paraId="16733C1D" w14:textId="77777777" w:rsidR="006B4F34" w:rsidRPr="00B5269A" w:rsidRDefault="006B4F34" w:rsidP="006B4F34">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DD161B">
        <w:t xml:space="preserve"> where </w:t>
      </w:r>
      <w:r w:rsidRPr="00DD161B">
        <w:rPr>
          <w:rFonts w:ascii="Symbol" w:hAnsi="Symbol"/>
          <w:i/>
        </w:rPr>
        <w:t></w:t>
      </w:r>
      <w:r w:rsidRPr="00DD161B">
        <w:t xml:space="preserve"> is the SCS configuration for the PUCCH</w:t>
      </w:r>
      <w:r>
        <w:rPr>
          <w:lang w:val="en-US"/>
        </w:rPr>
        <w:t>.</w:t>
      </w:r>
    </w:p>
    <w:p w14:paraId="5DD5DB4E" w14:textId="77777777" w:rsidR="006B4F34" w:rsidRDefault="006B4F34" w:rsidP="006B4F34">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 xml:space="preserve">or </w:t>
      </w:r>
      <w:r>
        <w:rPr>
          <w:i/>
        </w:rPr>
        <w:t>spatialRelationInfoPos</w:t>
      </w:r>
      <w:r>
        <w:rPr>
          <w:i/>
          <w:color w:val="000000"/>
          <w:lang w:val="en-US"/>
        </w:rPr>
        <w:t xml:space="preserve"> </w:t>
      </w:r>
      <w:r w:rsidRPr="005F59B0">
        <w:rPr>
          <w:lang w:val="en-US"/>
        </w:rPr>
        <w:t xml:space="preserve">containing the ID of a reference </w:t>
      </w:r>
      <w:r>
        <w:rPr>
          <w:lang w:val="en-US"/>
        </w:rPr>
        <w:t>'</w:t>
      </w:r>
      <w:r w:rsidRPr="00F35584">
        <w:t>ssb-Index</w:t>
      </w:r>
      <w:r>
        <w:rPr>
          <w:lang w:val="en-US"/>
        </w:rPr>
        <w:t>'</w:t>
      </w:r>
      <w:r w:rsidRPr="0048482F">
        <w:rPr>
          <w:lang w:val="en-US"/>
        </w:rPr>
        <w:t xml:space="preserve">, </w:t>
      </w:r>
      <w:r>
        <w:rPr>
          <w:lang w:val="en-US"/>
        </w:rPr>
        <w:t>'</w:t>
      </w:r>
      <w:r w:rsidRPr="00F35584">
        <w:t>ssb-Index</w:t>
      </w:r>
      <w:r>
        <w:t>Serving</w:t>
      </w:r>
      <w:r>
        <w:rPr>
          <w:lang w:val="en-US"/>
        </w:rPr>
        <w:t xml:space="preserve">', or 'ssb-IndexNcell'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Pr>
          <w:lang w:val="en-US"/>
        </w:rPr>
        <w:t xml:space="preserve">or </w:t>
      </w:r>
      <w:r>
        <w:rPr>
          <w:i/>
        </w:rPr>
        <w:t>spatialRelationInfoPos</w:t>
      </w:r>
      <w:r>
        <w:rPr>
          <w:i/>
          <w:color w:val="000000"/>
          <w:lang w:val="en-US"/>
        </w:rPr>
        <w:t xml:space="preserve"> </w:t>
      </w:r>
      <w:r w:rsidRPr="005F59B0">
        <w:rPr>
          <w:lang w:val="en-GB"/>
        </w:rPr>
        <w:t>contains the ID of a reference</w:t>
      </w:r>
      <w:r w:rsidRPr="0048482F">
        <w:rPr>
          <w:lang w:val="en-US"/>
        </w:rPr>
        <w:t xml:space="preserve"> </w:t>
      </w:r>
      <w:r>
        <w:rPr>
          <w:lang w:val="en-US"/>
        </w:rPr>
        <w:t>'</w:t>
      </w:r>
      <w:r w:rsidRPr="00F35584">
        <w:t>csi-RS-Index</w:t>
      </w:r>
      <w:r>
        <w:rPr>
          <w:lang w:val="en-US"/>
        </w:rPr>
        <w:t>' or '</w:t>
      </w:r>
      <w:r w:rsidRPr="00F35584">
        <w:t>csi-RS-Index</w:t>
      </w:r>
      <w:r>
        <w:t>Serving</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Pr>
          <w:lang w:val="en-US"/>
        </w:rPr>
        <w:t xml:space="preserve">or </w:t>
      </w:r>
      <w:r>
        <w:rPr>
          <w:i/>
        </w:rPr>
        <w:t>spatialRelationInfoPos</w:t>
      </w:r>
      <w:r>
        <w:rPr>
          <w:i/>
          <w:color w:val="000000"/>
          <w:lang w:val="en-US"/>
        </w:rPr>
        <w:t xml:space="preserve"> </w:t>
      </w:r>
      <w:r>
        <w:rPr>
          <w:lang w:val="en-US"/>
        </w:rPr>
        <w:t>contains the ID of a reference</w:t>
      </w:r>
      <w:r w:rsidRPr="0048482F">
        <w:rPr>
          <w:lang w:val="en-US"/>
        </w:rPr>
        <w:t xml:space="preserve"> </w:t>
      </w:r>
      <w:r>
        <w:rPr>
          <w:lang w:val="en-US"/>
        </w:rPr>
        <w:t>'srs'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Pr>
          <w:lang w:val="en-US"/>
        </w:rPr>
        <w:t xml:space="preserve"> When the </w:t>
      </w:r>
      <w:r>
        <w:rPr>
          <w:color w:val="000000"/>
        </w:rPr>
        <w:t xml:space="preserve">SRS is configured by the higher layer parameter </w:t>
      </w:r>
      <w:r w:rsidRPr="004C2765">
        <w:rPr>
          <w:i/>
          <w:color w:val="000000"/>
        </w:rPr>
        <w:t>SRS-PosResourceSet</w:t>
      </w:r>
      <w:r>
        <w:rPr>
          <w:lang w:val="en-US"/>
        </w:rPr>
        <w:t xml:space="preserve"> and if the higher layer parameter </w:t>
      </w:r>
      <w:r>
        <w:rPr>
          <w:i/>
        </w:rPr>
        <w:t>spatialRelationInfoPos</w:t>
      </w:r>
      <w:r>
        <w:rPr>
          <w:i/>
          <w:lang w:val="en-US"/>
        </w:rPr>
        <w:t xml:space="preserve"> </w:t>
      </w:r>
      <w:r>
        <w:rPr>
          <w:lang w:val="en-US"/>
        </w:rPr>
        <w:t>contains the ID of a reference '</w:t>
      </w:r>
      <w:r w:rsidRPr="00C40285">
        <w:t>dl-PRS</w:t>
      </w:r>
      <w:r>
        <w:rPr>
          <w:lang w:val="en-US"/>
        </w:rPr>
        <w:t>', the UE shall transmit the target SRS resource with the same spatial domain transmission filter used for the reception of the reference DL PRS.</w:t>
      </w:r>
    </w:p>
    <w:p w14:paraId="704B3712" w14:textId="77777777" w:rsidR="006B4F34" w:rsidRPr="0048482F" w:rsidRDefault="006B4F34" w:rsidP="006B4F34">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Pr>
          <w:rFonts w:hint="eastAsia"/>
          <w:color w:val="000000"/>
          <w:lang w:eastAsia="zh-CN"/>
        </w:rPr>
        <w:t>,</w:t>
      </w:r>
      <w:r>
        <w:rPr>
          <w:color w:val="000000"/>
          <w:lang w:eastAsia="zh-CN"/>
        </w:rPr>
        <w:t xml:space="preserve"> </w:t>
      </w:r>
      <w:r>
        <w:rPr>
          <w:rFonts w:hint="eastAsia"/>
          <w:color w:val="000000"/>
          <w:lang w:eastAsia="zh-CN"/>
        </w:rPr>
        <w:t>when</w:t>
      </w:r>
      <w:r>
        <w:rPr>
          <w:color w:val="000000"/>
          <w:lang w:eastAsia="zh-CN"/>
        </w:rPr>
        <w:t xml:space="preserve"> </w:t>
      </w:r>
      <w:r>
        <w:rPr>
          <w:rFonts w:hint="eastAsia"/>
          <w:color w:val="000000"/>
          <w:lang w:eastAsia="zh-CN"/>
        </w:rPr>
        <w:t>applicable</w:t>
      </w:r>
      <w:r>
        <w:rPr>
          <w:color w:val="000000"/>
          <w:lang w:eastAsia="zh-CN"/>
        </w:rPr>
        <w:t>,</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08C916C" w14:textId="77777777" w:rsidR="006B4F34" w:rsidRPr="0048482F" w:rsidRDefault="006B4F34" w:rsidP="006B4F34">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PosResource</w:t>
      </w:r>
      <w:r w:rsidRPr="0048482F">
        <w:t xml:space="preserve"> </w:t>
      </w:r>
      <w:r w:rsidRPr="0048482F">
        <w:rPr>
          <w:rFonts w:eastAsia="MS Mincho"/>
          <w:lang w:val="en-US" w:eastAsia="ja-JP"/>
        </w:rPr>
        <w:t xml:space="preserve">is set to </w:t>
      </w:r>
      <w:r>
        <w:rPr>
          <w:rFonts w:eastAsia="MS Mincho"/>
          <w:lang w:val="en-US" w:eastAsia="ja-JP"/>
        </w:rPr>
        <w:t>'</w:t>
      </w:r>
      <w:r w:rsidRPr="0048482F">
        <w:rPr>
          <w:rFonts w:eastAsia="MS Mincho"/>
          <w:lang w:val="en-US" w:eastAsia="ja-JP"/>
        </w:rPr>
        <w:t>aperiodic</w:t>
      </w:r>
      <w:r>
        <w:rPr>
          <w:rFonts w:eastAsia="MS Mincho"/>
          <w:lang w:val="en-US" w:eastAsia="ja-JP"/>
        </w:rPr>
        <w:t>'</w:t>
      </w:r>
      <w:r w:rsidRPr="0048482F">
        <w:rPr>
          <w:rFonts w:eastAsia="MS Mincho"/>
          <w:lang w:val="en-US" w:eastAsia="ja-JP"/>
        </w:rPr>
        <w:t>:</w:t>
      </w:r>
    </w:p>
    <w:p w14:paraId="7BB394A7" w14:textId="77777777" w:rsidR="006B4F34" w:rsidRPr="0048482F" w:rsidRDefault="006B4F34" w:rsidP="006B4F34">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335AC241" w14:textId="35613397" w:rsidR="006B4F34" w:rsidRDefault="006B4F34" w:rsidP="006B4F34">
      <w:pPr>
        <w:pStyle w:val="B1"/>
        <w:rPr>
          <w:lang w:val="en-US"/>
        </w:rPr>
      </w:pPr>
      <w:r>
        <w:rPr>
          <w:lang w:val="en-US"/>
        </w:rPr>
        <w:lastRenderedPageBreak/>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bookmarkStart w:id="57" w:name="_Hlk515880410"/>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r>
        <w:rPr>
          <w:lang w:val="en-US"/>
        </w:rPr>
        <w:t xml:space="preserve"> symbols and an additional time duration</w:t>
      </w:r>
      <w:r w:rsidRPr="00BF1A47">
        <w:rPr>
          <w:i/>
          <w:lang w:val="en-US"/>
        </w:rPr>
        <w:t xml:space="preserve"> </w:t>
      </w:r>
      <w:r>
        <w:rPr>
          <w:lang w:val="en-US"/>
        </w:rPr>
        <w:t xml:space="preserve"> </w:t>
      </w:r>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14 symbols and an additional time duration </w:t>
      </w:r>
      <w:r w:rsidRPr="00BF1A47">
        <w:rPr>
          <w:i/>
          <w:lang w:val="en-US"/>
        </w:rPr>
        <w:t>T</w:t>
      </w:r>
      <w:r w:rsidRPr="00BF1A47">
        <w:rPr>
          <w:i/>
          <w:vertAlign w:val="subscript"/>
          <w:lang w:val="en-US"/>
        </w:rPr>
        <w:t>switch</w:t>
      </w:r>
      <w:r>
        <w:rPr>
          <w:lang w:val="en-US"/>
        </w:rPr>
        <w:t>.</w:t>
      </w:r>
      <w:bookmarkEnd w:id="57"/>
      <w:r>
        <w:rPr>
          <w:lang w:val="en-US"/>
        </w:rPr>
        <w:t xml:space="preserve"> </w:t>
      </w:r>
      <w:r>
        <w:rPr>
          <w:rFonts w:hint="eastAsia"/>
          <w:lang w:val="en-US" w:eastAsia="zh-CN"/>
        </w:rPr>
        <w:t>T</w:t>
      </w:r>
      <w:r w:rsidRPr="0084375D">
        <w:rPr>
          <w:lang w:val="en-US"/>
        </w:rPr>
        <w:t xml:space="preserve">he minimal time interval unit of OFDM symbol is counted based on the minimum subcarrier spacing </w:t>
      </w: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7C3487">
        <w:rPr>
          <w:lang w:val="en-GB"/>
        </w:rPr>
        <w:t xml:space="preserve">the higher layer parameter </w:t>
      </w:r>
      <w:r w:rsidRPr="00F42EC5">
        <w:rPr>
          <w:i/>
          <w:iCs/>
          <w:lang w:val="en-AU"/>
        </w:rPr>
        <w:t>uplinkTxSwitchingOption</w:t>
      </w:r>
      <w:r w:rsidRPr="006539DC">
        <w:rPr>
          <w:iCs/>
          <w:lang w:val="en-AU"/>
        </w:rPr>
        <w:t xml:space="preserve"> </w:t>
      </w:r>
      <w:r>
        <w:rPr>
          <w:iCs/>
          <w:lang w:val="en-AU"/>
        </w:rPr>
        <w:t>set to '</w:t>
      </w:r>
      <w:r w:rsidRPr="00E13F12">
        <w:rPr>
          <w:rFonts w:eastAsia="Times New Roman"/>
          <w:iCs/>
          <w:noProof/>
          <w:lang w:eastAsia="en-GB"/>
        </w:rPr>
        <w:t>dualUL</w:t>
      </w:r>
      <w:r>
        <w:rPr>
          <w:rFonts w:eastAsia="Times New Roman"/>
          <w:iCs/>
          <w:noProof/>
          <w:lang w:val="en-US" w:eastAsia="en-GB"/>
        </w:rPr>
        <w:t>'</w:t>
      </w:r>
      <w:r w:rsidRPr="006539DC">
        <w:rPr>
          <w:iCs/>
          <w:lang w:val="en-AU"/>
        </w:rPr>
        <w:t xml:space="preserve"> </w:t>
      </w:r>
      <w:r>
        <w:rPr>
          <w:iCs/>
          <w:lang w:val="en-AU"/>
        </w:rPr>
        <w:t xml:space="preserve">or configured with </w:t>
      </w:r>
      <w:ins w:id="58" w:author="Mihai Enescu (Nokia)" w:date="2025-11-27T00:40:00Z" w16du:dateUtc="2025-11-26T22:40:00Z">
        <w:r w:rsidR="00C94049" w:rsidRPr="00ED7B00">
          <w:rPr>
            <w:i/>
            <w:iCs/>
            <w:color w:val="000000" w:themeColor="text1"/>
          </w:rPr>
          <w:t>uplinkTxSwitching3Tx</w:t>
        </w:r>
      </w:ins>
      <w:del w:id="59" w:author="Mihai Enescu (Nokia)" w:date="2025-11-27T00:40:00Z" w16du:dateUtc="2025-11-26T22:40:00Z">
        <w:r w:rsidRPr="00A97D22" w:rsidDel="00C94049">
          <w:rPr>
            <w:i/>
            <w:iCs/>
            <w:color w:val="000000" w:themeColor="text1"/>
          </w:rPr>
          <w:delText>uplinkTxSwitching3TxScenario1</w:delText>
        </w:r>
      </w:del>
      <w:r w:rsidRPr="006539DC">
        <w:rPr>
          <w:iCs/>
          <w:lang w:val="en-AU"/>
        </w:rPr>
        <w:t xml:space="preserve"> for uplink carrier aggregation</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r w:rsidRPr="00BD0AAB">
        <w:rPr>
          <w:lang w:val="en-US"/>
        </w:rPr>
        <w:t xml:space="preserve"> </w:t>
      </w: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sidRPr="0084375D">
        <w:rPr>
          <w:lang w:val="en-US"/>
        </w:rPr>
        <w:t>.</w:t>
      </w:r>
      <w:r w:rsidRPr="00BD0AAB">
        <w:rPr>
          <w:lang w:val="en-US"/>
        </w:rPr>
        <w:t xml:space="preserve"> </w:t>
      </w:r>
    </w:p>
    <w:p w14:paraId="3BDB0D8E" w14:textId="77777777" w:rsidR="006B4F34" w:rsidRDefault="006B4F34" w:rsidP="006B4F34">
      <w:pPr>
        <w:pStyle w:val="B2"/>
      </w:pPr>
      <w:r>
        <w:t>-</w:t>
      </w:r>
      <w:r>
        <w:tab/>
      </w:r>
      <w:r w:rsidRPr="00BF1A47">
        <w:rPr>
          <w:i/>
        </w:rPr>
        <w:t>T</w:t>
      </w:r>
      <w:r w:rsidRPr="00BF1A47">
        <w:rPr>
          <w:i/>
          <w:vertAlign w:val="subscript"/>
        </w:rPr>
        <w:t>switch</w:t>
      </w: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t xml:space="preserve"> </w:t>
      </w:r>
      <w:r>
        <w:rPr>
          <w:lang w:val="en-US"/>
        </w:rPr>
        <w:t xml:space="preserve">are </w:t>
      </w:r>
      <w:r>
        <w:t>defined in clause 6.4.</w:t>
      </w:r>
    </w:p>
    <w:p w14:paraId="5DA3E789" w14:textId="77777777" w:rsidR="006B4F34" w:rsidRDefault="006B4F34" w:rsidP="006B4F34">
      <w:pPr>
        <w:pStyle w:val="B1"/>
      </w:pPr>
      <w:r>
        <w:t>-</w:t>
      </w:r>
      <w:r>
        <w:tab/>
        <w:t>A UE reporting its UE capability 'srs-TriggeringDCI'</w:t>
      </w:r>
      <w:r w:rsidRPr="00105EB9">
        <w:t xml:space="preserve"> can be indicated with DCI 0_1 and 0_2 to trigger aperiodic SRS without data and without CSI as described in clause 7.3.1.1 of </w:t>
      </w:r>
      <w:r>
        <w:t xml:space="preserve">[5, </w:t>
      </w:r>
      <w:r w:rsidRPr="00105EB9">
        <w:t>TS</w:t>
      </w:r>
      <w:r>
        <w:rPr>
          <w:lang w:val="en-GB"/>
        </w:rPr>
        <w:t xml:space="preserve"> </w:t>
      </w:r>
      <w:r w:rsidRPr="00105EB9">
        <w:t>38.212</w:t>
      </w:r>
      <w:r>
        <w:rPr>
          <w:lang w:val="en-GB"/>
        </w:rPr>
        <w:t>]</w:t>
      </w:r>
      <w:r w:rsidRPr="00105EB9">
        <w:t xml:space="preserve">. Otherwise, except for DCI format 0_1/0_2 with CRC scrambled by SP-CSI-RNTI, a UE is not expected to receive a DCI format 0_1/0_2 with UL-SCH indicator of "0" and CSI request of all zero(s) as described in clause 7.3.1.1 of </w:t>
      </w:r>
      <w:r>
        <w:t>[5, TS 38.21</w:t>
      </w:r>
      <w:r w:rsidRPr="0071348F">
        <w:t>2</w:t>
      </w:r>
      <w:r>
        <w:t>]</w:t>
      </w:r>
      <w:r w:rsidRPr="00105EB9">
        <w:t>.</w:t>
      </w:r>
    </w:p>
    <w:p w14:paraId="73F662A2" w14:textId="77777777" w:rsidR="006B4F34" w:rsidRDefault="006B4F34" w:rsidP="006B4F34">
      <w:pPr>
        <w:pStyle w:val="B1"/>
      </w:pPr>
      <w:r>
        <w:t>-</w:t>
      </w:r>
      <w: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r w:rsidRPr="00DC7E51">
        <w:rPr>
          <w:i/>
          <w:iCs/>
          <w:color w:val="000000" w:themeColor="text1"/>
        </w:rPr>
        <w:t>availableSlotOffset</w:t>
      </w:r>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PosResource</w:t>
      </w:r>
      <w:r w:rsidRPr="00440358">
        <w:rPr>
          <w:rFonts w:eastAsia="DengXian" w:hint="eastAsia"/>
          <w:lang w:eastAsia="zh-CN"/>
        </w:rPr>
        <w:t>,</w:t>
      </w:r>
      <w:r w:rsidRPr="00440358">
        <w:t xml:space="preserve"> </w:t>
      </w:r>
    </w:p>
    <w:p w14:paraId="4E32E852" w14:textId="77777777" w:rsidR="006B4F34" w:rsidRDefault="006B4F34" w:rsidP="006B4F34">
      <w:pPr>
        <w:pStyle w:val="B3"/>
        <w:rPr>
          <w:color w:val="000000" w:themeColor="text1"/>
        </w:rPr>
      </w:pPr>
      <w:r>
        <w:t>-</w:t>
      </w:r>
      <w:r>
        <w:tab/>
        <w:t>If ca-</w:t>
      </w:r>
      <w:r w:rsidRPr="00FF060C">
        <w:rPr>
          <w:i/>
          <w:iCs/>
        </w:rPr>
        <w:t>SlotOffset</w:t>
      </w:r>
      <w:r>
        <w:t xml:space="preserve"> is configured, </w:t>
      </w:r>
      <w:r w:rsidRPr="00440358">
        <w:t xml:space="preserve">the UE transmits </w:t>
      </w:r>
      <w:r w:rsidRPr="00440358">
        <w:rPr>
          <w:rFonts w:hint="eastAsia"/>
          <w:lang w:eastAsia="zh-CN"/>
        </w:rPr>
        <w:t xml:space="preserve">aperiodic </w:t>
      </w:r>
      <w:r w:rsidRPr="00440358">
        <w:t xml:space="preserve">SRS in each of the triggered SRS resource set(s) in </w:t>
      </w:r>
      <w:r>
        <w:t>the (</w:t>
      </w:r>
      <w:r w:rsidRPr="0077273E">
        <w:rPr>
          <w:i/>
          <w:iCs/>
        </w:rPr>
        <w:t>t</w:t>
      </w:r>
      <w:r>
        <w:rPr>
          <w:i/>
          <w:iCs/>
        </w:rPr>
        <w:t xml:space="preserve"> </w:t>
      </w:r>
      <w:r>
        <w:t>+ 1)-th available slot counting fro</w:t>
      </w:r>
      <w:r w:rsidRPr="006A1433">
        <w:rPr>
          <w:color w:val="000000" w:themeColor="text1"/>
        </w:rPr>
        <w:t xml:space="preserve">m slot </w:t>
      </w:r>
      <w:r w:rsidRPr="003240C2">
        <w:rPr>
          <w:position w:val="-34"/>
          <w:lang w:eastAsia="ja-JP"/>
        </w:rPr>
        <w:object w:dxaOrig="5000" w:dyaOrig="780" w14:anchorId="59F92062">
          <v:shape id="_x0000_i1032" type="#_x0000_t75" style="width:252.85pt;height:39pt" o:ole="">
            <v:imagedata r:id="rId30" o:title=""/>
          </v:shape>
          <o:OLEObject Type="Embed" ProgID="Equation.DSMT4" ShapeID="_x0000_i1032" DrawAspect="Content" ObjectID="_1825712184" r:id="rId31"/>
        </w:object>
      </w:r>
      <w:r w:rsidRPr="006A1433">
        <w:rPr>
          <w:color w:val="000000" w:themeColor="text1"/>
        </w:rPr>
        <w:t xml:space="preserve">, </w:t>
      </w:r>
    </w:p>
    <w:p w14:paraId="12077B37" w14:textId="77777777" w:rsidR="006B4F34" w:rsidRPr="001E5DE1" w:rsidRDefault="006B4F34" w:rsidP="006B4F34">
      <w:pPr>
        <w:pStyle w:val="B3"/>
        <w:rPr>
          <w:color w:val="000000" w:themeColor="text1"/>
          <w:lang w:val="en-GB"/>
        </w:rPr>
      </w:pPr>
      <w:r>
        <w:rPr>
          <w:lang w:val="en-GB"/>
        </w:rPr>
        <w:t>-</w:t>
      </w:r>
      <w:r>
        <w:rPr>
          <w:lang w:val="en-GB"/>
        </w:rPr>
        <w:tab/>
      </w:r>
      <w:r w:rsidRPr="006A1433">
        <w:rPr>
          <w:color w:val="000000" w:themeColor="text1"/>
        </w:rPr>
        <w:t>otherwise the UE transmits aperiodic SRS in each of the triggered SRS resource set(s) in the (</w:t>
      </w:r>
      <w:r w:rsidRPr="006A1433">
        <w:rPr>
          <w:rStyle w:val="Emphasis"/>
          <w:color w:val="000000" w:themeColor="text1"/>
        </w:rPr>
        <w:t xml:space="preserve">t </w:t>
      </w:r>
      <w:r w:rsidRPr="006A1433">
        <w:rPr>
          <w:color w:val="000000" w:themeColor="text1"/>
        </w:rPr>
        <w:t xml:space="preserve">+ 1)-th available slot counting from slot </w:t>
      </w:r>
      <m:oMath>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Pr="006A1433">
        <w:rPr>
          <w:color w:val="000000" w:themeColor="text1"/>
          <w:lang w:eastAsia="ja-JP"/>
        </w:rPr>
        <w:t xml:space="preserve">, </w:t>
      </w:r>
      <w:r w:rsidRPr="006A1433">
        <w:rPr>
          <w:color w:val="000000" w:themeColor="text1"/>
        </w:rPr>
        <w:t>where</w:t>
      </w:r>
      <w:r>
        <w:rPr>
          <w:color w:val="000000" w:themeColor="text1"/>
          <w:lang w:val="en-GB"/>
        </w:rPr>
        <w:t xml:space="preserve"> </w:t>
      </w:r>
      <w:r>
        <w:rPr>
          <w:color w:val="000000" w:themeColor="text1"/>
        </w:rPr>
        <w:t xml:space="preserv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AE684E">
        <w:rPr>
          <w:vertAlign w:val="subscript"/>
        </w:rPr>
        <w:t xml:space="preserve"> </w:t>
      </w:r>
      <w:r w:rsidRPr="00AE684E">
        <w:t>is a parameter configured by higher layer as specified in clause 4.2 of [6 TS 38.213], and where</w:t>
      </w:r>
    </w:p>
    <w:p w14:paraId="440EB643" w14:textId="77777777" w:rsidR="006B4F34" w:rsidRPr="001E5DE1" w:rsidRDefault="006B4F34" w:rsidP="006B4F34">
      <w:pPr>
        <w:pStyle w:val="B2"/>
        <w:rPr>
          <w:rFonts w:eastAsia="Times New Roman"/>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rPr>
          <w:lang w:val="en-GB"/>
        </w:rPr>
        <w:t>.</w:t>
      </w:r>
    </w:p>
    <w:p w14:paraId="0372F48C" w14:textId="77777777" w:rsidR="006B4F34" w:rsidRDefault="006B4F34" w:rsidP="006B4F34">
      <w:pPr>
        <w:pStyle w:val="B2"/>
        <w:rPr>
          <w:lang w:val="en-US"/>
        </w:rPr>
      </w:pPr>
      <w:r w:rsidRPr="001E5DE1">
        <w:rPr>
          <w:rFonts w:eastAsia="Times New Roman"/>
          <w:i/>
          <w:lang w:val="en-GB"/>
        </w:rPr>
        <w:t>-</w:t>
      </w:r>
      <w:r>
        <w:rPr>
          <w:rFonts w:eastAsia="Times New Roman"/>
          <w:i/>
          <w:lang w:val="en-GB"/>
        </w:rPr>
        <w:tab/>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μ</m:t>
            </m:r>
          </m:e>
          <m:sub>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sub>
        </m:sSub>
      </m:oMath>
      <w:r w:rsidRPr="001E5DE1">
        <w:rPr>
          <w:rFonts w:eastAsia="Times New Roman"/>
          <w:color w:val="000000"/>
          <w:lang w:val="en-GB"/>
        </w:rPr>
        <w:t xml:space="preserve">is the subcarrier spacing configuration for </w:t>
      </w:r>
      <m:oMath>
        <m:sSub>
          <m:sSubPr>
            <m:ctrlPr>
              <w:rPr>
                <w:rFonts w:ascii="Cambria Math" w:eastAsia="Times New Roman" w:hAnsi="Cambria Math"/>
                <w:i/>
                <w:color w:val="000000"/>
                <w:lang w:val="en-GB"/>
              </w:rPr>
            </m:ctrlPr>
          </m:sSubPr>
          <m:e>
            <m:r>
              <w:rPr>
                <w:rFonts w:ascii="Cambria Math" w:eastAsia="Times New Roman" w:hAnsi="Cambria Math"/>
                <w:color w:val="000000"/>
                <w:lang w:val="en-GB"/>
              </w:rPr>
              <m:t>K</m:t>
            </m:r>
          </m:e>
          <m:sub>
            <m:r>
              <w:rPr>
                <w:rFonts w:ascii="Cambria Math" w:eastAsia="Times New Roman" w:hAnsi="Cambria Math"/>
                <w:color w:val="000000"/>
                <w:lang w:val="en-GB"/>
              </w:rPr>
              <m:t>offset</m:t>
            </m:r>
          </m:sub>
        </m:sSub>
      </m:oMath>
      <w:r w:rsidRPr="001E5DE1">
        <w:rPr>
          <w:rFonts w:eastAsia="Times New Roman"/>
          <w:color w:val="000000"/>
          <w:lang w:val="en-GB"/>
        </w:rPr>
        <w:t xml:space="preserve"> with a value of 0 for frequency range 1</w:t>
      </w:r>
      <w:r>
        <w:rPr>
          <w:lang w:val="en-US" w:eastAsia="zh-CN"/>
        </w:rPr>
        <w:t xml:space="preserve"> and for FR2-NTN</w:t>
      </w:r>
      <w:r>
        <w:rPr>
          <w:rFonts w:eastAsia="Times New Roman"/>
          <w:color w:val="000000"/>
          <w:lang w:val="en-GB"/>
        </w:rPr>
        <w:t>.</w:t>
      </w:r>
    </w:p>
    <w:p w14:paraId="6C1C47EB" w14:textId="77777777" w:rsidR="006B4F34" w:rsidRPr="006A1433" w:rsidRDefault="006B4F34" w:rsidP="006B4F34">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55C4444">
          <v:shape id="_x0000_i1033" type="#_x0000_t75" style="width:25.7pt;height:15.45pt" o:ole="">
            <v:imagedata r:id="rId32" o:title=""/>
          </v:shape>
          <o:OLEObject Type="Embed" ProgID="Equation.DSMT4" ShapeID="_x0000_i1033" DrawAspect="Content" ObjectID="_1825712185" r:id="rId33"/>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the cell receiving the PDCCH,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6A1433">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7FB3B76C">
          <v:shape id="_x0000_i1034" type="#_x0000_t75" style="width:25.7pt;height:15.45pt" o:ole="">
            <v:imagedata r:id="rId32" o:title=""/>
          </v:shape>
          <o:OLEObject Type="Embed" ProgID="Equation.DSMT4" ShapeID="_x0000_i1034" DrawAspect="Content" ObjectID="_1825712186" r:id="rId34"/>
        </w:object>
      </w:r>
      <w:r w:rsidRPr="006A1433">
        <w:rPr>
          <w:color w:val="000000" w:themeColor="text1"/>
        </w:rPr>
        <w:t xml:space="preserve">, respectively, which are determined by higher-layer configured </w:t>
      </w:r>
      <w:r w:rsidRPr="006A1433">
        <w:rPr>
          <w:rStyle w:val="Emphasis"/>
          <w:color w:val="000000" w:themeColor="text1"/>
        </w:rPr>
        <w:t xml:space="preserve">ca-SlotOffset </w:t>
      </w:r>
      <w:r w:rsidRPr="006A1433">
        <w:rPr>
          <w:color w:val="000000" w:themeColor="text1"/>
        </w:rPr>
        <w:t>for the cell transmitting the SRS, as defined in [4, TS 38.211] clause 4.5.</w:t>
      </w:r>
    </w:p>
    <w:p w14:paraId="13FFF0E5" w14:textId="77777777" w:rsidR="006B4F34" w:rsidRPr="00D10127" w:rsidRDefault="006B4F34" w:rsidP="006B4F34">
      <w:pPr>
        <w:pStyle w:val="B2"/>
        <w:rPr>
          <w:color w:val="000000" w:themeColor="text1"/>
          <w:lang w:val="en-US"/>
        </w:rPr>
      </w:pPr>
      <w:r>
        <w:rPr>
          <w:color w:val="000000" w:themeColor="text1"/>
          <w:lang w:val="en-GB"/>
        </w:rPr>
        <w:t>-</w:t>
      </w:r>
      <w:r>
        <w:rPr>
          <w:color w:val="000000" w:themeColor="text1"/>
          <w:lang w:val="en-GB"/>
        </w:rPr>
        <w:tab/>
      </w:r>
      <w:r w:rsidRPr="00D10127">
        <w:rPr>
          <w:color w:val="000000" w:themeColor="text1"/>
        </w:rPr>
        <w:t xml:space="preserve">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w:t>
      </w:r>
      <w:r>
        <w:rPr>
          <w:color w:val="000000" w:themeColor="text1"/>
        </w:rPr>
        <w:t>to</w:t>
      </w:r>
      <w:r w:rsidRPr="00D10127">
        <w:rPr>
          <w:color w:val="000000" w:themeColor="text1"/>
        </w:rPr>
        <w:t xml:space="preserve"> the last symbol of the triggered SRS resource set, UE does not expect to receive SFI indication, UL cancellation indication or dynamic scheduling of DL channel/signal(s) on flexible symbol(s) that may change the determination of available slot.</w:t>
      </w:r>
    </w:p>
    <w:p w14:paraId="5CC931AB" w14:textId="77777777" w:rsidR="006B4F34" w:rsidRPr="00457569" w:rsidRDefault="006B4F34" w:rsidP="006B4F34">
      <w:pPr>
        <w:pStyle w:val="B2"/>
        <w:rPr>
          <w:color w:val="000000" w:themeColor="text1"/>
        </w:rPr>
      </w:pPr>
      <w:r>
        <w:rPr>
          <w:i/>
        </w:rPr>
        <w:t>-</w:t>
      </w:r>
      <w:r>
        <w:rPr>
          <w:i/>
        </w:rPr>
        <w:tab/>
        <w:t xml:space="preserve">t </w:t>
      </w:r>
      <w:r w:rsidRPr="00F82835">
        <w:rPr>
          <w:iCs/>
        </w:rPr>
        <w:t>is configured vi</w:t>
      </w:r>
      <w:r w:rsidRPr="00FC6A15">
        <w:rPr>
          <w:iCs/>
          <w:color w:val="000000" w:themeColor="text1"/>
        </w:rPr>
        <w:t>a higher layer parameter</w:t>
      </w:r>
      <w:r w:rsidRPr="00FC6A15">
        <w:rPr>
          <w:i/>
          <w:color w:val="000000" w:themeColor="text1"/>
        </w:rPr>
        <w:t xml:space="preserve"> </w:t>
      </w:r>
      <w:r w:rsidRPr="00FC6A15">
        <w:rPr>
          <w:i/>
          <w:color w:val="000000" w:themeColor="text1"/>
          <w:lang w:val="en-US"/>
        </w:rPr>
        <w:t>availableSlotOffset</w:t>
      </w:r>
      <w:r>
        <w:rPr>
          <w:i/>
          <w:color w:val="000000" w:themeColor="text1"/>
        </w:rPr>
        <w:t>List</w:t>
      </w:r>
      <w:r w:rsidRPr="00FC6A15">
        <w:rPr>
          <w:i/>
          <w:color w:val="000000" w:themeColor="text1"/>
          <w:lang w:val="en-US"/>
        </w:rPr>
        <w:t xml:space="preserve"> </w:t>
      </w:r>
      <w:r w:rsidRPr="00FC6A15">
        <w:rPr>
          <w:iCs/>
          <w:color w:val="000000" w:themeColor="text1"/>
          <w:lang w:val="en-US"/>
        </w:rPr>
        <w:t xml:space="preserve">with </w:t>
      </w:r>
      <w:r>
        <w:rPr>
          <w:iCs/>
          <w:color w:val="000000" w:themeColor="text1"/>
        </w:rPr>
        <w:t xml:space="preserve">up to </w:t>
      </w:r>
      <w:r w:rsidRPr="00FC6A15">
        <w:rPr>
          <w:iCs/>
          <w:color w:val="000000" w:themeColor="text1"/>
          <w:lang w:val="en-US"/>
        </w:rPr>
        <w:t>four different values</w:t>
      </w:r>
      <w:r w:rsidRPr="00FC6A15">
        <w:rPr>
          <w:i/>
          <w:color w:val="000000" w:themeColor="text1"/>
        </w:rPr>
        <w:t xml:space="preserve"> </w:t>
      </w:r>
      <w:r>
        <w:rPr>
          <w:iCs/>
          <w:color w:val="000000" w:themeColor="text1"/>
        </w:rPr>
        <w:t xml:space="preserve">of </w:t>
      </w:r>
      <w:r w:rsidRPr="00B12F86">
        <w:rPr>
          <w:i/>
          <w:color w:val="000000" w:themeColor="text1"/>
        </w:rPr>
        <w:t>AvailableSlotOffset</w:t>
      </w:r>
      <w:r>
        <w:rPr>
          <w:iCs/>
          <w:color w:val="000000" w:themeColor="text1"/>
        </w:rPr>
        <w:t xml:space="preserve"> </w:t>
      </w:r>
      <w:r w:rsidRPr="00FC6A15">
        <w:rPr>
          <w:color w:val="000000" w:themeColor="text1"/>
        </w:rPr>
        <w:t xml:space="preserve">for each </w:t>
      </w:r>
      <w:r w:rsidRPr="00FC6A15">
        <w:rPr>
          <w:rFonts w:hint="eastAsia"/>
          <w:color w:val="000000" w:themeColor="text1"/>
          <w:lang w:eastAsia="zh-CN"/>
        </w:rPr>
        <w:t xml:space="preserve">triggered </w:t>
      </w:r>
      <w:r w:rsidRPr="00FC6A15">
        <w:rPr>
          <w:color w:val="000000" w:themeColor="text1"/>
        </w:rPr>
        <w:t xml:space="preserve">SRS resources set and </w:t>
      </w:r>
      <w:r>
        <w:rPr>
          <w:color w:val="000000" w:themeColor="text1"/>
          <w:lang w:val="en-GB"/>
        </w:rPr>
        <w:t xml:space="preserve">it </w:t>
      </w:r>
      <w:r w:rsidRPr="00FC6A15">
        <w:rPr>
          <w:rFonts w:hint="eastAsia"/>
          <w:color w:val="000000" w:themeColor="text1"/>
          <w:lang w:eastAsia="zh-CN"/>
        </w:rPr>
        <w:t xml:space="preserve">is </w:t>
      </w:r>
      <w:r w:rsidRPr="00FC6A15">
        <w:rPr>
          <w:color w:val="000000" w:themeColor="text1"/>
        </w:rPr>
        <w:t xml:space="preserve">based on </w:t>
      </w:r>
      <w:r w:rsidRPr="00FC6A15">
        <w:rPr>
          <w:color w:val="000000" w:themeColor="text1"/>
          <w:lang w:val="en-AU"/>
        </w:rPr>
        <w:t xml:space="preserve">the subcarrier spacing of the triggered SRS transmission. </w:t>
      </w:r>
      <w:r w:rsidRPr="00FC6A15">
        <w:rPr>
          <w:rFonts w:hint="eastAsia"/>
          <w:color w:val="000000" w:themeColor="text1"/>
          <w:lang w:val="en-AU" w:eastAsia="zh-CN"/>
        </w:rPr>
        <w:t xml:space="preserve">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 component carrier</w:t>
      </w:r>
      <w:r w:rsidRPr="00FC6A15">
        <w:rPr>
          <w:rFonts w:hint="eastAsia"/>
          <w:color w:val="000000" w:themeColor="text1"/>
          <w:lang w:val="en-US" w:eastAsia="zh-CN"/>
        </w:rPr>
        <w:t xml:space="preserve"> are configured</w:t>
      </w:r>
      <w:r>
        <w:rPr>
          <w:color w:val="000000" w:themeColor="text1"/>
          <w:lang w:eastAsia="zh-CN"/>
        </w:rPr>
        <w:t>,</w:t>
      </w:r>
      <w:r w:rsidRPr="00FC6A15">
        <w:rPr>
          <w:rFonts w:hint="eastAsia"/>
          <w:color w:val="000000" w:themeColor="text1"/>
          <w:lang w:val="en-US" w:eastAsia="zh-CN"/>
        </w:rPr>
        <w:t xml:space="preserve"> and at least one resource set is configured with </w:t>
      </w:r>
      <w:r w:rsidRPr="00FC6A15">
        <w:rPr>
          <w:rFonts w:hint="eastAsia"/>
          <w:i/>
          <w:iCs/>
          <w:color w:val="000000" w:themeColor="text1"/>
          <w:lang w:val="en-US" w:eastAsia="zh-CN"/>
        </w:rPr>
        <w:t>availableSlotOffset</w:t>
      </w:r>
      <w:r>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of more than one values, the indicated value of </w:t>
      </w:r>
      <w:r>
        <w:rPr>
          <w:i/>
          <w:iCs/>
          <w:color w:val="000000" w:themeColor="text1"/>
          <w:lang w:eastAsia="zh-CN"/>
        </w:rPr>
        <w:t>t</w:t>
      </w:r>
      <w:r w:rsidRPr="00FC6A15">
        <w:rPr>
          <w:rFonts w:hint="eastAsia"/>
          <w:i/>
          <w:iCs/>
          <w:color w:val="000000" w:themeColor="text1"/>
          <w:lang w:val="en-US" w:eastAsia="zh-CN"/>
        </w:rPr>
        <w:t xml:space="preserve"> </w:t>
      </w:r>
      <w:r w:rsidRPr="00FC6A15">
        <w:rPr>
          <w:rFonts w:hint="eastAsia"/>
          <w:color w:val="000000" w:themeColor="text1"/>
          <w:lang w:val="en-US" w:eastAsia="zh-CN"/>
        </w:rPr>
        <w:t>is indicated by SOI field in DCI scheduling PUSCH/PDSCH and DCI 0_1/0_2 without data and without CSI request described in [5, TS 38.212</w:t>
      </w:r>
      <w:r w:rsidRPr="005701D4">
        <w:rPr>
          <w:rFonts w:hint="eastAsia"/>
          <w:color w:val="000000" w:themeColor="text1"/>
          <w:lang w:val="en-US" w:eastAsia="zh-CN"/>
        </w:rPr>
        <w:t xml:space="preserve">]. </w:t>
      </w:r>
      <w:r w:rsidRPr="005701D4">
        <w:rPr>
          <w:rFonts w:hint="eastAsia"/>
          <w:color w:val="000000" w:themeColor="text1"/>
          <w:lang w:val="en-AU" w:eastAsia="zh-CN"/>
        </w:rPr>
        <w:t>The UE</w:t>
      </w:r>
      <w:r w:rsidRPr="00FC6A15">
        <w:rPr>
          <w:rFonts w:hint="eastAsia"/>
          <w:color w:val="000000" w:themeColor="text1"/>
          <w:lang w:val="en-AU" w:eastAsia="zh-CN"/>
        </w:rPr>
        <w:t xml:space="preserve"> shall apply indicated value </w:t>
      </w:r>
      <w:r>
        <w:rPr>
          <w:i/>
          <w:iCs/>
          <w:color w:val="000000" w:themeColor="text1"/>
          <w:lang w:eastAsia="zh-CN"/>
        </w:rPr>
        <w:t>t</w:t>
      </w:r>
      <w:r w:rsidRPr="00FC6A15">
        <w:rPr>
          <w:rFonts w:hint="eastAsia"/>
          <w:i/>
          <w:iCs/>
          <w:color w:val="000000" w:themeColor="text1"/>
          <w:lang w:val="en-US" w:eastAsia="zh-CN"/>
        </w:rPr>
        <w:t xml:space="preserv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w:t>
      </w:r>
      <w:r w:rsidRPr="00FC6A15">
        <w:rPr>
          <w:rFonts w:hint="eastAsia"/>
          <w:color w:val="000000" w:themeColor="text1"/>
          <w:lang w:val="en-US" w:eastAsia="zh-CN"/>
        </w:rPr>
        <w:t xml:space="preserve"> component carrier are configured and at least one resource set is configured with </w:t>
      </w:r>
      <w:r w:rsidRPr="00FC6A15">
        <w:rPr>
          <w:rFonts w:hint="eastAsia"/>
          <w:i/>
          <w:iCs/>
          <w:color w:val="000000" w:themeColor="text1"/>
          <w:lang w:val="en-US" w:eastAsia="zh-CN"/>
        </w:rPr>
        <w:t>availableSlotOffset</w:t>
      </w:r>
      <w:r>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and the </w:t>
      </w:r>
      <w:r w:rsidRPr="00FC6A15">
        <w:rPr>
          <w:rFonts w:hint="eastAsia"/>
          <w:i/>
          <w:iCs/>
          <w:color w:val="000000" w:themeColor="text1"/>
          <w:lang w:val="en-US" w:eastAsia="zh-CN"/>
        </w:rPr>
        <w:t>availableSlotOffset</w:t>
      </w:r>
      <w:r>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lastRenderedPageBreak/>
        <w:t xml:space="preserve">parameter for each SRS resource set has only one value, the UE shall apply the configured valu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parameter.</w:t>
      </w:r>
      <w:r w:rsidRPr="00FC6A15">
        <w:rPr>
          <w:iCs/>
          <w:color w:val="000000" w:themeColor="text1"/>
          <w:lang w:val="en-AU"/>
        </w:rPr>
        <w:t xml:space="preserve"> For SRS resource set configured with </w:t>
      </w:r>
      <w:r w:rsidRPr="00FC6A15">
        <w:rPr>
          <w:i/>
          <w:color w:val="000000" w:themeColor="text1"/>
          <w:lang w:val="en-AU"/>
        </w:rPr>
        <w:t>availableSlotOffset</w:t>
      </w:r>
      <w:r>
        <w:rPr>
          <w:i/>
          <w:iCs/>
          <w:color w:val="000000" w:themeColor="text1"/>
          <w:lang w:eastAsia="zh-CN"/>
        </w:rPr>
        <w:t>List</w:t>
      </w:r>
      <w:r w:rsidRPr="00FC6A15">
        <w:rPr>
          <w:iCs/>
          <w:color w:val="000000" w:themeColor="text1"/>
          <w:lang w:val="en-AU"/>
        </w:rPr>
        <w:t xml:space="preserve"> parameter, each of resource set is configured with </w:t>
      </w:r>
      <w:r w:rsidRPr="00FC6A15">
        <w:rPr>
          <w:i/>
          <w:color w:val="000000" w:themeColor="text1"/>
          <w:lang w:val="en-AU"/>
        </w:rPr>
        <w:t>K</w:t>
      </w:r>
      <w:r w:rsidRPr="00FC6A15">
        <w:rPr>
          <w:iCs/>
          <w:color w:val="000000" w:themeColor="text1"/>
          <w:lang w:val="en-AU"/>
        </w:rPr>
        <w:t xml:space="preserve"> values of </w:t>
      </w:r>
      <w:r>
        <w:rPr>
          <w:i/>
          <w:color w:val="000000" w:themeColor="text1"/>
        </w:rPr>
        <w:t>AvailableSlotOffset</w:t>
      </w:r>
      <w:r w:rsidRPr="00FC6A15">
        <w:rPr>
          <w:iCs/>
          <w:color w:val="000000" w:themeColor="text1"/>
          <w:lang w:val="en-AU"/>
        </w:rPr>
        <w:t>. For SRS resource set configured with</w:t>
      </w:r>
      <w:r>
        <w:rPr>
          <w:iCs/>
          <w:color w:val="000000" w:themeColor="text1"/>
          <w:lang w:val="en-AU"/>
        </w:rPr>
        <w:t>out</w:t>
      </w:r>
      <w:r w:rsidRPr="00FC6A15">
        <w:rPr>
          <w:iCs/>
          <w:color w:val="000000" w:themeColor="text1"/>
          <w:lang w:val="en-AU"/>
        </w:rPr>
        <w:t xml:space="preserve"> </w:t>
      </w:r>
      <w:r w:rsidRPr="00FC6A15">
        <w:rPr>
          <w:i/>
          <w:color w:val="000000" w:themeColor="text1"/>
          <w:lang w:val="en-AU"/>
        </w:rPr>
        <w:t>availableSlotOffset</w:t>
      </w:r>
      <w:r>
        <w:rPr>
          <w:i/>
          <w:color w:val="000000" w:themeColor="text1"/>
        </w:rPr>
        <w:t>List</w:t>
      </w:r>
      <w:r w:rsidRPr="00FC6A15">
        <w:rPr>
          <w:iCs/>
          <w:color w:val="000000" w:themeColor="text1"/>
          <w:lang w:val="en-AU"/>
        </w:rPr>
        <w:t xml:space="preserve"> parameter, </w:t>
      </w:r>
      <w:r w:rsidRPr="00220C85">
        <w:rPr>
          <w:i/>
          <w:color w:val="000000" w:themeColor="text1"/>
          <w:lang w:val="en-AU"/>
        </w:rPr>
        <w:t>t</w:t>
      </w:r>
      <w:r>
        <w:rPr>
          <w:iCs/>
          <w:color w:val="000000" w:themeColor="text1"/>
        </w:rPr>
        <w:t xml:space="preserve"> </w:t>
      </w:r>
      <w:r>
        <w:rPr>
          <w:iCs/>
          <w:color w:val="000000" w:themeColor="text1"/>
          <w:lang w:val="en-AU"/>
        </w:rPr>
        <w:t>=</w:t>
      </w:r>
      <w:r>
        <w:rPr>
          <w:iCs/>
          <w:color w:val="000000" w:themeColor="text1"/>
        </w:rPr>
        <w:t xml:space="preserve"> </w:t>
      </w:r>
      <w:r>
        <w:rPr>
          <w:iCs/>
          <w:color w:val="000000" w:themeColor="text1"/>
          <w:lang w:val="en-AU"/>
        </w:rPr>
        <w:t>0 is applied for the</w:t>
      </w:r>
      <w:r w:rsidRPr="00FC6A15">
        <w:rPr>
          <w:iCs/>
          <w:color w:val="000000" w:themeColor="text1"/>
          <w:lang w:val="en-AU"/>
        </w:rPr>
        <w:t xml:space="preserve"> resource set</w:t>
      </w:r>
      <w:r>
        <w:rPr>
          <w:iCs/>
          <w:color w:val="000000" w:themeColor="text1"/>
        </w:rPr>
        <w:t>.</w:t>
      </w:r>
    </w:p>
    <w:p w14:paraId="2D835AF8" w14:textId="77777777" w:rsidR="006B4F34" w:rsidRPr="00AE684E" w:rsidRDefault="006B4F34" w:rsidP="006B4F34">
      <w:pPr>
        <w:pStyle w:val="B1"/>
      </w:pPr>
      <w:r w:rsidRPr="00AE684E">
        <w:rPr>
          <w:lang w:val="en-US"/>
        </w:rPr>
        <w:t>-</w:t>
      </w:r>
      <w:r w:rsidRPr="00AE684E">
        <w:rPr>
          <w:lang w:val="en-US"/>
        </w:rPr>
        <w:tab/>
      </w:r>
      <w:r w:rsidRPr="00AE684E">
        <w:rPr>
          <w:rFonts w:eastAsia="DengXian" w:hint="eastAsia"/>
          <w:lang w:eastAsia="zh-CN"/>
        </w:rPr>
        <w:t>If the UE receives the DCI triggering aperiodic SRS in</w:t>
      </w:r>
      <w:r w:rsidRPr="00AE684E">
        <w:rPr>
          <w:rFonts w:hint="eastAsia"/>
          <w:lang w:eastAsia="zh-CN"/>
        </w:rPr>
        <w:t xml:space="preserve"> slot </w:t>
      </w:r>
      <w:r w:rsidRPr="00AE684E">
        <w:rPr>
          <w:rFonts w:hint="eastAsia"/>
          <w:i/>
          <w:lang w:eastAsia="zh-CN"/>
        </w:rPr>
        <w:t>n</w:t>
      </w:r>
      <w:r w:rsidRPr="00AE684E">
        <w:rPr>
          <w:i/>
          <w:lang w:eastAsia="zh-CN"/>
        </w:rPr>
        <w:t xml:space="preserve"> </w:t>
      </w:r>
      <w:r w:rsidRPr="00AE684E">
        <w:rPr>
          <w:iCs/>
        </w:rPr>
        <w:t>and</w:t>
      </w:r>
      <w:r w:rsidRPr="00AE684E">
        <w:t xml:space="preserve"> </w:t>
      </w:r>
      <w:r w:rsidRPr="00AE684E">
        <w:rPr>
          <w:rFonts w:hint="eastAsia"/>
        </w:rPr>
        <w:t xml:space="preserve">none of the resource sets is configured with parameter </w:t>
      </w:r>
      <w:r w:rsidRPr="00AE684E">
        <w:rPr>
          <w:rFonts w:hint="eastAsia"/>
          <w:i/>
          <w:iCs/>
          <w:lang w:val="en-US"/>
        </w:rPr>
        <w:t>availableSlotOffset</w:t>
      </w:r>
      <w:r w:rsidRPr="00AE684E">
        <w:rPr>
          <w:i/>
        </w:rPr>
        <w:t>List</w:t>
      </w:r>
      <w:r w:rsidRPr="00AE684E">
        <w:rPr>
          <w:rFonts w:hint="eastAsia"/>
          <w:lang w:val="en-US"/>
        </w:rPr>
        <w:t xml:space="preserve"> </w:t>
      </w:r>
      <w:r w:rsidRPr="00AE684E">
        <w:t>across all configured BWPs in a</w:t>
      </w:r>
      <w:r w:rsidRPr="00AE684E">
        <w:rPr>
          <w:rFonts w:hint="eastAsia"/>
          <w:lang w:val="en-US"/>
        </w:rPr>
        <w:t xml:space="preserve"> component carrier</w:t>
      </w:r>
      <w:r w:rsidRPr="00AE684E">
        <w:t xml:space="preserve"> except when SRS is configured with the higher layer parameter </w:t>
      </w:r>
      <w:r w:rsidRPr="00AE684E">
        <w:rPr>
          <w:i/>
        </w:rPr>
        <w:t>SRS-PosResource</w:t>
      </w:r>
      <w:r w:rsidRPr="00AE684E">
        <w:t xml:space="preserve"> </w:t>
      </w:r>
    </w:p>
    <w:p w14:paraId="23459A83" w14:textId="77777777" w:rsidR="006B4F34" w:rsidRPr="00AE684E" w:rsidRDefault="006B4F34" w:rsidP="006B4F34">
      <w:pPr>
        <w:pStyle w:val="B2"/>
        <w:rPr>
          <w:i/>
        </w:rPr>
      </w:pPr>
      <w:r w:rsidRPr="00AE684E">
        <w:t>-</w:t>
      </w:r>
      <w:r>
        <w:tab/>
      </w:r>
      <w:r w:rsidRPr="00AE684E">
        <w:t xml:space="preserve">if the UE is configured with </w:t>
      </w:r>
      <w:r w:rsidRPr="00AE684E">
        <w:rPr>
          <w:i/>
        </w:rPr>
        <w:t>ca-SlotOffset</w:t>
      </w:r>
      <w:r w:rsidRPr="00AE684E">
        <w:t xml:space="preserve"> for at least one of the triggered and triggering cell, the UE transmits </w:t>
      </w:r>
      <w:r w:rsidRPr="00AE684E">
        <w:rPr>
          <w:rFonts w:hint="eastAsia"/>
        </w:rPr>
        <w:t xml:space="preserve">aperiodic </w:t>
      </w:r>
      <w:r w:rsidRPr="00AE684E">
        <w:t xml:space="preserve">SRS in each of the triggered SRS resource set(s) in slot </w:t>
      </w:r>
      <w:r w:rsidRPr="00AE684E">
        <w:rPr>
          <w:i/>
          <w:lang w:val="zh-CN"/>
        </w:rPr>
        <w:object w:dxaOrig="5057" w:dyaOrig="795" w14:anchorId="2C909875">
          <v:shape id="_x0000_i1035" type="#_x0000_t75" style="width:253.3pt;height:39pt" o:ole="">
            <v:imagedata r:id="rId30" o:title=""/>
          </v:shape>
          <o:OLEObject Type="Embed" ProgID="Equation.DSMT4" ShapeID="_x0000_i1035" DrawAspect="Content" ObjectID="_1825712187" r:id="rId35"/>
        </w:object>
      </w:r>
      <w:r w:rsidRPr="00AE684E">
        <w:rPr>
          <w:i/>
        </w:rPr>
        <w:t>,</w:t>
      </w:r>
    </w:p>
    <w:p w14:paraId="404552D4" w14:textId="77777777" w:rsidR="006B4F34" w:rsidRPr="00AE684E" w:rsidRDefault="006B4F34" w:rsidP="006B4F34">
      <w:pPr>
        <w:pStyle w:val="B2"/>
        <w:rPr>
          <w:lang w:val="en-US"/>
        </w:rPr>
      </w:pPr>
      <w:r w:rsidRPr="00AE684E">
        <w:t>-</w:t>
      </w:r>
      <w:r w:rsidRPr="00AE684E">
        <w:tab/>
        <w:t xml:space="preserve">otherwise, the UE transmits aperiodic SRS in each of the triggered resource set(s) in slot </w:t>
      </w:r>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Pr="00AE684E">
        <w:t xml:space="preserve">, wher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AE684E">
        <w:rPr>
          <w:vertAlign w:val="subscript"/>
        </w:rPr>
        <w:t xml:space="preserve"> </w:t>
      </w:r>
      <w:r w:rsidRPr="00AE684E">
        <w:t xml:space="preserve">is a parameter configured by higher layer as specified in clause 4.2 of [6 TS 38.213], and where </w:t>
      </w:r>
    </w:p>
    <w:p w14:paraId="3E87748B" w14:textId="77777777" w:rsidR="006B4F34" w:rsidRPr="0022136C" w:rsidRDefault="006B4F34" w:rsidP="006B4F34">
      <w:pPr>
        <w:pStyle w:val="B2"/>
        <w:rPr>
          <w:color w:val="000000" w:themeColor="text1"/>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rPr>
          <w:lang w:val="en-US"/>
        </w:rPr>
        <w:t>;</w:t>
      </w:r>
    </w:p>
    <w:p w14:paraId="6D8ED70E" w14:textId="77777777" w:rsidR="006B4F34" w:rsidRDefault="006B4F34" w:rsidP="006B4F34">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val="en-US" w:eastAsia="zh-CN"/>
        </w:rPr>
        <w:t xml:space="preserve"> and for FR2-NTN</w:t>
      </w:r>
      <w:r w:rsidRPr="0022136C">
        <w:rPr>
          <w:color w:val="000000" w:themeColor="text1"/>
        </w:rPr>
        <w:t>.</w:t>
      </w:r>
    </w:p>
    <w:p w14:paraId="1BDD16C5" w14:textId="77777777" w:rsidR="006B4F34" w:rsidRPr="00AB40E6" w:rsidRDefault="006B4F34" w:rsidP="006B4F34">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42357B79">
          <v:shape id="_x0000_i1036" type="#_x0000_t75" style="width:24pt;height:15pt" o:ole="">
            <v:imagedata r:id="rId32" o:title=""/>
          </v:shape>
          <o:OLEObject Type="Embed" ProgID="Equation.DSMT4" ShapeID="_x0000_i1036" DrawAspect="Content" ObjectID="_1825712188" r:id="rId36"/>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hAnsi="Times"/>
        </w:rPr>
        <w:t>ca-SlotOffset</w:t>
      </w:r>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51904260" wp14:editId="264F2CFA">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467D2CF7" wp14:editId="4B32D7C5">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0BBF3F96" w14:textId="77777777" w:rsidR="006B4F34" w:rsidRPr="00670BA1" w:rsidRDefault="006B4F34" w:rsidP="006B4F34">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8CEA8ED">
          <v:shape id="_x0000_i1037" type="#_x0000_t75" style="width:253.7pt;height:39pt" o:ole="">
            <v:imagedata r:id="rId30" o:title=""/>
          </v:shape>
          <o:OLEObject Type="Embed" ProgID="Equation.DSMT4" ShapeID="_x0000_i1037" DrawAspect="Content" ObjectID="_1825712189" r:id="rId39"/>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SlotOffset</w:t>
      </w:r>
      <w:r w:rsidRPr="00AB2108">
        <w:rPr>
          <w:color w:val="000000" w:themeColor="text1"/>
        </w:rPr>
        <w:t xml:space="preserve"> for at least one of the triggered and triggering cell,</w:t>
      </w:r>
      <w:r>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color w:val="000000" w:themeColor="text1"/>
        </w:rPr>
        <w:t xml:space="preserve">, </w:t>
      </w:r>
      <w:r>
        <w:rPr>
          <w:color w:val="000000" w:themeColor="text1"/>
        </w:rPr>
        <w:t xml:space="preserve">otherwise, </w:t>
      </w:r>
      <w:r>
        <w:t xml:space="preserve">where </w:t>
      </w:r>
      <m:oMath>
        <m:sSub>
          <m:sSubPr>
            <m:ctrlPr>
              <w:rPr>
                <w:rFonts w:ascii="Cambria Math" w:eastAsia="Malgun Gothic" w:hAnsi="Cambria Math" w:cs="SimSun"/>
                <w:i/>
                <w:iCs/>
                <w:sz w:val="22"/>
                <w:szCs w:val="22"/>
              </w:rPr>
            </m:ctrlPr>
          </m:sSubPr>
          <m:e>
            <m:r>
              <w:rPr>
                <w:rFonts w:ascii="Cambria Math" w:hAnsi="Cambria Math"/>
              </w:rPr>
              <m:t>K</m:t>
            </m:r>
          </m:e>
          <m:sub>
            <m:r>
              <w:rPr>
                <w:rFonts w:ascii="Cambria Math" w:hAnsi="Cambria Math"/>
              </w:rPr>
              <m:t>offset</m:t>
            </m:r>
          </m:sub>
        </m:sSub>
      </m:oMath>
      <w:r>
        <w:rPr>
          <w:vertAlign w:val="subscript"/>
        </w:rPr>
        <w:t xml:space="preserve"> </w:t>
      </w:r>
      <w:r>
        <w:t>is a parameter configured by higher layer as specified in clause 4.2 of [6 TS 38.213]</w:t>
      </w:r>
      <w:r w:rsidRPr="00AB2108">
        <w:rPr>
          <w:color w:val="000000" w:themeColor="text1"/>
        </w:rPr>
        <w:t>, and</w:t>
      </w:r>
      <w:r w:rsidRPr="00670BA1">
        <w:rPr>
          <w:color w:val="000000" w:themeColor="text1"/>
        </w:rPr>
        <w:t xml:space="preserve"> where </w:t>
      </w:r>
    </w:p>
    <w:p w14:paraId="42F723ED" w14:textId="77777777" w:rsidR="006B4F34" w:rsidRDefault="006B4F34" w:rsidP="006B4F34">
      <w:pPr>
        <w:pStyle w:val="B2"/>
        <w:rPr>
          <w:color w:val="000000" w:themeColor="text1"/>
          <w:lang w:val="en-US"/>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r w:rsidRPr="00670BA1">
        <w:rPr>
          <w:i/>
          <w:color w:val="000000" w:themeColor="text1"/>
        </w:rPr>
        <w:t xml:space="preserve">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1E2A0B0C" w14:textId="77777777" w:rsidR="006B4F34" w:rsidRPr="00AF3F83" w:rsidRDefault="006B4F34" w:rsidP="006B4F34">
      <w:pPr>
        <w:pStyle w:val="B2"/>
        <w:rPr>
          <w:lang w:val="en-US"/>
        </w:rPr>
      </w:pPr>
      <w:r>
        <w:rPr>
          <w:i/>
          <w:iCs/>
          <w:lang w:eastAsia="ko-KR"/>
        </w:rPr>
        <w:t>-</w:t>
      </w:r>
      <w:r>
        <w:rPr>
          <w:i/>
          <w:iCs/>
          <w:lang w:eastAsia="ko-KR"/>
        </w:rPr>
        <w:tab/>
      </w:r>
      <m:oMath>
        <m:sSub>
          <m:sSubPr>
            <m:ctrlPr>
              <w:rPr>
                <w:rFonts w:ascii="Cambria Math" w:hAnsi="Cambria Math" w:cs="Calibri"/>
                <w:i/>
                <w:iCs/>
                <w:sz w:val="22"/>
                <w:szCs w:val="22"/>
              </w:rPr>
            </m:ctrlPr>
          </m:sSubPr>
          <m:e>
            <m:r>
              <w:rPr>
                <w:rFonts w:ascii="Cambria Math" w:hAnsi="Cambria Math"/>
                <w:lang w:eastAsia="ko-KR"/>
              </w:rPr>
              <m:t>μ</m:t>
            </m:r>
          </m:e>
          <m:sub>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sub>
        </m:sSub>
      </m:oMath>
      <w:r>
        <w:rPr>
          <w:sz w:val="22"/>
          <w:szCs w:val="22"/>
          <w:lang w:val="en-US"/>
        </w:rPr>
        <w:t xml:space="preserve"> </w:t>
      </w:r>
      <w:r>
        <w:rPr>
          <w:lang w:eastAsia="ko-KR"/>
        </w:rPr>
        <w:t xml:space="preserve">is the subcarrier spacing configuration for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t xml:space="preserve"> with a value of 0 for frequency range 1</w:t>
      </w:r>
      <w:r>
        <w:rPr>
          <w:lang w:val="en-US" w:eastAsia="zh-CN"/>
        </w:rPr>
        <w:t xml:space="preserve"> and for FR2-NTN</w:t>
      </w:r>
      <w:r>
        <w:t>.</w:t>
      </w:r>
    </w:p>
    <w:p w14:paraId="4DF69DEE" w14:textId="77777777" w:rsidR="006B4F34" w:rsidRPr="00F922A6" w:rsidRDefault="006B4F34" w:rsidP="006B4F34">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4B334904">
          <v:shape id="_x0000_i1038" type="#_x0000_t75" style="width:25.7pt;height:15.45pt" o:ole="">
            <v:imagedata r:id="rId32" o:title=""/>
          </v:shape>
          <o:OLEObject Type="Embed" ProgID="Equation.DSMT4" ShapeID="_x0000_i1038" DrawAspect="Content" ObjectID="_1825712190" r:id="rId40"/>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788C8AD0" wp14:editId="42B63D22">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645406A9" wp14:editId="06905BE9">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091593BF" w14:textId="77777777" w:rsidR="006B4F34" w:rsidRPr="008B3E80" w:rsidRDefault="006B4F34" w:rsidP="006B4F34">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 xml:space="preserve">or </w:t>
      </w:r>
      <w:r>
        <w:rPr>
          <w:i/>
        </w:rPr>
        <w:t>spatialRelationInfoPos</w:t>
      </w:r>
      <w:r>
        <w:rPr>
          <w:lang w:val="en-US"/>
        </w:rPr>
        <w:t xml:space="preserve"> containing the ID of a reference</w:t>
      </w:r>
      <w:r w:rsidRPr="0048482F">
        <w:rPr>
          <w:lang w:val="en-US"/>
        </w:rPr>
        <w:t xml:space="preserve"> </w:t>
      </w:r>
      <w:r>
        <w:rPr>
          <w:lang w:val="en-US"/>
        </w:rPr>
        <w:t>'</w:t>
      </w:r>
      <w:r w:rsidRPr="00F35584">
        <w:t>ssb-Index</w:t>
      </w:r>
      <w:r>
        <w:rPr>
          <w:lang w:val="en-US"/>
        </w:rPr>
        <w:t>', '</w:t>
      </w:r>
      <w:r w:rsidRPr="00F35584">
        <w:t>ssb-Index</w:t>
      </w:r>
      <w:r>
        <w:t>Serving</w:t>
      </w:r>
      <w:r>
        <w:rPr>
          <w:lang w:val="en-US"/>
        </w:rPr>
        <w:t>' or '</w:t>
      </w:r>
      <w:r w:rsidRPr="00F35584">
        <w:t>ssb-Index</w:t>
      </w:r>
      <w:r>
        <w:t>Ncell</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w:t>
      </w:r>
      <w:r w:rsidRPr="0048482F">
        <w:rPr>
          <w:lang w:val="en-US"/>
        </w:rPr>
        <w:lastRenderedPageBreak/>
        <w:t xml:space="preserve">if the higher layer parameter </w:t>
      </w:r>
      <w:r w:rsidRPr="00B91DBE">
        <w:rPr>
          <w:i/>
        </w:rPr>
        <w:t>spatialRelationInfo</w:t>
      </w:r>
      <w:r w:rsidRPr="0048482F">
        <w:rPr>
          <w:i/>
        </w:rPr>
        <w:t xml:space="preserve"> </w:t>
      </w:r>
      <w:r w:rsidRPr="00417EF2">
        <w:t xml:space="preserve">or </w:t>
      </w:r>
      <w:r>
        <w:rPr>
          <w:i/>
        </w:rPr>
        <w:t>spatialRelationInfoPos</w:t>
      </w:r>
      <w:r w:rsidRPr="003E6F17">
        <w:t xml:space="preserve"> </w:t>
      </w:r>
      <w:r w:rsidRPr="003E6F17">
        <w:rPr>
          <w:lang w:val="en-GB"/>
        </w:rPr>
        <w:t>contains the ID of a reference</w:t>
      </w:r>
      <w:r w:rsidRPr="0048482F">
        <w:rPr>
          <w:lang w:val="en-US"/>
        </w:rPr>
        <w:t xml:space="preserve"> </w:t>
      </w:r>
      <w:r>
        <w:rPr>
          <w:lang w:val="en-US"/>
        </w:rPr>
        <w:t>'</w:t>
      </w:r>
      <w:r w:rsidRPr="00F35584">
        <w:t>csi-RS-Index</w:t>
      </w:r>
      <w:r>
        <w:rPr>
          <w:lang w:val="en-US"/>
        </w:rPr>
        <w:t>' or '</w:t>
      </w:r>
      <w:r w:rsidRPr="00F35584">
        <w:t>csi-RS-Index</w:t>
      </w:r>
      <w:r>
        <w:t>Serving</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t xml:space="preserve">or </w:t>
      </w:r>
      <w:r>
        <w:rPr>
          <w:i/>
        </w:rPr>
        <w:t>spatialRelationInfoPos</w:t>
      </w:r>
      <w:r>
        <w:rPr>
          <w:i/>
          <w:lang w:val="en-US"/>
        </w:rPr>
        <w:t xml:space="preserve"> </w:t>
      </w:r>
      <w:r>
        <w:rPr>
          <w:lang w:val="en-US"/>
        </w:rPr>
        <w:t>contains the ID of a reference</w:t>
      </w:r>
      <w:r w:rsidRPr="0048482F">
        <w:rPr>
          <w:lang w:val="en-US"/>
        </w:rPr>
        <w:t xml:space="preserve"> </w:t>
      </w:r>
      <w:r>
        <w:rPr>
          <w:lang w:val="en-US"/>
        </w:rPr>
        <w:t>'srs'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hen the </w:t>
      </w:r>
      <w:r>
        <w:rPr>
          <w:color w:val="000000"/>
        </w:rPr>
        <w:t xml:space="preserve">SRS is configured by the higher layer parameter </w:t>
      </w:r>
      <w:r>
        <w:rPr>
          <w:i/>
          <w:color w:val="000000"/>
        </w:rPr>
        <w:t>SRS-PosResourceSet</w:t>
      </w:r>
      <w:r>
        <w:rPr>
          <w:lang w:val="en-US"/>
        </w:rPr>
        <w:t xml:space="preserve"> and if the higher layer parameter </w:t>
      </w:r>
      <w:r>
        <w:rPr>
          <w:i/>
        </w:rPr>
        <w:t>spatialRelationInfoPos</w:t>
      </w:r>
      <w:r>
        <w:rPr>
          <w:i/>
          <w:lang w:val="en-US"/>
        </w:rPr>
        <w:t xml:space="preserve"> </w:t>
      </w:r>
      <w:r>
        <w:rPr>
          <w:lang w:val="en-US"/>
        </w:rPr>
        <w:t>contains the ID of a reference '</w:t>
      </w:r>
      <w:r w:rsidRPr="00593EAF">
        <w:rPr>
          <w:lang w:val="en-US"/>
        </w:rPr>
        <w:t>dl-PRS</w:t>
      </w:r>
      <w:r>
        <w:rPr>
          <w:lang w:val="en-US"/>
        </w:rPr>
        <w:t>', the UE shall transmit the target SRS resource with the same spatial domain transmission filter used for the reception of the reference DL PRS.</w:t>
      </w:r>
    </w:p>
    <w:p w14:paraId="1BD1C986" w14:textId="77777777" w:rsidR="006B4F34" w:rsidRPr="0048482F" w:rsidRDefault="006B4F34" w:rsidP="006B4F34">
      <w:pPr>
        <w:pStyle w:val="B1"/>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Pr="00026BD6">
        <w:rPr>
          <w:rFonts w:eastAsia="MS Mincho"/>
          <w:lang w:val="en-US"/>
        </w:rPr>
        <w:t xml:space="preserve">where </w:t>
      </w:r>
      <w:r w:rsidRPr="00DD161B">
        <w:rPr>
          <w:rFonts w:ascii="Symbol" w:hAnsi="Symbol"/>
          <w:i/>
        </w:rPr>
        <w:t></w:t>
      </w:r>
      <w:r w:rsidRPr="00026BD6">
        <w:rPr>
          <w:rFonts w:eastAsia="MS Mincho"/>
          <w:lang w:val="en-US"/>
        </w:rPr>
        <w:t xml:space="preserve"> is the SCS configuration for the PUCCH.</w:t>
      </w:r>
      <w:r>
        <w:rPr>
          <w:rFonts w:eastAsia="MS Mincho"/>
          <w:lang w:val="en-US"/>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bookmarkEnd w:id="53"/>
    <w:p w14:paraId="5A2CE9ED" w14:textId="77777777" w:rsidR="006B4F34" w:rsidRDefault="006B4F34" w:rsidP="006B4F34">
      <w:pPr>
        <w:widowControl w:val="0"/>
        <w:rPr>
          <w:rFonts w:eastAsia="Malgun Gothic"/>
          <w:color w:val="000000" w:themeColor="text1"/>
          <w:lang w:eastAsia="zh-CN"/>
        </w:rPr>
      </w:pPr>
      <w:r w:rsidRPr="003473D2">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r w:rsidRPr="00F922A6">
        <w:rPr>
          <w:rFonts w:eastAsia="Malgun Gothic"/>
          <w:color w:val="000000" w:themeColor="text1"/>
          <w:lang w:eastAsia="zh-CN"/>
        </w:rPr>
        <w:t xml:space="preserve"> </w:t>
      </w:r>
    </w:p>
    <w:p w14:paraId="0817178C" w14:textId="77777777" w:rsidR="006B4F34" w:rsidRPr="0089756A" w:rsidRDefault="006B4F34" w:rsidP="006B4F34">
      <w:pPr>
        <w:widowControl w:val="0"/>
        <w:rPr>
          <w:rFonts w:eastAsia="Malgun Gothic"/>
          <w:color w:val="000000"/>
          <w:lang w:eastAsia="zh-CN"/>
        </w:rPr>
      </w:pPr>
      <w:r w:rsidRPr="0089756A">
        <w:rPr>
          <w:rFonts w:eastAsia="Malgun Gothic"/>
          <w:color w:val="000000"/>
          <w:lang w:eastAsia="zh-CN"/>
        </w:rPr>
        <w:t xml:space="preserve">The UE is not expected to be configured with an SRS resource in more than one </w:t>
      </w:r>
      <w:r w:rsidRPr="0089756A">
        <w:rPr>
          <w:rFonts w:eastAsia="Malgun Gothic"/>
          <w:i/>
          <w:iCs/>
          <w:color w:val="000000"/>
          <w:lang w:eastAsia="zh-CN"/>
        </w:rPr>
        <w:t>SRS-ResourceSe</w:t>
      </w:r>
      <w:r w:rsidRPr="0089756A">
        <w:rPr>
          <w:rFonts w:eastAsia="Malgun Gothic"/>
          <w:color w:val="000000"/>
          <w:lang w:eastAsia="zh-CN"/>
        </w:rPr>
        <w:t>t</w:t>
      </w:r>
      <w:r w:rsidRPr="0089756A">
        <w:rPr>
          <w:rFonts w:eastAsia="Malgun Gothic"/>
          <w:i/>
          <w:iCs/>
          <w:color w:val="000000"/>
          <w:lang w:eastAsia="zh-CN"/>
        </w:rPr>
        <w:t>(s)</w:t>
      </w:r>
      <w:r w:rsidRPr="0089756A">
        <w:rPr>
          <w:rFonts w:eastAsia="Malgun Gothic"/>
          <w:color w:val="000000"/>
          <w:lang w:eastAsia="zh-CN"/>
        </w:rPr>
        <w:t xml:space="preserve"> with usage ‘codebook’ or ‘antennaSwitching’ and these </w:t>
      </w:r>
      <w:r w:rsidRPr="0089756A">
        <w:rPr>
          <w:rFonts w:eastAsia="Malgun Gothic"/>
          <w:i/>
          <w:iCs/>
          <w:color w:val="000000"/>
          <w:lang w:eastAsia="zh-CN"/>
        </w:rPr>
        <w:t>SRS-ResourceSe</w:t>
      </w:r>
      <w:r w:rsidRPr="0089756A">
        <w:rPr>
          <w:rFonts w:eastAsia="Malgun Gothic"/>
          <w:color w:val="000000"/>
          <w:lang w:eastAsia="zh-CN"/>
        </w:rPr>
        <w:t>t</w:t>
      </w:r>
      <w:r w:rsidRPr="0089756A">
        <w:rPr>
          <w:rFonts w:eastAsia="Malgun Gothic"/>
          <w:i/>
          <w:iCs/>
          <w:color w:val="000000"/>
          <w:lang w:eastAsia="zh-CN"/>
        </w:rPr>
        <w:t xml:space="preserve">(s) </w:t>
      </w:r>
      <w:r w:rsidRPr="0089756A">
        <w:rPr>
          <w:rFonts w:eastAsia="Malgun Gothic"/>
          <w:color w:val="000000"/>
          <w:lang w:eastAsia="zh-CN"/>
        </w:rPr>
        <w:t xml:space="preserve">have different configuration for higher layer parameter </w:t>
      </w:r>
      <w:r w:rsidRPr="00C61010">
        <w:rPr>
          <w:i/>
          <w:iCs/>
          <w:color w:val="000000"/>
        </w:rPr>
        <w:t>fourPortSRS-3Tx</w:t>
      </w:r>
      <w:r w:rsidRPr="0089756A">
        <w:rPr>
          <w:rFonts w:eastAsia="Malgun Gothic"/>
          <w:color w:val="000000"/>
          <w:lang w:eastAsia="zh-CN"/>
        </w:rPr>
        <w:t>.</w:t>
      </w:r>
    </w:p>
    <w:p w14:paraId="78EEFF4B" w14:textId="77777777" w:rsidR="006B4F34" w:rsidRPr="00AF4D5B" w:rsidRDefault="006B4F34" w:rsidP="006B4F34">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configured on overlapping symbols with a SRS resource configured by the higher layer parameter </w:t>
      </w:r>
      <w:r>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Pr>
          <w:szCs w:val="22"/>
          <w:lang w:val="en-US"/>
        </w:rPr>
        <w:t>'</w:t>
      </w:r>
      <w:r w:rsidRPr="00AF4D5B">
        <w:rPr>
          <w:szCs w:val="22"/>
          <w:lang w:val="en-US"/>
        </w:rPr>
        <w:t>periodic</w:t>
      </w:r>
      <w:r>
        <w:rPr>
          <w:szCs w:val="22"/>
          <w:lang w:val="en-US"/>
        </w:rPr>
        <w:t>'</w:t>
      </w:r>
      <w:r w:rsidRPr="00AF4D5B">
        <w:rPr>
          <w:szCs w:val="22"/>
          <w:lang w:val="en-US"/>
        </w:rPr>
        <w:t>.</w:t>
      </w:r>
    </w:p>
    <w:p w14:paraId="03C4CB3F" w14:textId="77777777" w:rsidR="006B4F34" w:rsidRDefault="006B4F34" w:rsidP="006B4F34">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w:t>
      </w:r>
      <w:r>
        <w:rPr>
          <w:lang w:bidi="ar"/>
        </w:rPr>
        <w:t xml:space="preserve">activated or </w:t>
      </w:r>
      <w:r w:rsidRPr="00AF4D5B">
        <w:rPr>
          <w:szCs w:val="22"/>
          <w:lang w:val="en-US"/>
        </w:rPr>
        <w:t xml:space="preserve">triggered to transmit SRS on overlapping symbols with a SRS resource configured by the higher layer parameter </w:t>
      </w:r>
      <w:r>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Pr>
          <w:szCs w:val="22"/>
          <w:lang w:val="en-US"/>
        </w:rPr>
        <w:t>'</w:t>
      </w:r>
      <w:r w:rsidRPr="00AF4D5B">
        <w:rPr>
          <w:szCs w:val="22"/>
          <w:lang w:val="en-US"/>
        </w:rPr>
        <w:t>semi-persistent</w:t>
      </w:r>
      <w:r>
        <w:rPr>
          <w:szCs w:val="22"/>
          <w:lang w:val="en-US"/>
        </w:rPr>
        <w:t>'</w:t>
      </w:r>
      <w:r w:rsidRPr="00AF4D5B">
        <w:rPr>
          <w:szCs w:val="22"/>
          <w:lang w:val="en-US"/>
        </w:rPr>
        <w:t xml:space="preserve"> or </w:t>
      </w:r>
      <w:r>
        <w:rPr>
          <w:szCs w:val="22"/>
          <w:lang w:val="en-US"/>
        </w:rPr>
        <w:t>'</w:t>
      </w:r>
      <w:r w:rsidRPr="00AF4D5B">
        <w:rPr>
          <w:szCs w:val="22"/>
          <w:lang w:val="en-US"/>
        </w:rPr>
        <w:t>aperiodic</w:t>
      </w:r>
      <w:r>
        <w:rPr>
          <w:szCs w:val="22"/>
          <w:lang w:val="en-US"/>
        </w:rPr>
        <w:t>'</w:t>
      </w:r>
      <w:r w:rsidRPr="00AF4D5B">
        <w:rPr>
          <w:szCs w:val="22"/>
          <w:lang w:val="en-US"/>
        </w:rPr>
        <w:t>.</w:t>
      </w:r>
    </w:p>
    <w:p w14:paraId="2FB5F20D" w14:textId="77777777" w:rsidR="006B4F34" w:rsidRPr="00905004" w:rsidRDefault="006B4F34" w:rsidP="006B4F34">
      <w:pPr>
        <w:rPr>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configured on overlapping symbols with more than one SRS resources configured by the higher layer parameter </w:t>
      </w:r>
      <w:r>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Pr>
          <w:color w:val="000000" w:themeColor="text1"/>
        </w:rPr>
        <w:t>'</w:t>
      </w:r>
      <w:r w:rsidRPr="00905004">
        <w:rPr>
          <w:color w:val="000000" w:themeColor="text1"/>
        </w:rPr>
        <w:t>periodic</w:t>
      </w:r>
      <w:r>
        <w:rPr>
          <w:color w:val="000000" w:themeColor="text1"/>
        </w:rPr>
        <w:t>'</w:t>
      </w:r>
      <w:r w:rsidRPr="00905004">
        <w:rPr>
          <w:color w:val="000000" w:themeColor="text1"/>
        </w:rPr>
        <w:t>.</w:t>
      </w:r>
    </w:p>
    <w:p w14:paraId="72139F1B" w14:textId="77777777" w:rsidR="006B4F34" w:rsidRPr="00905004" w:rsidRDefault="006B4F34" w:rsidP="006B4F34">
      <w:pPr>
        <w:rPr>
          <w:b/>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w:t>
      </w:r>
      <w:r>
        <w:rPr>
          <w:lang w:bidi="ar"/>
        </w:rPr>
        <w:t xml:space="preserve">activated or </w:t>
      </w:r>
      <w:r w:rsidRPr="00905004">
        <w:rPr>
          <w:color w:val="000000" w:themeColor="text1"/>
        </w:rPr>
        <w:t xml:space="preserve">triggered to transmit SRS on overlapping symbols with more than one SRS resources configured by the higher layer parameter </w:t>
      </w:r>
      <w:r>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Pr>
          <w:color w:val="000000" w:themeColor="text1"/>
        </w:rPr>
        <w:t>'</w:t>
      </w:r>
      <w:r w:rsidRPr="00905004">
        <w:rPr>
          <w:color w:val="000000" w:themeColor="text1"/>
        </w:rPr>
        <w:t>semi-persistent</w:t>
      </w:r>
      <w:r>
        <w:rPr>
          <w:color w:val="000000" w:themeColor="text1"/>
        </w:rPr>
        <w:t>'</w:t>
      </w:r>
      <w:r w:rsidRPr="00905004">
        <w:rPr>
          <w:color w:val="000000" w:themeColor="text1"/>
        </w:rPr>
        <w:t xml:space="preserve"> or </w:t>
      </w:r>
      <w:r>
        <w:rPr>
          <w:color w:val="000000" w:themeColor="text1"/>
        </w:rPr>
        <w:t>'</w:t>
      </w:r>
      <w:r w:rsidRPr="00905004">
        <w:rPr>
          <w:color w:val="000000" w:themeColor="text1"/>
        </w:rPr>
        <w:t>aperiodic</w:t>
      </w:r>
      <w:r>
        <w:rPr>
          <w:color w:val="000000" w:themeColor="text1"/>
        </w:rPr>
        <w:t>'</w:t>
      </w:r>
      <w:r w:rsidRPr="00905004">
        <w:rPr>
          <w:color w:val="000000" w:themeColor="text1"/>
        </w:rPr>
        <w:t>.</w:t>
      </w:r>
    </w:p>
    <w:p w14:paraId="75CBCC76" w14:textId="77777777" w:rsidR="006B4F34" w:rsidRDefault="006B4F34" w:rsidP="006B4F34">
      <w:pPr>
        <w:pStyle w:val="Proposal"/>
        <w:ind w:left="0" w:firstLine="0"/>
        <w:jc w:val="left"/>
        <w:rPr>
          <w:b w:val="0"/>
          <w:bCs w:val="0"/>
          <w:color w:val="000000" w:themeColor="text1"/>
        </w:rPr>
      </w:pPr>
      <w:r w:rsidRPr="00F778C8">
        <w:rPr>
          <w:b w:val="0"/>
          <w:bCs w:val="0"/>
          <w:color w:val="000000" w:themeColor="text1"/>
        </w:rPr>
        <w:t xml:space="preserve">For intra-band and inter-band CA operations, a UE can simultaneously transmit more than one SRS resource configured by </w:t>
      </w:r>
      <w:r w:rsidRPr="00F21864">
        <w:rPr>
          <w:b w:val="0"/>
          <w:bCs w:val="0"/>
          <w:i/>
          <w:szCs w:val="22"/>
          <w:lang w:val="en-US"/>
        </w:rPr>
        <w:t>SRS-PosResource</w:t>
      </w:r>
      <w:r w:rsidRPr="00F778C8">
        <w:rPr>
          <w:b w:val="0"/>
          <w:bCs w:val="0"/>
          <w:color w:val="000000" w:themeColor="text1"/>
        </w:rPr>
        <w:t xml:space="preserve"> on different CCs, subject to UE</w:t>
      </w:r>
      <w:r>
        <w:rPr>
          <w:b w:val="0"/>
          <w:bCs w:val="0"/>
          <w:color w:val="000000" w:themeColor="text1"/>
        </w:rPr>
        <w:t>'</w:t>
      </w:r>
      <w:r w:rsidRPr="00F778C8">
        <w:rPr>
          <w:b w:val="0"/>
          <w:bCs w:val="0"/>
          <w:color w:val="000000" w:themeColor="text1"/>
        </w:rPr>
        <w:t>s capability</w:t>
      </w:r>
    </w:p>
    <w:p w14:paraId="266FBC3C" w14:textId="77777777" w:rsidR="006B4F34" w:rsidRPr="00B97F0A" w:rsidRDefault="006B4F34" w:rsidP="006B4F34">
      <w:pPr>
        <w:pStyle w:val="Proposal"/>
        <w:ind w:left="0" w:firstLine="0"/>
        <w:jc w:val="left"/>
        <w:rPr>
          <w:b w:val="0"/>
          <w:bCs w:val="0"/>
          <w:color w:val="000000" w:themeColor="text1"/>
        </w:rPr>
      </w:pPr>
      <w:r w:rsidRPr="00B97F0A">
        <w:rPr>
          <w:b w:val="0"/>
          <w:bCs w:val="0"/>
          <w:color w:val="000000" w:themeColor="text1"/>
        </w:rPr>
        <w:t xml:space="preserve">For intra-band and inter-band CA operations, a UE can simultaneously transmit more than one SRS resource configured by </w:t>
      </w:r>
      <w:r w:rsidRPr="00F21864">
        <w:rPr>
          <w:b w:val="0"/>
          <w:bCs w:val="0"/>
          <w:i/>
          <w:szCs w:val="22"/>
          <w:lang w:val="en-US"/>
        </w:rPr>
        <w:t>SRS-PosResource</w:t>
      </w:r>
      <w:r w:rsidRPr="00B97F0A">
        <w:rPr>
          <w:b w:val="0"/>
          <w:bCs w:val="0"/>
          <w:color w:val="000000" w:themeColor="text1"/>
        </w:rPr>
        <w:t xml:space="preserve"> </w:t>
      </w:r>
      <w:r>
        <w:rPr>
          <w:b w:val="0"/>
          <w:bCs w:val="0"/>
          <w:color w:val="000000" w:themeColor="text1"/>
        </w:rPr>
        <w:t xml:space="preserve">and </w:t>
      </w:r>
      <w:r>
        <w:rPr>
          <w:b w:val="0"/>
          <w:bCs w:val="0"/>
          <w:i/>
          <w:iCs/>
          <w:color w:val="000000" w:themeColor="text1"/>
        </w:rPr>
        <w:t>SRS</w:t>
      </w:r>
      <w:r w:rsidRPr="00B97F0A">
        <w:rPr>
          <w:b w:val="0"/>
          <w:bCs w:val="0"/>
          <w:i/>
          <w:iCs/>
          <w:color w:val="000000" w:themeColor="text1"/>
        </w:rPr>
        <w:t>-Resource</w:t>
      </w:r>
      <w:r>
        <w:rPr>
          <w:b w:val="0"/>
          <w:bCs w:val="0"/>
          <w:i/>
          <w:iCs/>
          <w:color w:val="000000" w:themeColor="text1"/>
        </w:rPr>
        <w:t xml:space="preserve"> </w:t>
      </w:r>
      <w:r w:rsidRPr="00B97F0A">
        <w:rPr>
          <w:b w:val="0"/>
          <w:bCs w:val="0"/>
          <w:color w:val="000000" w:themeColor="text1"/>
        </w:rPr>
        <w:t>on different CCs, subject to UE</w:t>
      </w:r>
      <w:r>
        <w:rPr>
          <w:b w:val="0"/>
          <w:bCs w:val="0"/>
          <w:color w:val="000000" w:themeColor="text1"/>
        </w:rPr>
        <w:t>'</w:t>
      </w:r>
      <w:r w:rsidRPr="00B97F0A">
        <w:rPr>
          <w:b w:val="0"/>
          <w:bCs w:val="0"/>
          <w:color w:val="000000" w:themeColor="text1"/>
        </w:rPr>
        <w:t>s capability.</w:t>
      </w:r>
    </w:p>
    <w:p w14:paraId="27951CE5" w14:textId="77777777" w:rsidR="006B4F34" w:rsidRPr="0048482F" w:rsidRDefault="006B4F34" w:rsidP="006B4F34">
      <w:r w:rsidRPr="0048482F">
        <w:t>The SRS request field [</w:t>
      </w:r>
      <w:r>
        <w:t>5,</w:t>
      </w:r>
      <w:r w:rsidRPr="0048482F">
        <w:t xml:space="preserve"> TS</w:t>
      </w:r>
      <w:r>
        <w:t xml:space="preserve"> </w:t>
      </w:r>
      <w:r w:rsidRPr="0048482F">
        <w:t>38.212] in DCI format 0</w:t>
      </w:r>
      <w:r>
        <w:t>_</w:t>
      </w:r>
      <w:r w:rsidRPr="0048482F">
        <w:t>1, 1</w:t>
      </w:r>
      <w:r>
        <w:t>_</w:t>
      </w:r>
      <w:r w:rsidRPr="0048482F">
        <w:t>1</w:t>
      </w:r>
      <w:r>
        <w:t>, 0_2 (if SRS request field is present), 1_2 (if SRS request field is present), 0_3, 1_3</w:t>
      </w:r>
      <w:r w:rsidRPr="0048482F">
        <w:t xml:space="preserve"> indicates the triggered SRS resource set given in Table </w:t>
      </w:r>
      <w:r>
        <w:t>7.3.1.1.2-24 of [5, TS 38.212]</w:t>
      </w:r>
      <w:r w:rsidRPr="0048482F">
        <w:t>.</w:t>
      </w:r>
      <w:r>
        <w:t xml:space="preserve"> </w:t>
      </w:r>
      <w:r w:rsidRPr="0048482F">
        <w:t xml:space="preserve">The 2-bit SRS request field in DCI format </w:t>
      </w:r>
      <w:r>
        <w:t>2_3</w:t>
      </w:r>
      <w:r w:rsidRPr="0048482F">
        <w:t xml:space="preserve"> indicates the triggered SRS resource set given in </w:t>
      </w:r>
      <w:r>
        <w:t xml:space="preserve">clause 7.3 of [5, TS 38.212] </w:t>
      </w:r>
      <w:r w:rsidRPr="005E030A">
        <w:t xml:space="preserve">and defined by the entries of the higher layer parameter </w:t>
      </w:r>
      <w:r w:rsidRPr="005E030A">
        <w:rPr>
          <w:i/>
        </w:rPr>
        <w:t>srs-ResourceSetToAddModList</w:t>
      </w:r>
      <w:r>
        <w:t xml:space="preserve"> if the UE is configured with higher layer parameter </w:t>
      </w:r>
      <w:r w:rsidRPr="002205B3">
        <w:rPr>
          <w:i/>
        </w:rPr>
        <w:t>srs-TPC-PDCCH-Group</w:t>
      </w:r>
      <w:r>
        <w:t xml:space="preserve"> set to 'typeB', or indicates the SRS transmission on a set of serving cells configured by higher layers if the UE is configured with higher layer parameter </w:t>
      </w:r>
      <w:r w:rsidRPr="002205B3">
        <w:rPr>
          <w:i/>
        </w:rPr>
        <w:t>srs-TPC-PDCCH-Group</w:t>
      </w:r>
      <w:r>
        <w:t xml:space="preserve"> set to 'typeA'.</w:t>
      </w:r>
    </w:p>
    <w:p w14:paraId="1E824187" w14:textId="77777777" w:rsidR="006B4F34" w:rsidRPr="0048482F" w:rsidRDefault="006B4F34" w:rsidP="006B4F34">
      <w:bookmarkStart w:id="60" w:name="_Hlk498636457"/>
      <w:bookmarkStart w:id="61" w:name="_Hlk498636712"/>
      <w:bookmarkStart w:id="62" w:name="_Hlk498515857"/>
      <w:r>
        <w:lastRenderedPageBreak/>
        <w:t>For PUCCH and SRS on the same carrier, a</w:t>
      </w:r>
      <w:r w:rsidRPr="0048482F">
        <w:t xml:space="preserve"> UE shall not transmit SRS when semi-persistent </w:t>
      </w:r>
      <w:r>
        <w:t>or</w:t>
      </w:r>
      <w:r w:rsidRPr="0048482F">
        <w:t xml:space="preserve"> periodic SRS </w:t>
      </w:r>
      <w:r>
        <w:t>is</w:t>
      </w:r>
      <w:r w:rsidRPr="0048482F">
        <w:t xml:space="preserve"> configured in the same symbol(s) with PUCCH </w:t>
      </w:r>
      <w:bookmarkEnd w:id="60"/>
      <w:r w:rsidRPr="0048482F">
        <w:t>carrying only CSI report</w:t>
      </w:r>
      <w:r>
        <w:t>(</w:t>
      </w:r>
      <w:r w:rsidRPr="0048482F">
        <w:t>s</w:t>
      </w:r>
      <w:r>
        <w:t>)</w:t>
      </w:r>
      <w:r w:rsidRPr="0048482F">
        <w:t xml:space="preserve">, </w:t>
      </w:r>
      <w:r>
        <w:t>or only L1-RSRP report(s)</w:t>
      </w:r>
      <w:bookmarkEnd w:id="61"/>
      <w:r>
        <w:t>, or only L1-SINR report(s)</w:t>
      </w:r>
      <w:r w:rsidRPr="0048482F">
        <w:t>.</w:t>
      </w:r>
      <w:r w:rsidRPr="00B8744E">
        <w:t xml:space="preserve"> </w:t>
      </w:r>
      <w:r w:rsidRPr="000E3D1B">
        <w:t>A UE shall not transmit SRS when semi-persistent or periodic SRS is configured or aperiodic SRS is triggered to be transmitted in the same symbol(s) with PUCCH carrying HARQ-ACK</w:t>
      </w:r>
      <w:r>
        <w:t>, link recovery request (as defined in clause 9.2.4 of [6, 38.213]) and/or SR.</w:t>
      </w:r>
      <w:r w:rsidRPr="0048482F">
        <w:t xml:space="preserve"> In the case that SRS is not transmitted due to overlap with PUCCH, only the SRS symbol(s) that overlap with PUCCH symbol(s) are dropped. </w:t>
      </w:r>
      <w:bookmarkStart w:id="63" w:name="_Hlk498108449"/>
      <w:r w:rsidRPr="0048482F">
        <w:t xml:space="preserve">PUCCH shall not be transmitted when aperiodic SRS </w:t>
      </w:r>
      <w:r>
        <w:t>is triggered to be transmitted</w:t>
      </w:r>
      <w:r w:rsidRPr="0048482F">
        <w:t xml:space="preserve"> to overlap in the same symbol with PUCCH carrying semi-persistent/periodic CSI report</w:t>
      </w:r>
      <w:r>
        <w:t>(s) or semi-persistent/periodic L1-RSRP report(s)</w:t>
      </w:r>
      <w:r w:rsidRPr="0048482F">
        <w:t xml:space="preserve"> only</w:t>
      </w:r>
      <w:r>
        <w:t xml:space="preserve">, or only L1-SINR report(s) </w:t>
      </w:r>
      <w:r w:rsidRPr="00623B9F">
        <w:rPr>
          <w:rFonts w:hint="eastAsia"/>
          <w:lang w:eastAsia="zh-CN"/>
        </w:rPr>
        <w:t xml:space="preserve">and </w:t>
      </w:r>
      <w:r w:rsidRPr="00623B9F">
        <w:rPr>
          <w:lang w:eastAsia="zh-CN"/>
        </w:rPr>
        <w:t xml:space="preserve">the PUCCH starts no earlier than </w:t>
      </w:r>
      <m:oMath>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 xml:space="preserve">proc,2 </m:t>
            </m:r>
          </m:sub>
        </m:sSub>
      </m:oMath>
      <w:r w:rsidRPr="00623B9F">
        <w:rPr>
          <w:lang w:eastAsia="zh-CN"/>
        </w:rPr>
        <w:t xml:space="preserve"> after the last symbol of the PDCCH carrying the triggering command for the aperiodic SRS, where </w:t>
      </w:r>
      <m:oMath>
        <m:sSub>
          <m:sSubPr>
            <m:ctrlPr>
              <w:rPr>
                <w:rFonts w:ascii="Cambria Math" w:hAnsi="Cambria Math"/>
                <w:i/>
                <w:iCs/>
                <w:lang w:eastAsia="zh-CN"/>
              </w:rPr>
            </m:ctrlPr>
          </m:sSubPr>
          <m:e>
            <m:r>
              <w:rPr>
                <w:rFonts w:ascii="Cambria Math" w:hAnsi="Cambria Math"/>
                <w:lang w:eastAsia="zh-CN"/>
              </w:rPr>
              <m:t>T</m:t>
            </m:r>
          </m:e>
          <m:sub>
            <m:r>
              <m:rPr>
                <m:sty m:val="p"/>
              </m:rPr>
              <w:rPr>
                <w:rFonts w:ascii="Cambria Math" w:hAnsi="Cambria Math"/>
                <w:lang w:eastAsia="zh-CN"/>
              </w:rPr>
              <m:t>proc,2</m:t>
            </m:r>
          </m:sub>
        </m:sSub>
      </m:oMath>
      <w:r w:rsidRPr="00623B9F">
        <w:rPr>
          <w:lang w:eastAsia="zh-CN"/>
        </w:rPr>
        <w:t xml:space="preserve"> is the PUSCH preparation time for the corresponding UE processing capability assuming </w:t>
      </w:r>
      <m:oMath>
        <m:sSub>
          <m:sSubPr>
            <m:ctrlPr>
              <w:rPr>
                <w:rFonts w:ascii="Cambria Math" w:hAnsi="Cambria Math"/>
                <w:i/>
                <w:iCs/>
                <w:lang w:eastAsia="zh-CN"/>
              </w:rPr>
            </m:ctrlPr>
          </m:sSubPr>
          <m:e>
            <m:r>
              <w:rPr>
                <w:rFonts w:ascii="Cambria Math" w:hAnsi="Cambria Math"/>
                <w:lang w:eastAsia="zh-CN"/>
              </w:rPr>
              <m:t>d</m:t>
            </m:r>
          </m:e>
          <m:sub>
            <m:r>
              <m:rPr>
                <m:sty m:val="p"/>
              </m:rPr>
              <w:rPr>
                <w:rFonts w:ascii="Cambria Math" w:hAnsi="Cambria Math"/>
                <w:lang w:eastAsia="zh-CN"/>
              </w:rPr>
              <m:t>2,1</m:t>
            </m:r>
          </m:sub>
        </m:sSub>
        <m:r>
          <w:rPr>
            <w:rFonts w:ascii="Cambria Math" w:hAnsi="Cambria Math"/>
            <w:lang w:eastAsia="zh-CN"/>
          </w:rPr>
          <m:t>=1</m:t>
        </m:r>
      </m:oMath>
      <w:r w:rsidRPr="00623B9F">
        <w:rPr>
          <w:lang w:eastAsia="zh-CN"/>
        </w:rPr>
        <w:t xml:space="preserve"> and </w:t>
      </w:r>
      <m:oMath>
        <m:r>
          <w:rPr>
            <w:rFonts w:ascii="Cambria Math" w:hAnsi="Cambria Math"/>
            <w:lang w:eastAsia="zh-CN"/>
          </w:rPr>
          <m:t>μ</m:t>
        </m:r>
      </m:oMath>
      <w:r w:rsidRPr="00623B9F">
        <w:rPr>
          <w:lang w:eastAsia="zh-CN"/>
        </w:rPr>
        <w:t xml:space="preserve"> corresponds to the smallest SCS configuration between the SCS configuration of the PDCCH carrying the triggering command and the SCS configuration of the PUCCH</w:t>
      </w:r>
      <w:r w:rsidRPr="0048482F">
        <w:t xml:space="preserve">. </w:t>
      </w:r>
    </w:p>
    <w:p w14:paraId="0618A4B3" w14:textId="77777777" w:rsidR="006B4F34" w:rsidRDefault="006B4F34" w:rsidP="006B4F34">
      <w:r>
        <w:t>In case of intra-band contiguous carrier aggregation,</w:t>
      </w:r>
      <w:r w:rsidRPr="004904C3">
        <w:t xml:space="preserve"> </w:t>
      </w:r>
      <w:r>
        <w:t xml:space="preserve">or </w:t>
      </w:r>
      <w:r w:rsidRPr="004904C3">
        <w:t xml:space="preserve">in inter-band </w:t>
      </w:r>
      <w:r w:rsidRPr="00531F1A">
        <w:t>or intra-band non-contiguous</w:t>
      </w:r>
      <w:r w:rsidRPr="004904C3">
        <w:t xml:space="preserve"> CA band combination </w:t>
      </w:r>
      <w:r>
        <w:t>if</w:t>
      </w:r>
      <w:r w:rsidRPr="004904C3">
        <w:t xml:space="preserve"> simultaneous SRS and </w:t>
      </w:r>
      <w:r>
        <w:t>PUCCH/PUSCH</w:t>
      </w:r>
      <w:r w:rsidRPr="004904C3">
        <w:t xml:space="preserve"> transmissions are not </w:t>
      </w:r>
      <w:r>
        <w:rPr>
          <w:rFonts w:hint="eastAsia"/>
          <w:lang w:val="en-US" w:eastAsia="zh-CN"/>
        </w:rPr>
        <w:t>supported by UE</w:t>
      </w:r>
      <w:r>
        <w:t>, the</w:t>
      </w:r>
      <w:r w:rsidRPr="0048482F">
        <w:t xml:space="preserve"> UE is not expected to be </w:t>
      </w:r>
      <w:r>
        <w:t>indicated</w:t>
      </w:r>
      <w:r w:rsidRPr="0048482F">
        <w:t xml:space="preserve"> with </w:t>
      </w:r>
      <w:r>
        <w:t xml:space="preserve">a </w:t>
      </w:r>
      <w:r w:rsidRPr="0048482F">
        <w:t xml:space="preserve">SRS </w:t>
      </w:r>
      <w:r>
        <w:t xml:space="preserve">transmission from a carrier </w:t>
      </w:r>
      <w:r w:rsidRPr="0048482F">
        <w:t xml:space="preserve">and </w:t>
      </w:r>
      <w:r>
        <w:t xml:space="preserve">to be configured or scheduled with a </w:t>
      </w:r>
      <w:r w:rsidRPr="0048482F">
        <w:t>PUSCH/UL DM</w:t>
      </w:r>
      <w:r>
        <w:t>-</w:t>
      </w:r>
      <w:r w:rsidRPr="0048482F">
        <w:t>RS/UL PT</w:t>
      </w:r>
      <w:r>
        <w:t>-</w:t>
      </w:r>
      <w:r w:rsidRPr="0048482F">
        <w:t xml:space="preserve">RS/PUCCH </w:t>
      </w:r>
      <w:r>
        <w:t xml:space="preserve">transmission from a different carrier </w:t>
      </w:r>
      <w:r w:rsidRPr="0048482F">
        <w:t>in the same symbol.</w:t>
      </w:r>
    </w:p>
    <w:p w14:paraId="7A731388" w14:textId="77777777" w:rsidR="006B4F34" w:rsidRDefault="006B4F34" w:rsidP="006B4F34">
      <w:r>
        <w:t>In case of intra-band contiguous carrier aggregation,</w:t>
      </w:r>
      <w:r w:rsidRPr="004904C3">
        <w:t xml:space="preserve"> </w:t>
      </w:r>
      <w:r>
        <w:t xml:space="preserve">or </w:t>
      </w:r>
      <w:r w:rsidRPr="004904C3">
        <w:t xml:space="preserve">in inter-band CA band combination </w:t>
      </w:r>
      <w:r>
        <w:t>if</w:t>
      </w:r>
      <w:r w:rsidRPr="004904C3">
        <w:t xml:space="preserve"> simultaneous SRS and </w:t>
      </w:r>
      <w:r>
        <w:t>PRACH</w:t>
      </w:r>
      <w:r w:rsidRPr="004904C3">
        <w:t xml:space="preserve"> transmissions are not </w:t>
      </w:r>
      <w:r>
        <w:rPr>
          <w:rFonts w:hint="eastAsia"/>
          <w:lang w:val="en-US" w:eastAsia="zh-CN"/>
        </w:rPr>
        <w:t>supported by UE</w:t>
      </w:r>
      <w:r>
        <w:t xml:space="preserve">, or in case of intra-band non-contiguous CA band combination if the UE is not configured with higher layer parameter </w:t>
      </w:r>
      <w:r>
        <w:rPr>
          <w:i/>
          <w:iCs/>
        </w:rPr>
        <w:t xml:space="preserve">intraBandNC-PRACH-simulTx-r17, </w:t>
      </w:r>
      <w:r>
        <w:t xml:space="preserve">the UE shall not transmit simultaneously </w:t>
      </w:r>
      <w:r w:rsidRPr="00D04EC2">
        <w:t xml:space="preserve">SRS resource(s) </w:t>
      </w:r>
      <w:r>
        <w:t xml:space="preserve">from a carrier </w:t>
      </w:r>
      <w:r w:rsidRPr="00D04EC2">
        <w:t>and PRACH</w:t>
      </w:r>
      <w:r>
        <w:t xml:space="preserve"> from a different carrier</w:t>
      </w:r>
      <w:r w:rsidRPr="00D04EC2">
        <w:t xml:space="preserve">. </w:t>
      </w:r>
    </w:p>
    <w:p w14:paraId="2BC14490" w14:textId="77777777" w:rsidR="006B4F34" w:rsidRPr="00B07916" w:rsidRDefault="006B4F34" w:rsidP="006B4F34">
      <w:pPr>
        <w:spacing w:line="259" w:lineRule="auto"/>
        <w:rPr>
          <w:rFonts w:eastAsia="Batang"/>
        </w:rPr>
      </w:pPr>
      <w:r w:rsidRPr="00204302">
        <w:rPr>
          <w:rFonts w:eastAsia="Batang"/>
        </w:rPr>
        <w:t xml:space="preserve">In case of intra-band contiguous carrier aggregation, or in inter-band CA band combination if simultaneous SRS and </w:t>
      </w:r>
      <w:r w:rsidRPr="00204302">
        <w:rPr>
          <w:rFonts w:eastAsia="Batang" w:hint="eastAsia"/>
        </w:rPr>
        <w:t>MsgA</w:t>
      </w:r>
      <w:r w:rsidRPr="00204302">
        <w:rPr>
          <w:rFonts w:eastAsia="Batang"/>
        </w:rPr>
        <w:t xml:space="preserve"> transmissions are not </w:t>
      </w:r>
      <w:r w:rsidRPr="00204302">
        <w:rPr>
          <w:rFonts w:eastAsia="Batang" w:hint="eastAsia"/>
        </w:rPr>
        <w:t>supported by UE</w:t>
      </w:r>
      <w:r w:rsidRPr="00204302">
        <w:rPr>
          <w:rFonts w:eastAsia="Batang"/>
        </w:rPr>
        <w:t xml:space="preserve">, the UE shall not transmit simultaneously SRS resource(s) from a carrier and </w:t>
      </w:r>
      <w:r w:rsidRPr="00204302">
        <w:rPr>
          <w:rFonts w:eastAsia="Batang" w:hint="eastAsia"/>
        </w:rPr>
        <w:t>MsgA</w:t>
      </w:r>
      <w:r w:rsidRPr="00204302">
        <w:rPr>
          <w:rFonts w:eastAsia="Batang"/>
        </w:rPr>
        <w:t xml:space="preserve"> from a different carrier.</w:t>
      </w:r>
    </w:p>
    <w:p w14:paraId="30702167" w14:textId="77777777" w:rsidR="006B4F34" w:rsidRPr="0048482F" w:rsidRDefault="006B4F34" w:rsidP="006B4F34">
      <w:pPr>
        <w:widowControl w:val="0"/>
      </w:pPr>
      <w:bookmarkStart w:id="64" w:name="_Hlk523498144"/>
      <w:r w:rsidRPr="003D3959">
        <w:t xml:space="preserve">In case a SRS resource with </w:t>
      </w:r>
      <w:r w:rsidRPr="003D3959">
        <w:rPr>
          <w:i/>
        </w:rPr>
        <w:t>resourceType</w:t>
      </w:r>
      <w:r w:rsidRPr="003D3959">
        <w:t xml:space="preserve"> set as </w:t>
      </w:r>
      <w:r>
        <w:t>'</w:t>
      </w:r>
      <w:r w:rsidRPr="003D3959">
        <w:t>aperiodic</w:t>
      </w:r>
      <w:r>
        <w:t>'</w:t>
      </w:r>
      <w:r w:rsidRPr="003D3959">
        <w:t xml:space="preserve"> is triggered on the OFDM symbol</w:t>
      </w:r>
      <w:r>
        <w:t>(s)</w:t>
      </w:r>
      <w:r w:rsidRPr="003D3959">
        <w:t xml:space="preserve"> configured with periodic/semi-persistent SRS transmission, the UE shall transmit the aperiodic SRS resource and </w:t>
      </w:r>
      <w:r>
        <w:rPr>
          <w:rFonts w:hint="eastAsia"/>
          <w:lang w:val="en-US" w:eastAsia="zh-CN"/>
        </w:rPr>
        <w:t>only</w:t>
      </w:r>
      <w:r w:rsidRPr="003D3959">
        <w:t xml:space="preserve"> the periodic/semi-persistent SRS </w:t>
      </w:r>
      <w:r>
        <w:rPr>
          <w:rFonts w:hint="eastAsia"/>
          <w:lang w:val="en-US" w:eastAsia="zh-CN"/>
        </w:rPr>
        <w:t>symbol</w:t>
      </w:r>
      <w:r w:rsidRPr="003D3959">
        <w:t>(s) overlapping within the symbol</w:t>
      </w:r>
      <w:r>
        <w:t>(s)</w:t>
      </w:r>
      <w:r>
        <w:rPr>
          <w:rFonts w:hint="eastAsia"/>
          <w:lang w:val="en-US" w:eastAsia="zh-CN"/>
        </w:rPr>
        <w:t xml:space="preserve"> are dropped, while the </w:t>
      </w:r>
      <w:r>
        <w:t xml:space="preserve">periodic/semi-persistent SRS </w:t>
      </w:r>
      <w:r>
        <w:rPr>
          <w:rFonts w:hint="eastAsia"/>
          <w:lang w:val="en-US" w:eastAsia="zh-CN"/>
        </w:rPr>
        <w:t>symbol</w:t>
      </w:r>
      <w:r>
        <w:t>(s)</w:t>
      </w:r>
      <w:r>
        <w:rPr>
          <w:rFonts w:hint="eastAsia"/>
          <w:lang w:val="en-US" w:eastAsia="zh-CN"/>
        </w:rPr>
        <w:t xml:space="preserve"> that</w:t>
      </w:r>
      <w:r>
        <w:t xml:space="preserve"> </w:t>
      </w:r>
      <w:r>
        <w:rPr>
          <w:lang w:val="en-US" w:eastAsia="zh-CN"/>
        </w:rPr>
        <w:t xml:space="preserve">are not </w:t>
      </w:r>
      <w:r>
        <w:t>overlapped</w:t>
      </w:r>
      <w:r>
        <w:rPr>
          <w:rFonts w:hint="eastAsia"/>
          <w:lang w:val="en-US" w:eastAsia="zh-CN"/>
        </w:rPr>
        <w:t xml:space="preserve"> with the aperiodic SRS resource are transmitted</w:t>
      </w:r>
      <w:r w:rsidRPr="003D3959">
        <w:t xml:space="preserve">. </w:t>
      </w:r>
      <w:r>
        <w:t xml:space="preserve">In case a SRS resource with </w:t>
      </w:r>
      <w:r>
        <w:rPr>
          <w:i/>
        </w:rPr>
        <w:t>resourceType</w:t>
      </w:r>
      <w:r>
        <w:t xml:space="preserve"> set as 'semi-persistent' is triggered on the OFDM symbol</w:t>
      </w:r>
      <w:r>
        <w:rPr>
          <w:rFonts w:hint="eastAsia"/>
          <w:lang w:val="en-US" w:eastAsia="zh-CN"/>
        </w:rPr>
        <w:t>(s)</w:t>
      </w:r>
      <w:r>
        <w:t xml:space="preserve"> configured with periodic SRS transmission, the UE shall transmit the semi-persistent SRS resource and </w:t>
      </w:r>
      <w:r>
        <w:rPr>
          <w:rFonts w:hint="eastAsia"/>
          <w:lang w:val="en-US" w:eastAsia="zh-CN"/>
        </w:rPr>
        <w:t>only</w:t>
      </w:r>
      <w:r>
        <w:t xml:space="preserve"> the periodic SRS </w:t>
      </w:r>
      <w:r>
        <w:rPr>
          <w:rFonts w:hint="eastAsia"/>
          <w:lang w:val="en-US" w:eastAsia="zh-CN"/>
        </w:rPr>
        <w:t>symbol</w:t>
      </w:r>
      <w:r>
        <w:t>(s) overlapping within the symbol(s)</w:t>
      </w:r>
      <w:r>
        <w:rPr>
          <w:rFonts w:hint="eastAsia"/>
          <w:lang w:val="en-US" w:eastAsia="zh-CN"/>
        </w:rPr>
        <w:t xml:space="preserve"> are dropped, while the periodic SRS symbol(s) that </w:t>
      </w:r>
      <w:r>
        <w:rPr>
          <w:lang w:val="en-US" w:eastAsia="zh-CN"/>
        </w:rPr>
        <w:t>are not</w:t>
      </w:r>
      <w:r>
        <w:rPr>
          <w:rFonts w:hint="eastAsia"/>
          <w:lang w:val="en-US" w:eastAsia="zh-CN"/>
        </w:rPr>
        <w:t xml:space="preserve"> overlapped with the semi-persistent SRS resource are transmitted</w:t>
      </w:r>
      <w:r>
        <w:t xml:space="preserve">. </w:t>
      </w:r>
    </w:p>
    <w:bookmarkEnd w:id="64"/>
    <w:p w14:paraId="58BE4522" w14:textId="77777777" w:rsidR="006B4F34" w:rsidRDefault="006B4F34" w:rsidP="006B4F34">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Pr>
          <w:color w:val="000000"/>
        </w:rPr>
        <w:t>'antennaSwitching', and a guard period of Y symbols is configured according to Clause 6.2.1.2, the UE shall use the same priority rules as defined above during the guard period as if SRS was configured.</w:t>
      </w:r>
      <w:r w:rsidRPr="00C763A7">
        <w:rPr>
          <w:color w:val="000000"/>
        </w:rPr>
        <w:t xml:space="preserve"> </w:t>
      </w:r>
    </w:p>
    <w:p w14:paraId="166F0597" w14:textId="77777777" w:rsidR="006B4F34" w:rsidRDefault="006B4F34" w:rsidP="006B4F34">
      <w:r w:rsidRPr="00624091">
        <w:t xml:space="preserve">When a </w:t>
      </w:r>
      <w:r>
        <w:rPr>
          <w:i/>
        </w:rPr>
        <w:t xml:space="preserve">spatialRelationInfo </w:t>
      </w:r>
      <w:r w:rsidRPr="00624091">
        <w:t>is activated</w:t>
      </w:r>
      <w:r>
        <w:t>/updated</w:t>
      </w:r>
      <w:r w:rsidRPr="00624091">
        <w:t xml:space="preserve"> for a </w:t>
      </w:r>
      <w:r>
        <w:t>semi-persistent or aperiodic</w:t>
      </w:r>
      <w:r w:rsidRPr="00624091">
        <w:t xml:space="preserve"> SRS resource </w:t>
      </w:r>
      <w:r>
        <w:t xml:space="preserve">configured by the higher layer parameter </w:t>
      </w:r>
      <w:r w:rsidRPr="002D70EF">
        <w:rPr>
          <w:i/>
        </w:rPr>
        <w:t>SRS-Resource</w:t>
      </w:r>
      <w:r>
        <w:t xml:space="preserve"> </w:t>
      </w:r>
      <w:r w:rsidRPr="00624091">
        <w:t xml:space="preserve">by a MAC CE for a set of CCs/BWPs, where the applicable list of CCs </w:t>
      </w:r>
      <w:r>
        <w:t>provided</w:t>
      </w:r>
      <w:r w:rsidRPr="00624091">
        <w:t xml:space="preserve"> by </w:t>
      </w:r>
      <w:r>
        <w:t xml:space="preserve">higher layer parameter </w:t>
      </w:r>
      <w:r w:rsidRPr="00FC1E9D">
        <w:rPr>
          <w:i/>
        </w:rPr>
        <w:t>simultaneousSpatial-UpdatedList</w:t>
      </w:r>
      <w:r>
        <w:rPr>
          <w:i/>
        </w:rPr>
        <w:t>1</w:t>
      </w:r>
      <w:r>
        <w:t xml:space="preserve"> or</w:t>
      </w:r>
      <w:r w:rsidRPr="00FC1E9D">
        <w:t xml:space="preserve"> </w:t>
      </w:r>
      <w:r w:rsidRPr="00FC1E9D">
        <w:rPr>
          <w:i/>
        </w:rPr>
        <w:t>simultaneousSpatial-UpdatedList</w:t>
      </w:r>
      <w:r>
        <w:rPr>
          <w:i/>
        </w:rPr>
        <w:t xml:space="preserve">2 </w:t>
      </w:r>
      <w:r w:rsidRPr="00892A42">
        <w:t>is determined by</w:t>
      </w:r>
      <w:r>
        <w:t xml:space="preserve"> the indicated CC in the MAC CE</w:t>
      </w:r>
      <w:r w:rsidRPr="00624091">
        <w:t xml:space="preserve">, the </w:t>
      </w:r>
      <w:r>
        <w:rPr>
          <w:i/>
        </w:rPr>
        <w:t xml:space="preserve">spatialRelationInfo </w:t>
      </w:r>
      <w:r w:rsidRPr="00624091">
        <w:t xml:space="preserve">is applied for the </w:t>
      </w:r>
      <w:r>
        <w:t>semi-persistent or aperiodic</w:t>
      </w:r>
      <w:r w:rsidRPr="00624091">
        <w:t xml:space="preserve"> SRS resource(s) with the same SRS resource ID for all the BWPs in the </w:t>
      </w:r>
      <w:r>
        <w:t>determined</w:t>
      </w:r>
      <w:r w:rsidRPr="00624091">
        <w:t xml:space="preserve"> CCs.</w:t>
      </w:r>
    </w:p>
    <w:p w14:paraId="3C363C56" w14:textId="77777777" w:rsidR="006B4F34" w:rsidRDefault="006B4F34" w:rsidP="006B4F34">
      <w:r>
        <w:t xml:space="preserve">When the higher layer parameter </w:t>
      </w:r>
      <w:r w:rsidRPr="005704A4">
        <w:rPr>
          <w:i/>
          <w:color w:val="000000"/>
        </w:rPr>
        <w:t>enableDefaultBeamPL-For</w:t>
      </w:r>
      <w:r>
        <w:rPr>
          <w:i/>
          <w:color w:val="000000"/>
        </w:rPr>
        <w:t>SRS</w:t>
      </w:r>
      <w:r>
        <w:t xml:space="preserve"> is set 'enabled', and if the </w:t>
      </w:r>
      <w:r>
        <w:rPr>
          <w:lang w:val="en-US"/>
        </w:rPr>
        <w:t xml:space="preserve">higher layer parameter </w:t>
      </w:r>
      <w:r>
        <w:rPr>
          <w:i/>
        </w:rPr>
        <w:t>spatialRelationInfo</w:t>
      </w:r>
      <w:r>
        <w:t xml:space="preserve"> for the SRS resource, except for the SRS resource </w:t>
      </w:r>
      <w:r w:rsidRPr="00BC2E81">
        <w:t xml:space="preserve">with the higher layer parameter </w:t>
      </w:r>
      <w:r w:rsidRPr="00400C9E">
        <w:rPr>
          <w:i/>
        </w:rPr>
        <w:t>usage</w:t>
      </w:r>
      <w:r w:rsidRPr="00BC2E81">
        <w:t xml:space="preserve"> in SRS-ResourceSet set to </w:t>
      </w:r>
      <w:r>
        <w:t xml:space="preserve">'beamManagement' or for the SRS resource with the higher layer parameter </w:t>
      </w:r>
      <w:r w:rsidRPr="00400C9E">
        <w:rPr>
          <w:i/>
        </w:rPr>
        <w:t>us</w:t>
      </w:r>
      <w:r>
        <w:rPr>
          <w:i/>
        </w:rPr>
        <w:t>age</w:t>
      </w:r>
      <w:r>
        <w:t xml:space="preserve"> </w:t>
      </w:r>
      <w:r w:rsidRPr="00BC2E81">
        <w:t xml:space="preserve">in SRS-ResourceSet set to </w:t>
      </w:r>
      <w:r>
        <w:t xml:space="preserve">'nonCodebook' with configuration of </w:t>
      </w:r>
      <w:r>
        <w:rPr>
          <w:i/>
        </w:rPr>
        <w:t>associatedCSI-RS</w:t>
      </w:r>
      <w:r w:rsidRPr="002D70EF">
        <w:t xml:space="preserve"> or for the SRS resource configured by the higher layer parameter </w:t>
      </w:r>
      <w:r>
        <w:rPr>
          <w:i/>
          <w:color w:val="000000"/>
        </w:rPr>
        <w:t>SRS-PosResourceSet</w:t>
      </w:r>
      <w:r>
        <w:t xml:space="preserve">, </w:t>
      </w:r>
      <w:r w:rsidRPr="00017D45">
        <w:rPr>
          <w:sz w:val="18"/>
          <w:szCs w:val="18"/>
        </w:rPr>
        <w:t xml:space="preserve">or </w:t>
      </w:r>
      <w:r w:rsidRPr="00017D45">
        <w:rPr>
          <w:rFonts w:cs="Times"/>
          <w:i/>
          <w:sz w:val="18"/>
          <w:szCs w:val="18"/>
          <w:lang w:eastAsia="zh-CN"/>
        </w:rPr>
        <w:t>dl-OrJointTCI-StateList</w:t>
      </w:r>
      <w:r w:rsidRPr="00017D45">
        <w:rPr>
          <w:rFonts w:cs="Times"/>
          <w:iCs/>
          <w:sz w:val="18"/>
          <w:szCs w:val="18"/>
          <w:lang w:eastAsia="zh-CN"/>
        </w:rPr>
        <w:t xml:space="preserve"> or</w:t>
      </w:r>
      <w:r w:rsidRPr="00017D45">
        <w:rPr>
          <w:sz w:val="18"/>
          <w:szCs w:val="18"/>
        </w:rPr>
        <w:t xml:space="preserve"> </w:t>
      </w:r>
      <w:r w:rsidRPr="00017D45">
        <w:rPr>
          <w:rFonts w:hint="eastAsia"/>
          <w:i/>
          <w:iCs/>
          <w:sz w:val="18"/>
          <w:szCs w:val="18"/>
          <w:lang w:eastAsia="zh-CN"/>
        </w:rPr>
        <w:t>ul</w:t>
      </w:r>
      <w:r w:rsidRPr="00017D45">
        <w:rPr>
          <w:i/>
          <w:iCs/>
          <w:sz w:val="18"/>
          <w:szCs w:val="18"/>
        </w:rPr>
        <w:t>-TCI-StateList</w:t>
      </w:r>
      <w:r>
        <w:t xml:space="preserve"> is not configured in </w:t>
      </w:r>
      <w:r w:rsidRPr="00857C5D">
        <w:t>frequency range 2</w:t>
      </w:r>
      <w:r>
        <w:t xml:space="preserve"> and if the UE is not configured with higher layer parameter(s) </w:t>
      </w:r>
      <w:r w:rsidRPr="00D32DE9">
        <w:rPr>
          <w:i/>
        </w:rPr>
        <w:t>pathlossReferenceRS</w:t>
      </w:r>
      <w:r>
        <w:t xml:space="preserve">, </w:t>
      </w:r>
      <w:r w:rsidRPr="00197C19">
        <w:t xml:space="preserve">and if </w:t>
      </w:r>
      <w:r>
        <w:t xml:space="preserve">the </w:t>
      </w:r>
      <w:r w:rsidRPr="00197C19">
        <w:t xml:space="preserve">UE is not configured with different values of </w:t>
      </w:r>
      <w:r>
        <w:rPr>
          <w:rStyle w:val="Emphasis"/>
          <w:rFonts w:eastAsia="Batang"/>
        </w:rPr>
        <w:t>coresetPoolIndex</w:t>
      </w:r>
      <w:r w:rsidRPr="00F21864">
        <w:rPr>
          <w:rStyle w:val="Emphasis"/>
          <w:rFonts w:eastAsia="Batang"/>
          <w:i w:val="0"/>
          <w:iCs w:val="0"/>
        </w:rPr>
        <w:t xml:space="preserve"> in </w:t>
      </w:r>
      <w:r w:rsidRPr="00197C19">
        <w:rPr>
          <w:rStyle w:val="Emphasis"/>
          <w:rFonts w:eastAsia="Batang"/>
        </w:rPr>
        <w:t>ControlResourceSets</w:t>
      </w:r>
      <w:r w:rsidRPr="00197C19">
        <w:t>, and is not provided at least one TCI codepoint mapped with two TCI states</w:t>
      </w:r>
      <w:r>
        <w:t>, the UE shall transmit the target SRS resource in an active UL BWP of a CC,</w:t>
      </w:r>
    </w:p>
    <w:p w14:paraId="07B577DA" w14:textId="77777777" w:rsidR="006B4F34" w:rsidRPr="00250385" w:rsidRDefault="006B4F34" w:rsidP="006B4F34">
      <w:pPr>
        <w:pStyle w:val="B1"/>
        <w:rPr>
          <w:lang w:val="en-GB"/>
        </w:rPr>
      </w:pPr>
      <w:r>
        <w:t>-</w:t>
      </w:r>
      <w:r>
        <w:tab/>
        <w:t xml:space="preserve">according to the spatial relation, if applicable, with a reference to the RS </w:t>
      </w:r>
      <w:r w:rsidRPr="007C3487">
        <w:rPr>
          <w:lang w:val="en-GB"/>
        </w:rPr>
        <w:t xml:space="preserve">configured with </w:t>
      </w:r>
      <w:r w:rsidRPr="007C3487">
        <w:rPr>
          <w:i/>
          <w:iCs/>
          <w:lang w:val="en-GB"/>
        </w:rPr>
        <w:t>qcl-Type</w:t>
      </w:r>
      <w:r w:rsidRPr="007C3487">
        <w:rPr>
          <w:lang w:val="en-GB"/>
        </w:rPr>
        <w:t xml:space="preserve"> set to</w:t>
      </w:r>
      <w:r>
        <w:t xml:space="preserve"> '</w:t>
      </w:r>
      <w:r>
        <w:rPr>
          <w:lang w:val="en-US"/>
        </w:rPr>
        <w:t>t</w:t>
      </w:r>
      <w:r>
        <w:t>ypeD' corresponding to the QCL assumption of</w:t>
      </w:r>
      <w:r>
        <w:rPr>
          <w:lang w:val="en-US"/>
        </w:rPr>
        <w:t xml:space="preserve"> </w:t>
      </w:r>
      <w:r w:rsidRPr="009F49B1">
        <w:t xml:space="preserve">the CORESET with the lowest </w:t>
      </w:r>
      <w:r w:rsidRPr="007D3460">
        <w:rPr>
          <w:i/>
        </w:rPr>
        <w:t>controlResourceSetId</w:t>
      </w:r>
      <w:r w:rsidRPr="009F49B1">
        <w:t xml:space="preserve"> </w:t>
      </w:r>
      <w:r>
        <w:t>in the active DL BWP in the CC.</w:t>
      </w:r>
      <w:r>
        <w:rPr>
          <w:lang w:val="en-GB"/>
        </w:rPr>
        <w:t xml:space="preserve"> </w:t>
      </w:r>
      <w:r>
        <w:t xml:space="preserve">If the CORESET is activated with two TCI states, </w:t>
      </w:r>
      <w:r w:rsidRPr="00556573">
        <w:rPr>
          <w:i/>
          <w:iCs/>
        </w:rPr>
        <w:t>sfnSchemePdcch</w:t>
      </w:r>
      <w:r>
        <w:t xml:space="preserve"> is configured and the UE supports </w:t>
      </w:r>
      <w:r w:rsidRPr="00FC4056">
        <w:rPr>
          <w:i/>
          <w:iCs/>
        </w:rPr>
        <w:t>sfn-DefaultUL-BeamSetup-r17</w:t>
      </w:r>
      <w:r>
        <w:t>, UE shall use the first TCI state as the QCL assumption.</w:t>
      </w:r>
    </w:p>
    <w:p w14:paraId="57C39A0B" w14:textId="77777777" w:rsidR="006B4F34" w:rsidRDefault="006B4F34" w:rsidP="006B4F34">
      <w:pPr>
        <w:pStyle w:val="B1"/>
        <w:rPr>
          <w:lang w:val="en-GB"/>
        </w:rPr>
      </w:pPr>
      <w:r>
        <w:t>-</w:t>
      </w:r>
      <w:r>
        <w:tab/>
        <w:t xml:space="preserve">according to the spatial relation, if applicable, with a reference to the RS </w:t>
      </w:r>
      <w:r w:rsidRPr="007C3487">
        <w:rPr>
          <w:lang w:val="en-GB"/>
        </w:rPr>
        <w:t xml:space="preserve">configured with </w:t>
      </w:r>
      <w:r w:rsidRPr="007C3487">
        <w:rPr>
          <w:i/>
          <w:iCs/>
          <w:lang w:val="en-GB"/>
        </w:rPr>
        <w:t>qcl-Type</w:t>
      </w:r>
      <w:r w:rsidRPr="007C3487">
        <w:rPr>
          <w:lang w:val="en-GB"/>
        </w:rPr>
        <w:t xml:space="preserve"> set to</w:t>
      </w:r>
      <w:r>
        <w:t xml:space="preserve"> '</w:t>
      </w:r>
      <w:r>
        <w:rPr>
          <w:lang w:val="en-US"/>
        </w:rPr>
        <w:t>t</w:t>
      </w:r>
      <w:r>
        <w:t>ypeD'</w:t>
      </w:r>
      <w:r>
        <w:rPr>
          <w:lang w:val="en-US"/>
        </w:rPr>
        <w:t xml:space="preserve"> in</w:t>
      </w:r>
      <w:r>
        <w:t xml:space="preserve"> the activated TCI state with the lowest ID applicable to PDSCH in the active DL BWP of the CC if the UE is not configured with any CORESET in the active DL BWP of the CC</w:t>
      </w:r>
      <w:r>
        <w:rPr>
          <w:lang w:val="en-GB"/>
        </w:rPr>
        <w:t>.</w:t>
      </w:r>
    </w:p>
    <w:p w14:paraId="05F98C83" w14:textId="77777777" w:rsidR="006B4F34" w:rsidRDefault="006B4F34" w:rsidP="006B4F34">
      <w:pPr>
        <w:rPr>
          <w:color w:val="000000" w:themeColor="text1"/>
        </w:rPr>
      </w:pPr>
      <w:r>
        <w:rPr>
          <w:iCs/>
          <w:color w:val="000000" w:themeColor="text1"/>
        </w:rPr>
        <w:lastRenderedPageBreak/>
        <w:t>F</w:t>
      </w:r>
      <w:r w:rsidRPr="00712259">
        <w:rPr>
          <w:iCs/>
          <w:color w:val="000000" w:themeColor="text1"/>
        </w:rPr>
        <w:t xml:space="preserve">or a SRS resource, </w:t>
      </w:r>
      <w:r>
        <w:rPr>
          <w:color w:val="000000" w:themeColor="text1"/>
        </w:rPr>
        <w:t xml:space="preserve">if </w:t>
      </w:r>
      <w:r w:rsidRPr="007D4A7A">
        <w:rPr>
          <w:i/>
        </w:rPr>
        <w:t>nrofSRS-Ports</w:t>
      </w:r>
      <w:r>
        <w:rPr>
          <w:i/>
        </w:rPr>
        <w:t>-n8</w:t>
      </w:r>
      <w:r w:rsidRPr="00AC1F78">
        <w:t xml:space="preserve"> </w:t>
      </w:r>
      <w:r>
        <w:t xml:space="preserve">is set to </w:t>
      </w:r>
      <w:r>
        <w:rPr>
          <w:i/>
        </w:rPr>
        <w:t>ports8tdm</w:t>
      </w:r>
      <w:r w:rsidRPr="00712259">
        <w:rPr>
          <w:color w:val="000000" w:themeColor="text1"/>
        </w:rPr>
        <w:t xml:space="preserve"> </w:t>
      </w:r>
      <w:r w:rsidRPr="00712259">
        <w:rPr>
          <w:rFonts w:eastAsia="Malgun Gothic"/>
          <w:color w:val="000000" w:themeColor="text1"/>
        </w:rPr>
        <w:t xml:space="preserve">or </w:t>
      </w:r>
      <w:r w:rsidRPr="00FD152A">
        <w:rPr>
          <w:rFonts w:eastAsia="Malgun Gothic"/>
          <w:i/>
          <w:iCs/>
          <w:color w:val="000000" w:themeColor="text1"/>
        </w:rPr>
        <w:t>combOffsetHopping</w:t>
      </w:r>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configured, the corresponding UE SRS frequency hopping procedure is specified in clause 6.4.1.4.3 of [4, TS 38.211]. </w:t>
      </w:r>
      <w:r w:rsidRPr="00712259">
        <w:rPr>
          <w:iCs/>
          <w:color w:val="000000" w:themeColor="text1"/>
        </w:rPr>
        <w:t xml:space="preserve">If for a SRS resource </w:t>
      </w:r>
      <w:r w:rsidRPr="001C6705">
        <w:rPr>
          <w:i/>
          <w:iCs/>
          <w:color w:val="000000" w:themeColor="text1"/>
        </w:rPr>
        <w:t>nrofSRS-Ports-n8</w:t>
      </w:r>
      <w:r w:rsidRPr="001C6705">
        <w:rPr>
          <w:color w:val="000000" w:themeColor="text1"/>
        </w:rPr>
        <w:t xml:space="preserve"> </w:t>
      </w:r>
      <w:r>
        <w:rPr>
          <w:color w:val="000000" w:themeColor="text1"/>
        </w:rPr>
        <w:t xml:space="preserve">is not configured or it is not set to </w:t>
      </w:r>
      <w:r>
        <w:rPr>
          <w:i/>
        </w:rPr>
        <w:t>ports8tdm</w:t>
      </w:r>
      <w:r w:rsidRPr="00712259">
        <w:rPr>
          <w:color w:val="000000" w:themeColor="text1"/>
        </w:rPr>
        <w:t xml:space="preserve"> </w:t>
      </w:r>
      <w:r>
        <w:rPr>
          <w:color w:val="000000" w:themeColor="text1"/>
        </w:rPr>
        <w:t>and</w:t>
      </w:r>
      <w:r w:rsidRPr="00712259">
        <w:rPr>
          <w:rFonts w:eastAsia="Malgun Gothic"/>
          <w:color w:val="000000" w:themeColor="text1"/>
        </w:rPr>
        <w:t xml:space="preserve"> </w:t>
      </w:r>
      <w:r w:rsidRPr="00FD152A">
        <w:rPr>
          <w:rFonts w:eastAsia="Malgun Gothic"/>
          <w:i/>
          <w:iCs/>
          <w:color w:val="000000" w:themeColor="text1"/>
        </w:rPr>
        <w:t>combOffsetHopping</w:t>
      </w:r>
      <w:r w:rsidRPr="00712259">
        <w:rPr>
          <w:rFonts w:eastAsia="Malgun Gothic"/>
          <w:color w:val="000000" w:themeColor="text1"/>
        </w:rPr>
        <w:t xml:space="preserve"> </w:t>
      </w:r>
      <w:r>
        <w:rPr>
          <w:rFonts w:eastAsia="Malgun Gothic"/>
          <w:color w:val="000000" w:themeColor="text1"/>
        </w:rPr>
        <w:t>is</w:t>
      </w:r>
      <w:r w:rsidRPr="00712259">
        <w:rPr>
          <w:rFonts w:eastAsia="Malgun Gothic"/>
          <w:color w:val="000000" w:themeColor="text1"/>
        </w:rPr>
        <w:t xml:space="preserve"> </w:t>
      </w:r>
      <w:r>
        <w:rPr>
          <w:rFonts w:eastAsia="Malgun Gothic"/>
          <w:color w:val="000000" w:themeColor="text1"/>
        </w:rPr>
        <w:t>n</w:t>
      </w:r>
      <w:r w:rsidRPr="00712259">
        <w:rPr>
          <w:rFonts w:eastAsia="Malgun Gothic"/>
          <w:color w:val="000000" w:themeColor="text1"/>
        </w:rPr>
        <w:t xml:space="preserve">ot configured, the UE SRS frequency hopping procedure is specified in clause 6.4.1.4.3 of [4, TS 38.211] and </w:t>
      </w:r>
      <w:r>
        <w:rPr>
          <w:rFonts w:eastAsia="Malgun Gothic"/>
          <w:color w:val="000000" w:themeColor="text1"/>
        </w:rPr>
        <w:t xml:space="preserve">in </w:t>
      </w:r>
      <w:r w:rsidRPr="00712259">
        <w:rPr>
          <w:rFonts w:eastAsia="Malgun Gothic"/>
          <w:color w:val="000000" w:themeColor="text1"/>
        </w:rPr>
        <w:t>clause</w:t>
      </w:r>
      <w:r>
        <w:rPr>
          <w:rFonts w:eastAsia="Malgun Gothic"/>
          <w:color w:val="000000" w:themeColor="text1"/>
        </w:rPr>
        <w:t xml:space="preserve"> 6.2.1.1.</w:t>
      </w:r>
    </w:p>
    <w:bookmarkEnd w:id="62"/>
    <w:bookmarkEnd w:id="63"/>
    <w:p w14:paraId="1B3875CE" w14:textId="77777777" w:rsidR="00CA7799" w:rsidRDefault="00CA7799" w:rsidP="00CA7799">
      <w:pPr>
        <w:jc w:val="center"/>
        <w:rPr>
          <w:color w:val="FF0000"/>
        </w:rPr>
      </w:pPr>
      <w:r w:rsidRPr="004F4C48">
        <w:rPr>
          <w:color w:val="FF0000"/>
        </w:rPr>
        <w:t>&lt;omitted text&gt;</w:t>
      </w:r>
    </w:p>
    <w:p w14:paraId="0A2142FA" w14:textId="77777777" w:rsidR="006B4F34" w:rsidRPr="0048482F" w:rsidRDefault="006B4F34" w:rsidP="006B4F34">
      <w:pPr>
        <w:pStyle w:val="Heading2"/>
        <w:rPr>
          <w:color w:val="000000"/>
        </w:rPr>
      </w:pPr>
      <w:bookmarkStart w:id="65" w:name="_Toc11352166"/>
      <w:bookmarkStart w:id="66" w:name="_Toc20318056"/>
      <w:bookmarkStart w:id="67" w:name="_Toc27299954"/>
      <w:bookmarkStart w:id="68" w:name="_Toc29673231"/>
      <w:bookmarkStart w:id="69" w:name="_Toc29673372"/>
      <w:bookmarkStart w:id="70" w:name="_Toc29674365"/>
      <w:bookmarkStart w:id="71" w:name="_Toc36645595"/>
      <w:bookmarkStart w:id="72" w:name="_Toc45810644"/>
      <w:bookmarkStart w:id="73" w:name="_Toc208949305"/>
      <w:bookmarkStart w:id="74" w:name="_Toc208951266"/>
      <w:r w:rsidRPr="0048482F">
        <w:rPr>
          <w:color w:val="000000"/>
        </w:rPr>
        <w:t>6.4</w:t>
      </w:r>
      <w:r w:rsidRPr="0048482F">
        <w:rPr>
          <w:color w:val="000000"/>
        </w:rPr>
        <w:tab/>
        <w:t>UE PUSCH preparation procedure time</w:t>
      </w:r>
      <w:bookmarkEnd w:id="65"/>
      <w:bookmarkEnd w:id="66"/>
      <w:bookmarkEnd w:id="67"/>
      <w:bookmarkEnd w:id="68"/>
      <w:bookmarkEnd w:id="69"/>
      <w:bookmarkEnd w:id="70"/>
      <w:bookmarkEnd w:id="71"/>
      <w:bookmarkEnd w:id="72"/>
      <w:bookmarkEnd w:id="73"/>
      <w:bookmarkEnd w:id="74"/>
    </w:p>
    <w:p w14:paraId="39131503" w14:textId="77777777" w:rsidR="006B4F34" w:rsidRPr="0048482F" w:rsidRDefault="006B4F34" w:rsidP="006B4F34">
      <w:pPr>
        <w:rPr>
          <w:color w:val="000000"/>
          <w:lang w:val="en-AU"/>
        </w:rPr>
      </w:pPr>
      <w:bookmarkStart w:id="75" w:name="_Hlk496825264"/>
      <w:bookmarkStart w:id="76" w:name="_Hlk496824447"/>
      <w:r w:rsidRPr="0048482F">
        <w:rPr>
          <w:color w:val="000000"/>
        </w:rPr>
        <w:t>I</w:t>
      </w:r>
      <w:r w:rsidRPr="0048482F">
        <w:rPr>
          <w:color w:val="000000"/>
          <w:lang w:val="en-AU"/>
        </w:rPr>
        <w:t xml:space="preserve">f the first </w:t>
      </w:r>
      <w:r>
        <w:rPr>
          <w:color w:val="000000"/>
          <w:lang w:val="en-AU"/>
        </w:rPr>
        <w:t xml:space="preserve">uplink </w:t>
      </w:r>
      <w:r w:rsidRPr="0048482F">
        <w:rPr>
          <w:color w:val="000000"/>
          <w:lang w:val="en-AU"/>
        </w:rPr>
        <w:t>symbol in the PUSCH allocation</w:t>
      </w:r>
      <w:r>
        <w:rPr>
          <w:color w:val="000000"/>
          <w:lang w:val="en-AU"/>
        </w:rPr>
        <w:t xml:space="preserve"> for up to two transport blocks</w:t>
      </w:r>
      <w:r w:rsidRPr="0048482F">
        <w:rPr>
          <w:color w:val="000000"/>
          <w:lang w:val="en-AU"/>
        </w:rPr>
        <w:t xml:space="preserve">, including the DM-RS, </w:t>
      </w:r>
      <w:r>
        <w:rPr>
          <w:color w:val="000000"/>
          <w:lang w:val="en-AU"/>
        </w:rPr>
        <w:t xml:space="preserve">as defined by the slot offset </w:t>
      </w:r>
      <w:r w:rsidRPr="00133E55">
        <w:rPr>
          <w:i/>
          <w:color w:val="000000"/>
          <w:lang w:val="en-AU"/>
        </w:rPr>
        <w:t>K</w:t>
      </w:r>
      <w:r w:rsidRPr="00133E55">
        <w:rPr>
          <w:i/>
          <w:color w:val="000000"/>
          <w:vertAlign w:val="subscript"/>
          <w:lang w:val="en-AU"/>
        </w:rPr>
        <w:t>2</w:t>
      </w:r>
      <w:r>
        <w:rPr>
          <w:color w:val="000000"/>
          <w:lang w:val="en-AU"/>
        </w:rPr>
        <w:t xml:space="preserve"> and K</w:t>
      </w:r>
      <w:r w:rsidRPr="00867345">
        <w:rPr>
          <w:color w:val="000000"/>
          <w:vertAlign w:val="subscript"/>
          <w:lang w:val="en-AU"/>
        </w:rPr>
        <w:t>offset</w:t>
      </w:r>
      <w:r>
        <w:rPr>
          <w:color w:val="000000"/>
          <w:lang w:val="en-AU"/>
        </w:rPr>
        <w:t xml:space="preserve">, if configured, and the start </w:t>
      </w:r>
      <w:r w:rsidRPr="006E2E00">
        <w:rPr>
          <w:i/>
          <w:iCs/>
          <w:color w:val="000000"/>
          <w:lang w:val="en-AU"/>
        </w:rPr>
        <w:t>S</w:t>
      </w:r>
      <w:r>
        <w:rPr>
          <w:color w:val="000000"/>
          <w:lang w:val="en-AU"/>
        </w:rPr>
        <w:t xml:space="preserve"> and length </w:t>
      </w:r>
      <w:r w:rsidRPr="006E2E00">
        <w:rPr>
          <w:i/>
          <w:iCs/>
          <w:color w:val="000000"/>
          <w:lang w:val="en-AU"/>
        </w:rPr>
        <w:t>L</w:t>
      </w:r>
      <w:r>
        <w:rPr>
          <w:color w:val="000000"/>
          <w:lang w:val="en-AU"/>
        </w:rPr>
        <w:t xml:space="preserve"> of the PUSCH allocation indicated by '</w:t>
      </w:r>
      <w:r w:rsidRPr="006E2E00">
        <w:rPr>
          <w:i/>
          <w:iCs/>
          <w:color w:val="000000"/>
          <w:lang w:val="en-AU"/>
        </w:rPr>
        <w:t>Time domain resource assignment</w:t>
      </w:r>
      <w:r>
        <w:rPr>
          <w:color w:val="000000"/>
          <w:lang w:val="en-AU"/>
        </w:rPr>
        <w:t xml:space="preserve">' of the scheduling DCI and including the effect of the timing advance, </w:t>
      </w:r>
      <w:r w:rsidRPr="0048482F">
        <w:rPr>
          <w:color w:val="000000"/>
          <w:lang w:val="en-AU"/>
        </w:rPr>
        <w:t xml:space="preserve">is no earlier than at symbol </w:t>
      </w:r>
      <w:r>
        <w:rPr>
          <w:i/>
          <w:color w:val="000000"/>
          <w:lang w:val="en-AU"/>
        </w:rPr>
        <w:t>L</w:t>
      </w:r>
      <w:r w:rsidRPr="0048482F">
        <w:rPr>
          <w:i/>
          <w:color w:val="000000"/>
          <w:vertAlign w:val="subscript"/>
          <w:lang w:val="en-AU"/>
        </w:rPr>
        <w:t>2</w:t>
      </w:r>
      <w:r>
        <w:rPr>
          <w:color w:val="000000"/>
          <w:lang w:val="en-AU"/>
        </w:rPr>
        <w:t>,</w:t>
      </w:r>
      <w:r w:rsidRPr="0048482F">
        <w:rPr>
          <w:color w:val="000000"/>
          <w:lang w:val="en-AU"/>
        </w:rPr>
        <w:t xml:space="preserve"> where </w:t>
      </w:r>
      <w:bookmarkStart w:id="77" w:name="_Hlk496824026"/>
      <w:r>
        <w:rPr>
          <w:i/>
          <w:color w:val="000000"/>
          <w:lang w:val="en-AU"/>
        </w:rPr>
        <w:t>L</w:t>
      </w:r>
      <w:r w:rsidRPr="0048482F">
        <w:rPr>
          <w:i/>
          <w:color w:val="000000"/>
          <w:vertAlign w:val="subscript"/>
          <w:lang w:val="en-AU"/>
        </w:rPr>
        <w:t>2</w:t>
      </w:r>
      <w:r w:rsidRPr="0048482F">
        <w:rPr>
          <w:color w:val="000000"/>
          <w:lang w:val="en-AU"/>
        </w:rPr>
        <w:t xml:space="preserve"> is defined as the next uplink symbol with its CP starting </w:t>
      </w:r>
      <w:bookmarkStart w:id="78" w:name="_Hlk45746554"/>
      <w:bookmarkEnd w:id="77"/>
      <m:oMath>
        <m:sSub>
          <m:sSubPr>
            <m:ctrlPr>
              <w:rPr>
                <w:rFonts w:ascii="Cambria Math" w:hAnsi="Cambria Math"/>
                <w:i/>
                <w:color w:val="000000"/>
              </w:rPr>
            </m:ctrlPr>
          </m:sSubPr>
          <m:e>
            <m:r>
              <w:rPr>
                <w:rFonts w:ascii="Cambria Math"/>
                <w:color w:val="000000"/>
              </w:rPr>
              <m:t>T</m:t>
            </m:r>
          </m:e>
          <m:sub>
            <m:r>
              <w:rPr>
                <w:rFonts w:ascii="Cambria Math"/>
                <w:color w:val="000000"/>
              </w:rPr>
              <m:t>proc,2</m:t>
            </m:r>
          </m:sub>
        </m:sSub>
        <m:r>
          <w:rPr>
            <w:rFonts w:ascii="Cambria Math"/>
            <w:color w:val="000000"/>
          </w:rPr>
          <m:t>=</m:t>
        </m:r>
        <m:func>
          <m:funcPr>
            <m:ctrlPr>
              <w:rPr>
                <w:rFonts w:ascii="Cambria Math" w:hAnsi="Cambria Math"/>
                <w:i/>
                <w:color w:val="000000"/>
              </w:rPr>
            </m:ctrlPr>
          </m:funcPr>
          <m:fName>
            <m:r>
              <w:rPr>
                <w:rFonts w:ascii="Cambria Math"/>
                <w:color w:val="000000"/>
              </w:rPr>
              <m:t>max</m:t>
            </m:r>
          </m:fName>
          <m:e>
            <m:d>
              <m:dPr>
                <m:ctrlPr>
                  <w:rPr>
                    <w:rFonts w:ascii="Cambria Math" w:hAnsi="Cambria Math"/>
                    <w:i/>
                    <w:color w:val="000000"/>
                  </w:rPr>
                </m:ctrlPr>
              </m:dPr>
              <m:e>
                <m:r>
                  <w:rPr>
                    <w:rFonts w:ascii="Cambria Math"/>
                    <w:color w:val="000000"/>
                  </w:rPr>
                  <m:t>(</m:t>
                </m:r>
                <m:sSub>
                  <m:sSubPr>
                    <m:ctrlPr>
                      <w:rPr>
                        <w:rFonts w:ascii="Cambria Math" w:hAnsi="Cambria Math"/>
                        <w:i/>
                        <w:color w:val="000000"/>
                      </w:rPr>
                    </m:ctrlPr>
                  </m:sSubPr>
                  <m:e>
                    <m:r>
                      <w:rPr>
                        <w:rFonts w:ascii="Cambria Math"/>
                        <w:color w:val="000000"/>
                      </w:rPr>
                      <m:t>N</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1</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3</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4</m:t>
                    </m:r>
                  </m:sub>
                </m:sSub>
                <m:r>
                  <w:rPr>
                    <w:rFonts w:ascii="Cambria Math"/>
                    <w:color w:val="000000"/>
                  </w:rPr>
                  <m:t>)(2048+144)</m:t>
                </m:r>
                <m:r>
                  <w:rPr>
                    <w:rFonts w:ascii="MS Mincho" w:eastAsia="MS Mincho" w:hAnsi="MS Mincho" w:cs="MS Mincho" w:hint="eastAsia"/>
                    <w:color w:val="000000"/>
                  </w:rPr>
                  <m:t>⋅</m:t>
                </m:r>
                <m:r>
                  <w:rPr>
                    <w:rFonts w:ascii="Cambria Math"/>
                    <w:color w:val="000000"/>
                  </w:rPr>
                  <m:t>κ</m:t>
                </m:r>
                <m:sSup>
                  <m:sSupPr>
                    <m:ctrlPr>
                      <w:rPr>
                        <w:rFonts w:ascii="Cambria Math" w:hAnsi="Cambria Math"/>
                        <w:i/>
                        <w:color w:val="000000"/>
                      </w:rPr>
                    </m:ctrlPr>
                  </m:sSupPr>
                  <m:e>
                    <m:r>
                      <w:rPr>
                        <w:rFonts w:ascii="Cambria Math"/>
                        <w:color w:val="000000"/>
                      </w:rPr>
                      <m:t>2</m:t>
                    </m:r>
                  </m:e>
                  <m:sup>
                    <m:r>
                      <w:rPr>
                        <w:rFonts w:ascii="Cambria Math"/>
                        <w:color w:val="000000"/>
                      </w:rPr>
                      <m:t>-</m:t>
                    </m:r>
                    <m:r>
                      <w:rPr>
                        <w:rFonts w:ascii="Cambria Math"/>
                        <w:color w:val="000000"/>
                      </w:rPr>
                      <m:t>μ</m:t>
                    </m:r>
                  </m:sup>
                </m:sSup>
                <m:r>
                  <w:rPr>
                    <w:rFonts w:ascii="MS Mincho" w:eastAsia="MS Mincho" w:hAnsi="MS Mincho" w:cs="MS Mincho" w:hint="eastAsia"/>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C</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ext</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switc</m:t>
                    </m:r>
                    <m:r>
                      <w:rPr>
                        <w:rFonts w:ascii="Cambria Math"/>
                        <w:color w:val="000000"/>
                      </w:rPr>
                      <m:t>h</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2</m:t>
                    </m:r>
                  </m:sub>
                </m:sSub>
              </m:e>
            </m:d>
          </m:e>
        </m:func>
      </m:oMath>
      <w:bookmarkEnd w:id="78"/>
      <w:r>
        <w:rPr>
          <w:color w:val="000000"/>
        </w:rPr>
        <w:t xml:space="preserve"> </w:t>
      </w:r>
      <w:r w:rsidRPr="0048482F">
        <w:rPr>
          <w:color w:val="000000"/>
          <w:lang w:val="en-AU"/>
        </w:rPr>
        <w:t xml:space="preserve">after </w:t>
      </w:r>
      <w:r>
        <w:rPr>
          <w:color w:val="000000"/>
          <w:lang w:val="en-AU"/>
        </w:rPr>
        <w:t xml:space="preserve">the end of </w:t>
      </w:r>
      <w:r w:rsidRPr="0048482F">
        <w:rPr>
          <w:color w:val="000000"/>
          <w:lang w:val="en-AU"/>
        </w:rPr>
        <w:t xml:space="preserve">the </w:t>
      </w:r>
      <w:r>
        <w:rPr>
          <w:color w:val="000000"/>
          <w:lang w:val="en-AU"/>
        </w:rPr>
        <w:t xml:space="preserve">reception of the </w:t>
      </w:r>
      <w:r w:rsidRPr="0048482F">
        <w:rPr>
          <w:color w:val="000000"/>
          <w:lang w:val="en-AU"/>
        </w:rPr>
        <w:t xml:space="preserve">last symbol of the PDCCH carrying the DCI scheduling the PUSCH, </w:t>
      </w:r>
      <w:r>
        <w:rPr>
          <w:color w:val="000000"/>
          <w:lang w:val="en-AU"/>
        </w:rPr>
        <w:t xml:space="preserve">then the UE shall transmit the PUSCH. </w:t>
      </w:r>
      <w:r>
        <w:t>When the PDCCH reception includes two PDCCH candidates from two respective search space sets, as described in clause 10.1 of [6, TS 38.213],</w:t>
      </w:r>
      <w:r w:rsidRPr="00394A8D">
        <w:rPr>
          <w:color w:val="000000"/>
        </w:rPr>
        <w:t xml:space="preserve"> </w:t>
      </w:r>
      <w:r>
        <w:rPr>
          <w:color w:val="000000"/>
        </w:rPr>
        <w:t xml:space="preserve">for the purpose of determining </w:t>
      </w:r>
      <w:r>
        <w:t xml:space="preserve">the </w:t>
      </w:r>
      <w:r w:rsidRPr="00C96530">
        <w:t xml:space="preserve">last symbol of the </w:t>
      </w:r>
      <w:r w:rsidRPr="0048482F">
        <w:rPr>
          <w:color w:val="000000"/>
          <w:lang w:val="en-AU"/>
        </w:rPr>
        <w:t>PDCCH carrying the DCI scheduling the PUSCH</w:t>
      </w:r>
      <w:r>
        <w:t xml:space="preserve">, </w:t>
      </w:r>
      <w:r>
        <w:rPr>
          <w:color w:val="000000"/>
        </w:rPr>
        <w:t>the PDCCH candidate that ends later in time is used.</w:t>
      </w:r>
    </w:p>
    <w:p w14:paraId="2C19E3AA" w14:textId="77777777" w:rsidR="006B4F34" w:rsidRDefault="006B4F34" w:rsidP="006B4F34">
      <w:pPr>
        <w:pStyle w:val="B1"/>
        <w:rPr>
          <w:lang w:val="en-AU"/>
        </w:rPr>
      </w:pPr>
      <w:r>
        <w:rPr>
          <w:i/>
        </w:rPr>
        <w:t>-</w:t>
      </w:r>
      <w:r>
        <w:rPr>
          <w:i/>
        </w:rPr>
        <w:tab/>
      </w:r>
      <w:r w:rsidRPr="0048482F">
        <w:rPr>
          <w:i/>
        </w:rPr>
        <w:t>N</w:t>
      </w:r>
      <w:r w:rsidRPr="0048482F">
        <w:rPr>
          <w:i/>
          <w:vertAlign w:val="subscript"/>
        </w:rPr>
        <w:t>2</w:t>
      </w:r>
      <w:r w:rsidRPr="0048482F">
        <w:t xml:space="preserve"> </w:t>
      </w:r>
      <w:r>
        <w:rPr>
          <w:lang w:val="en-AU"/>
        </w:rPr>
        <w:t xml:space="preserve">is based on </w:t>
      </w:r>
      <w:r w:rsidRPr="00133E55">
        <w:rPr>
          <w:i/>
          <w:lang w:val="en-AU"/>
        </w:rPr>
        <w:t>µ</w:t>
      </w:r>
      <w:r>
        <w:rPr>
          <w:lang w:val="en-AU"/>
        </w:rPr>
        <w:t xml:space="preserve"> </w:t>
      </w:r>
      <w:r w:rsidRPr="00133E55">
        <w:rPr>
          <w:lang w:val="en-AU"/>
        </w:rPr>
        <w:t xml:space="preserve">of </w:t>
      </w:r>
      <w:r>
        <w:rPr>
          <w:lang w:val="en-AU"/>
        </w:rPr>
        <w:t>T</w:t>
      </w:r>
      <w:r w:rsidRPr="00133E55">
        <w:rPr>
          <w:lang w:val="en-AU"/>
        </w:rPr>
        <w:t>able 6.4-1</w:t>
      </w:r>
      <w:r>
        <w:rPr>
          <w:lang w:val="en-AU"/>
        </w:rPr>
        <w:t xml:space="preserve"> and Table 6.4-2 for UE processing capability 1 and 2 respectively, where </w:t>
      </w:r>
      <w:r w:rsidRPr="00541455">
        <w:rPr>
          <w:i/>
          <w:lang w:val="en-AU"/>
        </w:rPr>
        <w:t>µ</w:t>
      </w:r>
      <w:r w:rsidRPr="00133E55">
        <w:rPr>
          <w:lang w:val="en-AU"/>
        </w:rPr>
        <w:t xml:space="preserve"> corresponds to the </w:t>
      </w:r>
      <w:r>
        <w:rPr>
          <w:lang w:val="en-AU"/>
        </w:rPr>
        <w:t>one of (</w:t>
      </w:r>
      <w:r w:rsidRPr="00133E55">
        <w:rPr>
          <w:i/>
          <w:lang w:val="en-AU"/>
        </w:rPr>
        <w:t>µ</w:t>
      </w:r>
      <w:r w:rsidRPr="00133E55">
        <w:rPr>
          <w:i/>
          <w:vertAlign w:val="subscript"/>
          <w:lang w:val="en-AU"/>
        </w:rPr>
        <w:t>DL</w:t>
      </w:r>
      <w:r w:rsidRPr="00133E55">
        <w:rPr>
          <w:lang w:val="en-AU"/>
        </w:rPr>
        <w:t xml:space="preserve">, </w:t>
      </w:r>
      <w:r w:rsidRPr="00133E55">
        <w:rPr>
          <w:i/>
          <w:lang w:val="en-AU"/>
        </w:rPr>
        <w:t>µ</w:t>
      </w:r>
      <w:r w:rsidRPr="00133E55">
        <w:rPr>
          <w:i/>
          <w:vertAlign w:val="subscript"/>
          <w:lang w:val="en-AU"/>
        </w:rPr>
        <w:t>UL</w:t>
      </w:r>
      <w:r>
        <w:rPr>
          <w:lang w:val="en-AU"/>
        </w:rPr>
        <w:t>)</w:t>
      </w:r>
      <w:r w:rsidRPr="00133E55">
        <w:rPr>
          <w:lang w:val="en-AU"/>
        </w:rPr>
        <w:t xml:space="preserve"> </w:t>
      </w:r>
      <w:r>
        <w:rPr>
          <w:lang w:val="en-AU"/>
        </w:rPr>
        <w:t xml:space="preserve">resulting with the largest </w:t>
      </w:r>
      <w:r w:rsidRPr="00450CE8">
        <w:rPr>
          <w:i/>
          <w:lang w:val="en-AU"/>
        </w:rPr>
        <w:t>T</w:t>
      </w:r>
      <w:r w:rsidRPr="00450CE8">
        <w:rPr>
          <w:i/>
          <w:vertAlign w:val="subscript"/>
          <w:lang w:val="en-AU"/>
        </w:rPr>
        <w:t>proc,2</w:t>
      </w:r>
      <w:r>
        <w:rPr>
          <w:lang w:val="en-AU"/>
        </w:rPr>
        <w:t xml:space="preserve">, </w:t>
      </w:r>
      <w:r w:rsidRPr="00133E55">
        <w:rPr>
          <w:lang w:val="en-AU"/>
        </w:rPr>
        <w:t xml:space="preserve">where the </w:t>
      </w:r>
      <w:r w:rsidRPr="00133E55">
        <w:rPr>
          <w:i/>
          <w:lang w:val="en-AU"/>
        </w:rPr>
        <w:t>µ</w:t>
      </w:r>
      <w:r w:rsidRPr="00133E55">
        <w:rPr>
          <w:i/>
          <w:vertAlign w:val="subscript"/>
          <w:lang w:val="en-AU"/>
        </w:rPr>
        <w:t>DL</w:t>
      </w:r>
      <w:r w:rsidRPr="00133E55">
        <w:rPr>
          <w:lang w:val="en-AU"/>
        </w:rPr>
        <w:t xml:space="preserve"> corresponds to the subcarrier spacing of the downlink with which the PDCCH carrying the DCI scheduling the PUSCH was transmitted and </w:t>
      </w:r>
      <w:r w:rsidRPr="00A65C60">
        <w:rPr>
          <w:i/>
          <w:lang w:val="en-AU"/>
        </w:rPr>
        <w:t>µ</w:t>
      </w:r>
      <w:r w:rsidRPr="00A65C60">
        <w:rPr>
          <w:i/>
          <w:vertAlign w:val="subscript"/>
          <w:lang w:val="en-AU"/>
        </w:rPr>
        <w:t>UL</w:t>
      </w:r>
      <w:r w:rsidRPr="00133E55">
        <w:rPr>
          <w:lang w:val="en-AU"/>
        </w:rPr>
        <w:t xml:space="preserve"> corresponds to the subcarrier spacing of the uplink channel with which the PUSCH is to be transmitted</w:t>
      </w:r>
      <w:r>
        <w:rPr>
          <w:lang w:val="en-AU"/>
        </w:rPr>
        <w:t xml:space="preserve">, and </w:t>
      </w:r>
      <w:r w:rsidRPr="00450CE8">
        <w:rPr>
          <w:i/>
          <w:lang w:val="en-AU"/>
        </w:rPr>
        <w:t>κ</w:t>
      </w:r>
      <w:r w:rsidRPr="00F21D20">
        <w:rPr>
          <w:lang w:val="en-AU"/>
        </w:rPr>
        <w:t xml:space="preserve"> is defined in </w:t>
      </w:r>
      <w:r>
        <w:rPr>
          <w:lang w:val="en-AU"/>
        </w:rPr>
        <w:t>clause</w:t>
      </w:r>
      <w:r w:rsidRPr="00F21D20">
        <w:rPr>
          <w:lang w:val="en-AU"/>
        </w:rPr>
        <w:t xml:space="preserve"> 4.1 of [4</w:t>
      </w:r>
      <w:r>
        <w:rPr>
          <w:lang w:val="en-AU"/>
        </w:rPr>
        <w:t>, TS 38.211</w:t>
      </w:r>
      <w:r w:rsidRPr="00F21D20">
        <w:rPr>
          <w:lang w:val="en-AU"/>
        </w:rPr>
        <w:t>]</w:t>
      </w:r>
      <w:r>
        <w:rPr>
          <w:lang w:val="en-AU"/>
        </w:rPr>
        <w:t>.</w:t>
      </w:r>
      <w:r w:rsidRPr="006F2518">
        <w:rPr>
          <w:lang w:val="en-AU"/>
        </w:rPr>
        <w:t xml:space="preserve"> </w:t>
      </w:r>
    </w:p>
    <w:p w14:paraId="783FC6D9" w14:textId="77777777" w:rsidR="006B4F34" w:rsidRPr="0048482F" w:rsidRDefault="006B4F34" w:rsidP="006B4F34">
      <w:pPr>
        <w:pStyle w:val="B1"/>
        <w:rPr>
          <w:lang w:val="en-AU"/>
        </w:rPr>
      </w:pPr>
      <w:r>
        <w:rPr>
          <w:i/>
          <w:lang w:val="en-US"/>
        </w:rPr>
        <w:t>-</w:t>
      </w:r>
      <w:r>
        <w:rPr>
          <w:i/>
          <w:lang w:val="en-US"/>
        </w:rPr>
        <w:tab/>
      </w:r>
      <w:r>
        <w:rPr>
          <w:color w:val="000000" w:themeColor="text1"/>
        </w:rPr>
        <w:t>For operation with shared spectrum channel access</w:t>
      </w:r>
      <w:r>
        <w:rPr>
          <w:color w:val="000000" w:themeColor="text1"/>
          <w:lang w:val="en-GB"/>
        </w:rPr>
        <w:t xml:space="preserve"> in FR1</w:t>
      </w:r>
      <w:r>
        <w:rPr>
          <w:color w:val="000000" w:themeColor="text1"/>
        </w:rPr>
        <w:t xml:space="preserve">, </w:t>
      </w:r>
      <w:r>
        <w:rPr>
          <w:position w:val="-12"/>
        </w:rPr>
        <w:object w:dxaOrig="285" w:dyaOrig="375" w14:anchorId="01B07FA7">
          <v:shape id="_x0000_i1039" type="#_x0000_t75" style="width:14.55pt;height:19.7pt" o:ole="">
            <v:imagedata r:id="rId41" o:title=""/>
          </v:shape>
          <o:OLEObject Type="Embed" ProgID="Equation.DSMT4" ShapeID="_x0000_i1039" DrawAspect="Content" ObjectID="_1825712191" r:id="rId42"/>
        </w:object>
      </w:r>
      <w:r>
        <w:t xml:space="preserve">is calculated according to [4, TS 38.211], otherwise </w:t>
      </w:r>
      <w:r>
        <w:rPr>
          <w:position w:val="-12"/>
        </w:rPr>
        <w:object w:dxaOrig="285" w:dyaOrig="375" w14:anchorId="6B1DCBD5">
          <v:shape id="_x0000_i1040" type="#_x0000_t75" style="width:14.55pt;height:19.7pt" o:ole="">
            <v:imagedata r:id="rId41" o:title=""/>
          </v:shape>
          <o:OLEObject Type="Embed" ProgID="Equation.DSMT4" ShapeID="_x0000_i1040" DrawAspect="Content" ObjectID="_1825712192" r:id="rId43"/>
        </w:object>
      </w:r>
      <w:r>
        <w:t>=0.</w:t>
      </w:r>
    </w:p>
    <w:p w14:paraId="41BC67B8" w14:textId="77777777" w:rsidR="006B4F34" w:rsidRDefault="006B4F34" w:rsidP="006B4F34">
      <w:pPr>
        <w:pStyle w:val="B1"/>
        <w:rPr>
          <w:lang w:val="en-AU"/>
        </w:rPr>
      </w:pPr>
      <w:r>
        <w:rPr>
          <w:lang w:val="en-AU"/>
        </w:rPr>
        <w:t>-</w:t>
      </w:r>
      <w:r>
        <w:rPr>
          <w:lang w:val="en-AU"/>
        </w:rPr>
        <w:tab/>
      </w:r>
      <w:r w:rsidRPr="0048482F">
        <w:rPr>
          <w:lang w:val="en-AU"/>
        </w:rPr>
        <w:t xml:space="preserve">If the first symbol of the PUSCH allocation consists of DM-RS only, then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0</w:t>
      </w:r>
      <w:r w:rsidRPr="0048482F">
        <w:rPr>
          <w:i/>
          <w:lang w:val="en-AU"/>
        </w:rPr>
        <w:t>,</w:t>
      </w:r>
      <w:r>
        <w:rPr>
          <w:i/>
          <w:lang w:val="en-AU"/>
        </w:rPr>
        <w:t xml:space="preserve"> </w:t>
      </w:r>
      <w:r>
        <w:rPr>
          <w:lang w:val="en-AU"/>
        </w:rPr>
        <w:t>o</w:t>
      </w:r>
      <w:r w:rsidRPr="0048482F">
        <w:rPr>
          <w:lang w:val="en-AU"/>
        </w:rPr>
        <w:t xml:space="preserve">therwise </w:t>
      </w:r>
      <w:r w:rsidRPr="0048482F">
        <w:rPr>
          <w:i/>
          <w:lang w:val="en-AU"/>
        </w:rPr>
        <w:t>d</w:t>
      </w:r>
      <w:r w:rsidRPr="0048482F">
        <w:rPr>
          <w:i/>
          <w:vertAlign w:val="subscript"/>
          <w:lang w:val="en-AU"/>
        </w:rPr>
        <w:t>2</w:t>
      </w:r>
      <w:r>
        <w:rPr>
          <w:i/>
          <w:vertAlign w:val="subscript"/>
          <w:lang w:val="en-AU"/>
        </w:rPr>
        <w:t xml:space="preserve">,1 </w:t>
      </w:r>
      <w:r w:rsidRPr="00471D3B">
        <w:rPr>
          <w:lang w:val="en-AU"/>
        </w:rPr>
        <w:t>=</w:t>
      </w:r>
      <w:r>
        <w:rPr>
          <w:lang w:val="en-AU"/>
        </w:rPr>
        <w:t xml:space="preserve"> </w:t>
      </w:r>
      <w:r w:rsidRPr="00471D3B">
        <w:rPr>
          <w:lang w:val="en-AU"/>
        </w:rPr>
        <w:t>1</w:t>
      </w:r>
      <w:r w:rsidRPr="0048482F">
        <w:rPr>
          <w:lang w:val="en-AU"/>
        </w:rPr>
        <w:t xml:space="preserve">. </w:t>
      </w:r>
    </w:p>
    <w:p w14:paraId="73E3E577" w14:textId="77777777" w:rsidR="006B4F34" w:rsidRDefault="006B4F34" w:rsidP="006B4F34">
      <w:pPr>
        <w:pStyle w:val="B1"/>
        <w:rPr>
          <w:lang w:val="en-AU"/>
        </w:rPr>
      </w:pPr>
      <w:r>
        <w:rPr>
          <w:lang w:val="en-AU"/>
        </w:rPr>
        <w:t>-</w:t>
      </w:r>
      <w:r>
        <w:rPr>
          <w:lang w:val="en-AU"/>
        </w:rPr>
        <w:tab/>
      </w:r>
      <w:r w:rsidRPr="00A65C60">
        <w:rPr>
          <w:lang w:val="en-AU"/>
        </w:rPr>
        <w:t xml:space="preserve">If the UE is configured with multiple active component carriers, </w:t>
      </w:r>
      <w:r w:rsidRPr="0048482F">
        <w:rPr>
          <w:color w:val="000000"/>
          <w:lang w:val="en-AU"/>
        </w:rPr>
        <w:t xml:space="preserve">the first </w:t>
      </w:r>
      <w:r>
        <w:rPr>
          <w:color w:val="000000"/>
          <w:lang w:val="en-AU"/>
        </w:rPr>
        <w:t xml:space="preserve">uplink </w:t>
      </w:r>
      <w:r w:rsidRPr="0048482F">
        <w:rPr>
          <w:color w:val="000000"/>
          <w:lang w:val="en-AU"/>
        </w:rPr>
        <w:t>symbol in the PUSCH allocation</w:t>
      </w:r>
      <w:r w:rsidRPr="00A65C60">
        <w:rPr>
          <w:lang w:val="en-AU"/>
        </w:rPr>
        <w:t xml:space="preserve"> </w:t>
      </w:r>
      <w:r>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Pr="00471D3B">
        <w:rPr>
          <w:lang w:val="en-AU"/>
        </w:rPr>
        <w:t xml:space="preserve"> </w:t>
      </w:r>
    </w:p>
    <w:p w14:paraId="08E70E74" w14:textId="77777777" w:rsidR="006B4F34" w:rsidRDefault="006B4F34" w:rsidP="006B4F34">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sidRPr="00727442">
        <w:rPr>
          <w:lang w:val="en-AU"/>
        </w:rPr>
        <w:t>=0</w:t>
      </w:r>
      <w:r w:rsidRPr="0048482F">
        <w:rPr>
          <w:lang w:val="en-AU"/>
        </w:rPr>
        <w:t>.</w:t>
      </w:r>
      <w:r w:rsidRPr="0003503D">
        <w:rPr>
          <w:lang w:val="en-AU"/>
        </w:rPr>
        <w:t xml:space="preserve"> </w:t>
      </w:r>
    </w:p>
    <w:p w14:paraId="2322344F" w14:textId="77777777" w:rsidR="006B4F34" w:rsidRDefault="006B4F34" w:rsidP="006B4F34">
      <w:pPr>
        <w:pStyle w:val="B1"/>
        <w:rPr>
          <w:lang w:val="en-AU"/>
        </w:rPr>
      </w:pPr>
      <w:r w:rsidRPr="006F3211">
        <w:t>-</w:t>
      </w:r>
      <w:r w:rsidRPr="006F3211">
        <w:tab/>
      </w:r>
      <w:r w:rsidRPr="00F75846">
        <w:t>If a PU</w:t>
      </w:r>
      <w:r>
        <w:t>SCH</w:t>
      </w:r>
      <w:r w:rsidRPr="00F75846">
        <w:t xml:space="preserve"> of a larger priority index would overlap with </w:t>
      </w:r>
      <w:r>
        <w:rPr>
          <w:lang w:val="en-GB"/>
        </w:rPr>
        <w:t xml:space="preserve">a </w:t>
      </w:r>
      <w:r w:rsidRPr="00F75846">
        <w:t>PUCCH of a smaller priority index</w:t>
      </w:r>
      <w:r>
        <w:t xml:space="preserve"> and the PUCCH and PUSCH are not simultaneously transmitted, and the </w:t>
      </w:r>
      <w:r w:rsidRPr="00647C89">
        <w:t xml:space="preserve">UE is </w:t>
      </w:r>
      <w:r>
        <w:t xml:space="preserve">not </w:t>
      </w:r>
      <w:r w:rsidRPr="00647C89">
        <w:t xml:space="preserve">provided </w:t>
      </w:r>
      <w:r>
        <w:rPr>
          <w:i/>
          <w:iCs/>
        </w:rPr>
        <w:t>uci</w:t>
      </w:r>
      <w:r w:rsidRPr="00AC41DF">
        <w:rPr>
          <w:i/>
          <w:iCs/>
        </w:rPr>
        <w:t>-MuxWithDiffPrio</w:t>
      </w:r>
      <w:r>
        <w:rPr>
          <w:i/>
          <w:iCs/>
        </w:rPr>
        <w:t xml:space="preserve"> </w:t>
      </w:r>
      <w:r w:rsidRPr="0009282C">
        <w:t>for the</w:t>
      </w:r>
      <w:r>
        <w:rPr>
          <w:i/>
          <w:iCs/>
        </w:rPr>
        <w:t xml:space="preserve"> </w:t>
      </w:r>
      <w:r>
        <w:t xml:space="preserve">primary </w:t>
      </w:r>
      <w:r w:rsidRPr="0009282C">
        <w:t xml:space="preserve">PUCCH group or </w:t>
      </w:r>
      <w:r w:rsidRPr="0009282C">
        <w:rPr>
          <w:i/>
          <w:iCs/>
          <w:lang w:val="en-AU"/>
        </w:rPr>
        <w:t>uci-MuxWithDiffPrioSecondaryPUCCHgroup</w:t>
      </w:r>
      <w:r w:rsidRPr="0009282C">
        <w:t xml:space="preserve"> fo</w:t>
      </w:r>
      <w:r w:rsidRPr="000E56AD">
        <w:t>r the secondar</w:t>
      </w:r>
      <w:r w:rsidRPr="0009282C">
        <w:t>y PUCCH group</w:t>
      </w:r>
      <w:r w:rsidRPr="00F75846">
        <w:t xml:space="preserve">,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723D8F11" w14:textId="77777777" w:rsidR="006B4F34" w:rsidRPr="00E11EC0" w:rsidRDefault="006B4F34" w:rsidP="006B4F34">
      <w:pPr>
        <w:pStyle w:val="B1"/>
        <w:rPr>
          <w:color w:val="000000"/>
        </w:rPr>
      </w:pPr>
      <w:r>
        <w:rPr>
          <w:lang w:val="en-AU"/>
        </w:rPr>
        <w:t>-</w:t>
      </w:r>
      <w:r>
        <w:rPr>
          <w:lang w:val="en-AU"/>
        </w:rPr>
        <w:tab/>
      </w:r>
      <w:bookmarkStart w:id="79"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Pr>
          <w:i/>
          <w:lang w:val="en-AU"/>
        </w:rPr>
        <w:t>processingType2Enabled</w:t>
      </w:r>
      <w:r w:rsidRPr="00D37558">
        <w:rPr>
          <w:lang w:val="en-AU"/>
        </w:rPr>
        <w:t xml:space="preserve"> in </w:t>
      </w:r>
      <w:r>
        <w:rPr>
          <w:i/>
          <w:lang w:val="en-AU"/>
        </w:rPr>
        <w:t>PUSCH-ServingCellConfig</w:t>
      </w:r>
      <w:r w:rsidRPr="00D37558">
        <w:rPr>
          <w:lang w:val="en-AU"/>
        </w:rPr>
        <w:t xml:space="preserve"> is configured for the cell and set to </w:t>
      </w:r>
      <w:r>
        <w:rPr>
          <w:lang w:val="en-AU"/>
        </w:rPr>
        <w:t>'</w:t>
      </w:r>
      <w:r w:rsidRPr="00BE29CA">
        <w:rPr>
          <w:iCs/>
          <w:lang w:val="en-AU"/>
        </w:rPr>
        <w:t>enable</w:t>
      </w:r>
      <w:r>
        <w:rPr>
          <w:iCs/>
          <w:lang w:val="en-AU"/>
        </w:rPr>
        <w:t>'</w:t>
      </w:r>
      <w:r>
        <w:rPr>
          <w:lang w:val="en-AU"/>
        </w:rPr>
        <w:t>.</w:t>
      </w:r>
      <w:bookmarkEnd w:id="79"/>
    </w:p>
    <w:p w14:paraId="3EA66D3F" w14:textId="77777777" w:rsidR="006B4F34" w:rsidRDefault="006B4F34" w:rsidP="006B4F34">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then the transport block</w:t>
      </w:r>
      <w:r>
        <w:rPr>
          <w:lang w:val="en-AU"/>
        </w:rPr>
        <w:t>(s)</w:t>
      </w:r>
      <w:r w:rsidRPr="00F24F7B">
        <w:rPr>
          <w:lang w:val="en-AU"/>
        </w:rPr>
        <w:t xml:space="preserve"> is</w:t>
      </w:r>
      <w:r>
        <w:rPr>
          <w:lang w:val="en-AU"/>
        </w:rPr>
        <w:t>(are)</w:t>
      </w:r>
      <w:r w:rsidRPr="00F24F7B">
        <w:rPr>
          <w:lang w:val="en-AU"/>
        </w:rPr>
        <w:t xml:space="preserve"> multiplexed following the procedure in </w:t>
      </w:r>
      <w:r>
        <w:rPr>
          <w:lang w:val="en-AU"/>
        </w:rPr>
        <w:t>clause</w:t>
      </w:r>
      <w:r w:rsidRPr="00F24F7B">
        <w:rPr>
          <w:lang w:val="en-AU"/>
        </w:rPr>
        <w:t xml:space="preserve"> 9.2.5 of [</w:t>
      </w:r>
      <w:r>
        <w:rPr>
          <w:lang w:val="en-AU"/>
        </w:rPr>
        <w:t>6</w:t>
      </w:r>
      <w:r w:rsidRPr="00F24F7B">
        <w:rPr>
          <w:lang w:val="en-AU"/>
        </w:rPr>
        <w:t>, TS 38.213], otherwise the transport block</w:t>
      </w:r>
      <w:r>
        <w:rPr>
          <w:lang w:val="en-AU"/>
        </w:rPr>
        <w:t>(s)</w:t>
      </w:r>
      <w:r w:rsidRPr="00F24F7B">
        <w:rPr>
          <w:lang w:val="en-AU"/>
        </w:rPr>
        <w:t xml:space="preserve"> is</w:t>
      </w:r>
      <w:r>
        <w:rPr>
          <w:lang w:val="en-AU"/>
        </w:rPr>
        <w:t xml:space="preserve">(are) </w:t>
      </w:r>
      <w:r w:rsidRPr="00F24F7B">
        <w:rPr>
          <w:lang w:val="en-AU"/>
        </w:rPr>
        <w:t>transmitted on the PUSCH indicated by the DCI.</w:t>
      </w:r>
    </w:p>
    <w:p w14:paraId="11B9DD49" w14:textId="23D5021C" w:rsidR="006B4F34" w:rsidRDefault="006B4F34" w:rsidP="006B4F34">
      <w:pPr>
        <w:pStyle w:val="B1"/>
      </w:pPr>
      <w:r w:rsidRPr="004567DC">
        <w:t>-</w:t>
      </w:r>
      <w:r w:rsidRPr="004567DC">
        <w:tab/>
        <w:t xml:space="preserve">If </w:t>
      </w:r>
      <w:r>
        <w:t xml:space="preserve">uplink switching gap is triggered as defined in clause 6.1.6, </w:t>
      </w:r>
      <w:r w:rsidRPr="00B2065B">
        <w:rPr>
          <w:i/>
          <w:position w:val="-10"/>
        </w:rPr>
        <w:object w:dxaOrig="340" w:dyaOrig="300" w14:anchorId="7121A3FD">
          <v:shape id="_x0000_i1041" type="#_x0000_t75" style="width:16.3pt;height:15pt" o:ole="">
            <v:imagedata r:id="rId44" o:title=""/>
          </v:shape>
          <o:OLEObject Type="Embed" ProgID="Equation.DSMT4" ShapeID="_x0000_i1041" DrawAspect="Content" ObjectID="_1825712193" r:id="rId45"/>
        </w:object>
      </w:r>
      <w:r w:rsidRPr="004567DC">
        <w:t xml:space="preserve"> equals to </w:t>
      </w:r>
      <w:r>
        <w:t xml:space="preserve">the switching gap duration and </w:t>
      </w:r>
      <w:bookmarkStart w:id="80" w:name="_Hlk42165618"/>
      <w:r>
        <w:t>f</w:t>
      </w:r>
      <w:r w:rsidRPr="00B34A44">
        <w:t xml:space="preserve">or the UE configured with </w:t>
      </w:r>
      <w:r w:rsidRPr="007C3487">
        <w:rPr>
          <w:lang w:val="en-GB"/>
        </w:rPr>
        <w:t xml:space="preserve">higher layer parameter </w:t>
      </w:r>
      <w:r w:rsidRPr="00F42EC5">
        <w:rPr>
          <w:i/>
          <w:iCs/>
          <w:lang w:val="en-AU"/>
        </w:rPr>
        <w:t>uplinkTxSwitchingOption</w:t>
      </w:r>
      <w:r w:rsidRPr="00E05393">
        <w:rPr>
          <w:iCs/>
          <w:lang w:val="en-AU"/>
        </w:rPr>
        <w:t xml:space="preserve"> </w:t>
      </w:r>
      <w:r>
        <w:rPr>
          <w:iCs/>
          <w:lang w:val="en-AU"/>
        </w:rPr>
        <w:t>set to '</w:t>
      </w:r>
      <w:r w:rsidRPr="00F23A31">
        <w:rPr>
          <w:rFonts w:eastAsia="Times New Roman"/>
          <w:iCs/>
          <w:noProof/>
          <w:lang w:eastAsia="en-GB"/>
        </w:rPr>
        <w:t>dualUL</w:t>
      </w:r>
      <w:r>
        <w:rPr>
          <w:rFonts w:eastAsia="Times New Roman"/>
          <w:iCs/>
          <w:noProof/>
          <w:lang w:val="en-US" w:eastAsia="en-GB"/>
        </w:rPr>
        <w:t>'</w:t>
      </w:r>
      <w:r w:rsidRPr="00E05393">
        <w:rPr>
          <w:iCs/>
          <w:lang w:val="en-AU"/>
        </w:rPr>
        <w:t xml:space="preserve"> </w:t>
      </w:r>
      <w:r>
        <w:rPr>
          <w:iCs/>
          <w:lang w:val="en-AU"/>
        </w:rPr>
        <w:t xml:space="preserve">or configured with </w:t>
      </w:r>
      <w:ins w:id="81" w:author="Mihai Enescu (Nokia)" w:date="2025-11-27T00:41:00Z" w16du:dateUtc="2025-11-26T22:41:00Z">
        <w:r w:rsidR="00C94049" w:rsidRPr="00ED7B00">
          <w:rPr>
            <w:i/>
            <w:iCs/>
            <w:color w:val="000000" w:themeColor="text1"/>
          </w:rPr>
          <w:t>uplinkTxSwitching3Tx</w:t>
        </w:r>
      </w:ins>
      <w:del w:id="82" w:author="Mihai Enescu (Nokia)" w:date="2025-11-27T00:41:00Z" w16du:dateUtc="2025-11-26T22:41:00Z">
        <w:r w:rsidRPr="00A97D22" w:rsidDel="00C94049">
          <w:rPr>
            <w:i/>
            <w:iCs/>
            <w:color w:val="000000" w:themeColor="text1"/>
          </w:rPr>
          <w:delText>uplinkTxSwitching3TxScenario1</w:delText>
        </w:r>
      </w:del>
      <w:r>
        <w:rPr>
          <w:i/>
          <w:iCs/>
          <w:color w:val="000000" w:themeColor="text1"/>
        </w:rPr>
        <w:t xml:space="preserve"> </w:t>
      </w:r>
      <w:r w:rsidRPr="00E05393">
        <w:rPr>
          <w:iCs/>
          <w:lang w:val="en-AU"/>
        </w:rPr>
        <w:t>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80"/>
      <w:r>
        <w:t xml:space="preserve">, </w:t>
      </w:r>
      <w:r w:rsidRPr="004567DC">
        <w:t xml:space="preserve">otherwise </w:t>
      </w:r>
      <w:r w:rsidRPr="00BD0AAB">
        <w:rPr>
          <w:i/>
          <w:position w:val="-10"/>
        </w:rPr>
        <w:object w:dxaOrig="680" w:dyaOrig="300" w14:anchorId="329D0A30">
          <v:shape id="_x0000_i1042" type="#_x0000_t75" style="width:33.85pt;height:15pt" o:ole="">
            <v:imagedata r:id="rId46" o:title=""/>
          </v:shape>
          <o:OLEObject Type="Embed" ProgID="Equation.DSMT4" ShapeID="_x0000_i1042" DrawAspect="Content" ObjectID="_1825712194" r:id="rId47"/>
        </w:object>
      </w:r>
      <w:r>
        <w:t>.</w:t>
      </w:r>
    </w:p>
    <w:p w14:paraId="226AF35E" w14:textId="77777777" w:rsidR="006B4F34" w:rsidRPr="0025083C" w:rsidRDefault="006B4F34" w:rsidP="006B4F34">
      <w:pPr>
        <w:pStyle w:val="B1"/>
      </w:pPr>
      <w:r>
        <w:rPr>
          <w:rFonts w:eastAsiaTheme="minorEastAsia"/>
          <w:i/>
          <w:lang w:eastAsia="zh-CN"/>
        </w:rPr>
        <w:t>-</w:t>
      </w:r>
      <w:r>
        <w:rPr>
          <w:rFonts w:eastAsiaTheme="minorEastAsia"/>
          <w:i/>
          <w:lang w:eastAsia="zh-CN"/>
        </w:rPr>
        <w:tab/>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is set as reported by UE if the UE is</w:t>
      </w:r>
      <w:r w:rsidRPr="005A34C5">
        <w:rPr>
          <w:rFonts w:eastAsia="DengXian"/>
          <w:lang w:val="en-GB"/>
        </w:rPr>
        <w:t xml:space="preserve"> configured with </w:t>
      </w:r>
      <w:r w:rsidRPr="005A34C5">
        <w:rPr>
          <w:rFonts w:eastAsia="DengXian"/>
          <w:i/>
          <w:iCs/>
          <w:lang w:eastAsia="zh-CN"/>
        </w:rPr>
        <w:t xml:space="preserve">sTx-2Panel </w:t>
      </w:r>
      <w:r w:rsidRPr="005A34C5">
        <w:rPr>
          <w:rFonts w:eastAsia="DengXian"/>
          <w:lang w:eastAsia="zh-CN"/>
        </w:rPr>
        <w:t>and</w:t>
      </w:r>
      <w:r w:rsidRPr="005A34C5">
        <w:rPr>
          <w:rFonts w:eastAsiaTheme="minorEastAsia"/>
          <w:lang w:eastAsia="zh-CN"/>
        </w:rPr>
        <w:t xml:space="preserve"> the PUSCH</w:t>
      </w:r>
      <w:r w:rsidRPr="005A34C5">
        <w:rPr>
          <w:rFonts w:eastAsiaTheme="minorEastAsia" w:hint="eastAsia"/>
          <w:lang w:eastAsia="zh-CN"/>
        </w:rPr>
        <w:t xml:space="preserve"> associated with a value of </w:t>
      </w:r>
      <w:r w:rsidRPr="005A34C5">
        <w:rPr>
          <w:rFonts w:eastAsiaTheme="minorEastAsia"/>
          <w:i/>
          <w:lang w:eastAsia="zh-CN"/>
        </w:rPr>
        <w:t>coresetPoolIndex</w:t>
      </w:r>
      <w:r w:rsidRPr="005A34C5">
        <w:rPr>
          <w:rFonts w:eastAsiaTheme="minorEastAsia"/>
          <w:lang w:eastAsia="zh-CN"/>
        </w:rPr>
        <w:t xml:space="preserve"> is fully/partially overlapping in time domain and is fully/partially/non-overlapping in frequency domain with another PUSCH that is associated with a different value of </w:t>
      </w:r>
      <w:r w:rsidRPr="005A34C5">
        <w:rPr>
          <w:rFonts w:eastAsiaTheme="minorEastAsia"/>
          <w:i/>
          <w:lang w:eastAsia="zh-CN"/>
        </w:rPr>
        <w:t>coresetPoolIndex</w:t>
      </w:r>
      <w:r w:rsidRPr="005A34C5">
        <w:rPr>
          <w:rFonts w:eastAsia="DengXian"/>
          <w:lang w:val="en-GB"/>
        </w:rPr>
        <w:t xml:space="preserve"> on a same serving cell; </w:t>
      </w:r>
      <w:r w:rsidRPr="005A34C5">
        <w:rPr>
          <w:rFonts w:eastAsiaTheme="minorEastAsia"/>
          <w:lang w:eastAsia="zh-CN"/>
        </w:rPr>
        <w:t xml:space="preserve">otherwise </w:t>
      </w:r>
      <w:r w:rsidRPr="005A34C5">
        <w:rPr>
          <w:rFonts w:eastAsiaTheme="minorEastAsia"/>
          <w:i/>
          <w:lang w:eastAsia="zh-CN"/>
        </w:rPr>
        <w:t>d</w:t>
      </w:r>
      <w:r w:rsidRPr="005A34C5">
        <w:rPr>
          <w:rFonts w:eastAsiaTheme="minorEastAsia"/>
          <w:i/>
          <w:vertAlign w:val="subscript"/>
          <w:lang w:eastAsia="zh-CN"/>
        </w:rPr>
        <w:t>3</w:t>
      </w:r>
      <w:r w:rsidRPr="005A34C5">
        <w:rPr>
          <w:rFonts w:eastAsiaTheme="minorEastAsia"/>
          <w:lang w:eastAsia="zh-CN"/>
        </w:rPr>
        <w:t xml:space="preserve"> = 0.</w:t>
      </w:r>
      <w:r w:rsidRPr="004567DC">
        <w:t xml:space="preserve"> </w:t>
      </w:r>
    </w:p>
    <w:p w14:paraId="7C071950" w14:textId="77777777" w:rsidR="006B4F34" w:rsidRPr="00BD0AAB" w:rsidRDefault="006B4F34" w:rsidP="006B4F34">
      <w:pPr>
        <w:pStyle w:val="B1"/>
        <w:rPr>
          <w:lang w:val="en-GB"/>
        </w:rPr>
      </w:pPr>
      <w:r w:rsidRPr="0025083C">
        <w:rPr>
          <w:rFonts w:eastAsia="Malgun Gothic"/>
          <w:i/>
          <w:lang w:val="en-GB" w:eastAsia="zh-CN"/>
        </w:rPr>
        <w:t>-</w:t>
      </w:r>
      <w:r w:rsidRPr="0025083C">
        <w:rPr>
          <w:rFonts w:eastAsia="Malgun Gothic"/>
          <w:i/>
          <w:lang w:val="en-GB" w:eastAsia="zh-CN"/>
        </w:rPr>
        <w:tab/>
        <w:t>d</w:t>
      </w:r>
      <w:r w:rsidRPr="0025083C">
        <w:rPr>
          <w:rFonts w:eastAsia="Malgun Gothic"/>
          <w:i/>
          <w:vertAlign w:val="subscript"/>
          <w:lang w:val="en-GB" w:eastAsia="zh-CN"/>
        </w:rPr>
        <w:t>4</w:t>
      </w:r>
      <w:r w:rsidRPr="0025083C">
        <w:rPr>
          <w:rFonts w:eastAsia="Malgun Gothic"/>
          <w:lang w:val="en-GB" w:eastAsia="zh-CN"/>
        </w:rPr>
        <w:t xml:space="preserve"> is set as reported by UE if the number of transport blocks in the PUSCH is 2</w:t>
      </w:r>
      <w:r w:rsidRPr="0025083C">
        <w:rPr>
          <w:rFonts w:eastAsia="DengXian"/>
          <w:lang w:val="en-GB"/>
        </w:rPr>
        <w:t xml:space="preserve">; </w:t>
      </w:r>
      <w:r w:rsidRPr="0025083C">
        <w:rPr>
          <w:rFonts w:eastAsia="Malgun Gothic"/>
          <w:lang w:val="en-GB" w:eastAsia="zh-CN"/>
        </w:rPr>
        <w:t xml:space="preserve">otherwise </w:t>
      </w:r>
      <w:r w:rsidRPr="0025083C">
        <w:rPr>
          <w:rFonts w:eastAsia="Malgun Gothic"/>
          <w:i/>
          <w:lang w:val="en-GB" w:eastAsia="zh-CN"/>
        </w:rPr>
        <w:t>d</w:t>
      </w:r>
      <w:r w:rsidRPr="0025083C">
        <w:rPr>
          <w:rFonts w:eastAsia="Malgun Gothic"/>
          <w:i/>
          <w:vertAlign w:val="subscript"/>
          <w:lang w:val="en-GB" w:eastAsia="zh-CN"/>
        </w:rPr>
        <w:t>4</w:t>
      </w:r>
      <w:r w:rsidRPr="0025083C">
        <w:rPr>
          <w:rFonts w:eastAsia="Malgun Gothic"/>
          <w:lang w:val="en-GB" w:eastAsia="zh-CN"/>
        </w:rPr>
        <w:t xml:space="preserve"> = 0.</w:t>
      </w:r>
    </w:p>
    <w:bookmarkEnd w:id="75"/>
    <w:p w14:paraId="37630CCC" w14:textId="77777777" w:rsidR="006B4F34" w:rsidRDefault="006B4F34" w:rsidP="006B4F34">
      <w:pPr>
        <w:rPr>
          <w:color w:val="000000"/>
          <w:lang w:val="en-AU"/>
        </w:rPr>
      </w:pPr>
      <w:r w:rsidRPr="0048482F">
        <w:rPr>
          <w:color w:val="000000"/>
          <w:lang w:val="en-AU"/>
        </w:rPr>
        <w:t xml:space="preserve">Otherwise the UE may ignore the scheduling DCI. </w:t>
      </w:r>
    </w:p>
    <w:p w14:paraId="6DEEB5F7" w14:textId="77777777" w:rsidR="006B4F34" w:rsidRPr="0048482F" w:rsidRDefault="006B4F34" w:rsidP="006B4F34">
      <w:pPr>
        <w:rPr>
          <w:color w:val="000000"/>
          <w:lang w:val="en-AU"/>
        </w:rPr>
      </w:pPr>
      <w:r>
        <w:rPr>
          <w:color w:val="000000"/>
          <w:lang w:val="en-AU"/>
        </w:rPr>
        <w:lastRenderedPageBreak/>
        <w:t xml:space="preserve">The value of </w:t>
      </w:r>
      <w:r w:rsidRPr="00F16214">
        <w:rPr>
          <w:color w:val="000000"/>
          <w:position w:val="-14"/>
        </w:rPr>
        <w:object w:dxaOrig="560" w:dyaOrig="340" w14:anchorId="4D9C8EDB">
          <v:shape id="_x0000_i1043" type="#_x0000_t75" style="width:28.7pt;height:14.55pt" o:ole="">
            <v:imagedata r:id="rId48" o:title=""/>
          </v:shape>
          <o:OLEObject Type="Embed" ProgID="Equation.3" ShapeID="_x0000_i1043" DrawAspect="Content" ObjectID="_1825712195" r:id="rId49"/>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76"/>
    <w:p w14:paraId="5F1C1866" w14:textId="43DCA033" w:rsidR="00091C3D" w:rsidRPr="006B4F34" w:rsidRDefault="003C3E90" w:rsidP="006B4F34">
      <w:pPr>
        <w:jc w:val="center"/>
        <w:rPr>
          <w:color w:val="FF0000"/>
        </w:rPr>
      </w:pPr>
      <w:r w:rsidRPr="004F4C48">
        <w:rPr>
          <w:color w:val="FF0000"/>
        </w:rPr>
        <w:t>&lt;omitted text&gt;</w:t>
      </w:r>
    </w:p>
    <w:sectPr w:rsidR="00091C3D" w:rsidRPr="006B4F34" w:rsidSect="000B6BF1">
      <w:headerReference w:type="default" r:id="rId50"/>
      <w:footerReference w:type="default" r:id="rId5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70AA4B" w14:textId="77777777" w:rsidR="001039BB" w:rsidRDefault="001039BB">
      <w:r>
        <w:separator/>
      </w:r>
    </w:p>
    <w:p w14:paraId="2D41F868" w14:textId="77777777" w:rsidR="001039BB" w:rsidRDefault="001039BB"/>
  </w:endnote>
  <w:endnote w:type="continuationSeparator" w:id="0">
    <w:p w14:paraId="70330350" w14:textId="77777777" w:rsidR="001039BB" w:rsidRDefault="001039BB">
      <w:r>
        <w:continuationSeparator/>
      </w:r>
    </w:p>
    <w:p w14:paraId="701307AD" w14:textId="77777777" w:rsidR="001039BB" w:rsidRDefault="001039BB"/>
  </w:endnote>
  <w:endnote w:type="continuationNotice" w:id="1">
    <w:p w14:paraId="7F4F0C93" w14:textId="77777777" w:rsidR="001039BB" w:rsidRDefault="001039B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Klee One"/>
    <w:charset w:val="01"/>
    <w:family w:val="auto"/>
    <w:pitch w:val="variable"/>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679241" w14:textId="77777777" w:rsidR="001039BB" w:rsidRDefault="001039BB">
      <w:r>
        <w:separator/>
      </w:r>
    </w:p>
    <w:p w14:paraId="4F62D155" w14:textId="77777777" w:rsidR="001039BB" w:rsidRDefault="001039BB"/>
  </w:footnote>
  <w:footnote w:type="continuationSeparator" w:id="0">
    <w:p w14:paraId="76CC04D3" w14:textId="77777777" w:rsidR="001039BB" w:rsidRDefault="001039BB">
      <w:r>
        <w:continuationSeparator/>
      </w:r>
    </w:p>
    <w:p w14:paraId="0BE20838" w14:textId="77777777" w:rsidR="001039BB" w:rsidRDefault="001039BB"/>
  </w:footnote>
  <w:footnote w:type="continuationNotice" w:id="1">
    <w:p w14:paraId="3F9A2D38" w14:textId="77777777" w:rsidR="001039BB" w:rsidRDefault="001039B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7C9C8" w14:textId="77777777" w:rsidR="00FC70C4" w:rsidRDefault="00FC70C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6078ADC0"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A1E2C">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0B46C1FB"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A1E2C">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D5B6281"/>
    <w:multiLevelType w:val="hybridMultilevel"/>
    <w:tmpl w:val="0D90950C"/>
    <w:lvl w:ilvl="0" w:tplc="37F2A6E4">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173684D"/>
    <w:multiLevelType w:val="hybridMultilevel"/>
    <w:tmpl w:val="28385E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F072943"/>
    <w:multiLevelType w:val="hybridMultilevel"/>
    <w:tmpl w:val="0322B318"/>
    <w:lvl w:ilvl="0" w:tplc="08090003">
      <w:start w:val="1"/>
      <w:numFmt w:val="bullet"/>
      <w:lvlText w:val="o"/>
      <w:lvlJc w:val="left"/>
      <w:pPr>
        <w:ind w:left="1068" w:hanging="360"/>
      </w:pPr>
      <w:rPr>
        <w:rFonts w:ascii="Courier New" w:hAnsi="Courier New" w:cs="Courier New" w:hint="default"/>
      </w:rPr>
    </w:lvl>
    <w:lvl w:ilvl="1" w:tplc="FFFFFFFF">
      <w:start w:val="1"/>
      <w:numFmt w:val="bullet"/>
      <w:lvlText w:val="o"/>
      <w:lvlJc w:val="left"/>
      <w:pPr>
        <w:ind w:left="1788" w:hanging="360"/>
      </w:pPr>
      <w:rPr>
        <w:rFonts w:ascii="Courier New" w:hAnsi="Courier New" w:cs="Courier New" w:hint="default"/>
      </w:rPr>
    </w:lvl>
    <w:lvl w:ilvl="2" w:tplc="FFFFFFFF" w:tentative="1">
      <w:start w:val="1"/>
      <w:numFmt w:val="bullet"/>
      <w:lvlText w:val=""/>
      <w:lvlJc w:val="left"/>
      <w:pPr>
        <w:ind w:left="2508" w:hanging="360"/>
      </w:pPr>
      <w:rPr>
        <w:rFonts w:ascii="Wingdings" w:hAnsi="Wingdings" w:hint="default"/>
      </w:rPr>
    </w:lvl>
    <w:lvl w:ilvl="3" w:tplc="FFFFFFFF" w:tentative="1">
      <w:start w:val="1"/>
      <w:numFmt w:val="bullet"/>
      <w:lvlText w:val=""/>
      <w:lvlJc w:val="left"/>
      <w:pPr>
        <w:ind w:left="3228" w:hanging="360"/>
      </w:pPr>
      <w:rPr>
        <w:rFonts w:ascii="Symbol" w:hAnsi="Symbol" w:hint="default"/>
      </w:rPr>
    </w:lvl>
    <w:lvl w:ilvl="4" w:tplc="FFFFFFFF" w:tentative="1">
      <w:start w:val="1"/>
      <w:numFmt w:val="bullet"/>
      <w:lvlText w:val="o"/>
      <w:lvlJc w:val="left"/>
      <w:pPr>
        <w:ind w:left="3948" w:hanging="360"/>
      </w:pPr>
      <w:rPr>
        <w:rFonts w:ascii="Courier New" w:hAnsi="Courier New" w:cs="Courier New" w:hint="default"/>
      </w:rPr>
    </w:lvl>
    <w:lvl w:ilvl="5" w:tplc="FFFFFFFF" w:tentative="1">
      <w:start w:val="1"/>
      <w:numFmt w:val="bullet"/>
      <w:lvlText w:val=""/>
      <w:lvlJc w:val="left"/>
      <w:pPr>
        <w:ind w:left="4668" w:hanging="360"/>
      </w:pPr>
      <w:rPr>
        <w:rFonts w:ascii="Wingdings" w:hAnsi="Wingdings" w:hint="default"/>
      </w:rPr>
    </w:lvl>
    <w:lvl w:ilvl="6" w:tplc="FFFFFFFF" w:tentative="1">
      <w:start w:val="1"/>
      <w:numFmt w:val="bullet"/>
      <w:lvlText w:val=""/>
      <w:lvlJc w:val="left"/>
      <w:pPr>
        <w:ind w:left="5388" w:hanging="360"/>
      </w:pPr>
      <w:rPr>
        <w:rFonts w:ascii="Symbol" w:hAnsi="Symbol" w:hint="default"/>
      </w:rPr>
    </w:lvl>
    <w:lvl w:ilvl="7" w:tplc="FFFFFFFF" w:tentative="1">
      <w:start w:val="1"/>
      <w:numFmt w:val="bullet"/>
      <w:lvlText w:val="o"/>
      <w:lvlJc w:val="left"/>
      <w:pPr>
        <w:ind w:left="6108" w:hanging="360"/>
      </w:pPr>
      <w:rPr>
        <w:rFonts w:ascii="Courier New" w:hAnsi="Courier New" w:cs="Courier New" w:hint="default"/>
      </w:rPr>
    </w:lvl>
    <w:lvl w:ilvl="8" w:tplc="FFFFFFFF" w:tentative="1">
      <w:start w:val="1"/>
      <w:numFmt w:val="bullet"/>
      <w:lvlText w:val=""/>
      <w:lvlJc w:val="left"/>
      <w:pPr>
        <w:ind w:left="6828" w:hanging="360"/>
      </w:pPr>
      <w:rPr>
        <w:rFonts w:ascii="Wingdings" w:hAnsi="Wingdings" w:hint="default"/>
      </w:rPr>
    </w:lvl>
  </w:abstractNum>
  <w:abstractNum w:abstractNumId="2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1C84633"/>
    <w:multiLevelType w:val="hybridMultilevel"/>
    <w:tmpl w:val="A6F47510"/>
    <w:lvl w:ilvl="0" w:tplc="08090001">
      <w:start w:val="1"/>
      <w:numFmt w:val="bullet"/>
      <w:lvlText w:val=""/>
      <w:lvlJc w:val="left"/>
      <w:pPr>
        <w:ind w:left="928" w:hanging="360"/>
      </w:pPr>
      <w:rPr>
        <w:rFonts w:ascii="Symbol" w:hAnsi="Symbol"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9" w15:restartNumberingAfterBreak="0">
    <w:nsid w:val="4D0A42E4"/>
    <w:multiLevelType w:val="hybridMultilevel"/>
    <w:tmpl w:val="7BBC76B4"/>
    <w:lvl w:ilvl="0" w:tplc="5FFCB306">
      <w:start w:val="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0"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3" w15:restartNumberingAfterBreak="0">
    <w:nsid w:val="5C4D5132"/>
    <w:multiLevelType w:val="hybridMultilevel"/>
    <w:tmpl w:val="5AF286B2"/>
    <w:lvl w:ilvl="0" w:tplc="FFFFFFFF">
      <w:start w:val="1"/>
      <w:numFmt w:val="decimal"/>
      <w:suff w:val="space"/>
      <w:lvlText w:val="Proposal %1:"/>
      <w:lvlJc w:val="left"/>
      <w:pPr>
        <w:ind w:left="1021" w:hanging="1021"/>
      </w:pPr>
      <w:rPr>
        <w:rFonts w:hint="default"/>
        <w:b/>
        <w:bCs/>
        <w:i/>
        <w:iCs/>
        <w:sz w:val="20"/>
        <w:szCs w:val="20"/>
      </w:rPr>
    </w:lvl>
    <w:lvl w:ilvl="1" w:tplc="FFFFFFFF">
      <w:start w:val="1"/>
      <w:numFmt w:val="lowerLetter"/>
      <w:lvlText w:val="%2."/>
      <w:lvlJc w:val="left"/>
      <w:pPr>
        <w:ind w:left="1080" w:hanging="360"/>
      </w:pPr>
    </w:lvl>
    <w:lvl w:ilvl="2" w:tplc="FFFFFFFF">
      <w:start w:val="1"/>
      <w:numFmt w:val="bullet"/>
      <w:lvlText w:val="o"/>
      <w:lvlJc w:val="left"/>
      <w:pPr>
        <w:ind w:left="1531" w:hanging="113"/>
      </w:pPr>
      <w:rPr>
        <w:rFonts w:ascii="Courier New" w:hAnsi="Courier New" w:hint="default"/>
      </w:r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4"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7"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3"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5" w15:restartNumberingAfterBreak="0">
    <w:nsid w:val="7C7022C4"/>
    <w:multiLevelType w:val="hybridMultilevel"/>
    <w:tmpl w:val="37D4436C"/>
    <w:lvl w:ilvl="0" w:tplc="DA42D536">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6"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37"/>
  </w:num>
  <w:num w:numId="4" w16cid:durableId="1721005968">
    <w:abstractNumId w:val="25"/>
  </w:num>
  <w:num w:numId="5" w16cid:durableId="419255556">
    <w:abstractNumId w:val="12"/>
  </w:num>
  <w:num w:numId="6" w16cid:durableId="756248832">
    <w:abstractNumId w:val="7"/>
  </w:num>
  <w:num w:numId="7" w16cid:durableId="1982079050">
    <w:abstractNumId w:val="9"/>
  </w:num>
  <w:num w:numId="8" w16cid:durableId="1676808677">
    <w:abstractNumId w:val="28"/>
  </w:num>
  <w:num w:numId="9" w16cid:durableId="1776247660">
    <w:abstractNumId w:val="27"/>
  </w:num>
  <w:num w:numId="10" w16cid:durableId="1189682547">
    <w:abstractNumId w:val="8"/>
  </w:num>
  <w:num w:numId="11" w16cid:durableId="267664880">
    <w:abstractNumId w:val="42"/>
  </w:num>
  <w:num w:numId="12" w16cid:durableId="1370035194">
    <w:abstractNumId w:val="30"/>
  </w:num>
  <w:num w:numId="13" w16cid:durableId="53744856">
    <w:abstractNumId w:val="6"/>
  </w:num>
  <w:num w:numId="14" w16cid:durableId="740829537">
    <w:abstractNumId w:val="4"/>
  </w:num>
  <w:num w:numId="15" w16cid:durableId="92020390">
    <w:abstractNumId w:val="35"/>
  </w:num>
  <w:num w:numId="16" w16cid:durableId="1632133438">
    <w:abstractNumId w:val="32"/>
  </w:num>
  <w:num w:numId="17" w16cid:durableId="2100446690">
    <w:abstractNumId w:val="41"/>
  </w:num>
  <w:num w:numId="18" w16cid:durableId="1462117951">
    <w:abstractNumId w:val="16"/>
  </w:num>
  <w:num w:numId="19" w16cid:durableId="1103720169">
    <w:abstractNumId w:val="0"/>
  </w:num>
  <w:num w:numId="20" w16cid:durableId="1319503127">
    <w:abstractNumId w:val="31"/>
  </w:num>
  <w:num w:numId="21" w16cid:durableId="437334965">
    <w:abstractNumId w:val="43"/>
  </w:num>
  <w:num w:numId="22" w16cid:durableId="2003197867">
    <w:abstractNumId w:val="18"/>
  </w:num>
  <w:num w:numId="23" w16cid:durableId="1084718988">
    <w:abstractNumId w:val="26"/>
  </w:num>
  <w:num w:numId="24" w16cid:durableId="689574402">
    <w:abstractNumId w:val="21"/>
  </w:num>
  <w:num w:numId="25" w16cid:durableId="1051004329">
    <w:abstractNumId w:val="20"/>
  </w:num>
  <w:num w:numId="26" w16cid:durableId="389811652">
    <w:abstractNumId w:val="15"/>
  </w:num>
  <w:num w:numId="27" w16cid:durableId="694304457">
    <w:abstractNumId w:val="5"/>
  </w:num>
  <w:num w:numId="28" w16cid:durableId="833767307">
    <w:abstractNumId w:val="44"/>
  </w:num>
  <w:num w:numId="29" w16cid:durableId="821770507">
    <w:abstractNumId w:val="39"/>
  </w:num>
  <w:num w:numId="30" w16cid:durableId="1946696403">
    <w:abstractNumId w:val="10"/>
  </w:num>
  <w:num w:numId="31" w16cid:durableId="404690724">
    <w:abstractNumId w:val="46"/>
  </w:num>
  <w:num w:numId="32" w16cid:durableId="637034349">
    <w:abstractNumId w:val="17"/>
  </w:num>
  <w:num w:numId="33" w16cid:durableId="91048114">
    <w:abstractNumId w:val="40"/>
  </w:num>
  <w:num w:numId="34" w16cid:durableId="1301183777">
    <w:abstractNumId w:val="14"/>
  </w:num>
  <w:num w:numId="35" w16cid:durableId="2104374006">
    <w:abstractNumId w:val="36"/>
  </w:num>
  <w:num w:numId="36" w16cid:durableId="1549680680">
    <w:abstractNumId w:val="2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19"/>
  </w:num>
  <w:num w:numId="38" w16cid:durableId="1041367462">
    <w:abstractNumId w:val="38"/>
  </w:num>
  <w:num w:numId="39" w16cid:durableId="1173378288">
    <w:abstractNumId w:val="24"/>
  </w:num>
  <w:num w:numId="40" w16cid:durableId="1104614432">
    <w:abstractNumId w:val="33"/>
  </w:num>
  <w:num w:numId="41" w16cid:durableId="1318341097">
    <w:abstractNumId w:val="13"/>
  </w:num>
  <w:num w:numId="42" w16cid:durableId="842741159">
    <w:abstractNumId w:val="22"/>
  </w:num>
  <w:num w:numId="43" w16cid:durableId="227807267">
    <w:abstractNumId w:val="29"/>
  </w:num>
  <w:num w:numId="44" w16cid:durableId="1892226064">
    <w:abstractNumId w:val="34"/>
  </w:num>
  <w:num w:numId="45" w16cid:durableId="719010802">
    <w:abstractNumId w:val="45"/>
  </w:num>
  <w:num w:numId="46" w16cid:durableId="1874229990">
    <w:abstractNumId w:val="11"/>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ihai Enescu (Nokia)">
    <w15:presenceInfo w15:providerId="AD" w15:userId="S::mihai.enescu@nokia.com::56fbf175-5836-4b16-9162-ae1f4b8a980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oNotDisplayPageBoundaries/>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20F"/>
    <w:rsid w:val="0000038D"/>
    <w:rsid w:val="000005B1"/>
    <w:rsid w:val="000019F2"/>
    <w:rsid w:val="00001DF1"/>
    <w:rsid w:val="00001E11"/>
    <w:rsid w:val="00002591"/>
    <w:rsid w:val="00002831"/>
    <w:rsid w:val="000033FB"/>
    <w:rsid w:val="00003C22"/>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3ED"/>
    <w:rsid w:val="00010803"/>
    <w:rsid w:val="00010CA5"/>
    <w:rsid w:val="00011F79"/>
    <w:rsid w:val="000124E4"/>
    <w:rsid w:val="00012832"/>
    <w:rsid w:val="00012EF2"/>
    <w:rsid w:val="00016ABF"/>
    <w:rsid w:val="00016D42"/>
    <w:rsid w:val="00016E18"/>
    <w:rsid w:val="0001704A"/>
    <w:rsid w:val="000174D2"/>
    <w:rsid w:val="000177CF"/>
    <w:rsid w:val="000218BC"/>
    <w:rsid w:val="00021B76"/>
    <w:rsid w:val="00022101"/>
    <w:rsid w:val="00023A26"/>
    <w:rsid w:val="00024699"/>
    <w:rsid w:val="00024DE5"/>
    <w:rsid w:val="000250C5"/>
    <w:rsid w:val="000252F6"/>
    <w:rsid w:val="000259DE"/>
    <w:rsid w:val="000260E7"/>
    <w:rsid w:val="000263D4"/>
    <w:rsid w:val="00026BD6"/>
    <w:rsid w:val="0002742D"/>
    <w:rsid w:val="0002774C"/>
    <w:rsid w:val="0002796B"/>
    <w:rsid w:val="00027C4D"/>
    <w:rsid w:val="00027C5A"/>
    <w:rsid w:val="0003018F"/>
    <w:rsid w:val="00030703"/>
    <w:rsid w:val="00030F3C"/>
    <w:rsid w:val="00030F65"/>
    <w:rsid w:val="00031E58"/>
    <w:rsid w:val="00032775"/>
    <w:rsid w:val="00032F43"/>
    <w:rsid w:val="00033079"/>
    <w:rsid w:val="00033397"/>
    <w:rsid w:val="00033BA0"/>
    <w:rsid w:val="00033E0C"/>
    <w:rsid w:val="0003424C"/>
    <w:rsid w:val="0003457C"/>
    <w:rsid w:val="00034916"/>
    <w:rsid w:val="0003503D"/>
    <w:rsid w:val="000350E2"/>
    <w:rsid w:val="00036040"/>
    <w:rsid w:val="0003693B"/>
    <w:rsid w:val="000373C3"/>
    <w:rsid w:val="00037F27"/>
    <w:rsid w:val="00040095"/>
    <w:rsid w:val="00040236"/>
    <w:rsid w:val="000403E6"/>
    <w:rsid w:val="000406D3"/>
    <w:rsid w:val="00040FB6"/>
    <w:rsid w:val="00041538"/>
    <w:rsid w:val="000420AD"/>
    <w:rsid w:val="00042433"/>
    <w:rsid w:val="00043ADE"/>
    <w:rsid w:val="0004416A"/>
    <w:rsid w:val="00044181"/>
    <w:rsid w:val="00044A78"/>
    <w:rsid w:val="00044E3F"/>
    <w:rsid w:val="00044FA9"/>
    <w:rsid w:val="00046F2E"/>
    <w:rsid w:val="00047653"/>
    <w:rsid w:val="0004783F"/>
    <w:rsid w:val="00047B39"/>
    <w:rsid w:val="00047CD9"/>
    <w:rsid w:val="0005003A"/>
    <w:rsid w:val="00050A70"/>
    <w:rsid w:val="00051834"/>
    <w:rsid w:val="00051E44"/>
    <w:rsid w:val="0005262A"/>
    <w:rsid w:val="00052AB8"/>
    <w:rsid w:val="00053849"/>
    <w:rsid w:val="00053911"/>
    <w:rsid w:val="00054A22"/>
    <w:rsid w:val="0005516F"/>
    <w:rsid w:val="00055737"/>
    <w:rsid w:val="000557EE"/>
    <w:rsid w:val="00055AB8"/>
    <w:rsid w:val="00055B33"/>
    <w:rsid w:val="00055ECB"/>
    <w:rsid w:val="00057114"/>
    <w:rsid w:val="00057920"/>
    <w:rsid w:val="00057B5B"/>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45D"/>
    <w:rsid w:val="00067696"/>
    <w:rsid w:val="000704B7"/>
    <w:rsid w:val="00070529"/>
    <w:rsid w:val="00072204"/>
    <w:rsid w:val="00072C59"/>
    <w:rsid w:val="0007331B"/>
    <w:rsid w:val="000735D8"/>
    <w:rsid w:val="00073C08"/>
    <w:rsid w:val="00074461"/>
    <w:rsid w:val="00074A7D"/>
    <w:rsid w:val="0007517B"/>
    <w:rsid w:val="00075A7F"/>
    <w:rsid w:val="00076242"/>
    <w:rsid w:val="00076BAC"/>
    <w:rsid w:val="00076F06"/>
    <w:rsid w:val="000776BB"/>
    <w:rsid w:val="00077C8B"/>
    <w:rsid w:val="0008004D"/>
    <w:rsid w:val="00080512"/>
    <w:rsid w:val="00080AAA"/>
    <w:rsid w:val="000812F7"/>
    <w:rsid w:val="00081A33"/>
    <w:rsid w:val="00081A4A"/>
    <w:rsid w:val="00081CB9"/>
    <w:rsid w:val="00082512"/>
    <w:rsid w:val="000827BF"/>
    <w:rsid w:val="00082B79"/>
    <w:rsid w:val="00083485"/>
    <w:rsid w:val="00083B44"/>
    <w:rsid w:val="00083BA2"/>
    <w:rsid w:val="00083EB6"/>
    <w:rsid w:val="00084405"/>
    <w:rsid w:val="00084E42"/>
    <w:rsid w:val="000852BD"/>
    <w:rsid w:val="00085D84"/>
    <w:rsid w:val="00086B72"/>
    <w:rsid w:val="0008780F"/>
    <w:rsid w:val="00087A54"/>
    <w:rsid w:val="00087D44"/>
    <w:rsid w:val="0009022C"/>
    <w:rsid w:val="00091945"/>
    <w:rsid w:val="00091C3D"/>
    <w:rsid w:val="00092377"/>
    <w:rsid w:val="00092560"/>
    <w:rsid w:val="0009287E"/>
    <w:rsid w:val="00092EA7"/>
    <w:rsid w:val="000932A5"/>
    <w:rsid w:val="000933D0"/>
    <w:rsid w:val="00093A6D"/>
    <w:rsid w:val="00093FC0"/>
    <w:rsid w:val="00096F7D"/>
    <w:rsid w:val="0009765F"/>
    <w:rsid w:val="00097ABB"/>
    <w:rsid w:val="00097DF4"/>
    <w:rsid w:val="000A0D63"/>
    <w:rsid w:val="000A1129"/>
    <w:rsid w:val="000A122A"/>
    <w:rsid w:val="000A1241"/>
    <w:rsid w:val="000A12A9"/>
    <w:rsid w:val="000A209D"/>
    <w:rsid w:val="000A258D"/>
    <w:rsid w:val="000A2C14"/>
    <w:rsid w:val="000A3152"/>
    <w:rsid w:val="000A3433"/>
    <w:rsid w:val="000A3610"/>
    <w:rsid w:val="000A423F"/>
    <w:rsid w:val="000A430B"/>
    <w:rsid w:val="000A4AF5"/>
    <w:rsid w:val="000A54EB"/>
    <w:rsid w:val="000A57D9"/>
    <w:rsid w:val="000A6543"/>
    <w:rsid w:val="000A6EC7"/>
    <w:rsid w:val="000A723A"/>
    <w:rsid w:val="000A7C4B"/>
    <w:rsid w:val="000A7DE8"/>
    <w:rsid w:val="000B0182"/>
    <w:rsid w:val="000B03BB"/>
    <w:rsid w:val="000B12ED"/>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0B"/>
    <w:rsid w:val="000C13EC"/>
    <w:rsid w:val="000C17DD"/>
    <w:rsid w:val="000C2199"/>
    <w:rsid w:val="000C29A7"/>
    <w:rsid w:val="000C3094"/>
    <w:rsid w:val="000C319E"/>
    <w:rsid w:val="000C3A5A"/>
    <w:rsid w:val="000C66B0"/>
    <w:rsid w:val="000C6B0D"/>
    <w:rsid w:val="000C75AC"/>
    <w:rsid w:val="000C7941"/>
    <w:rsid w:val="000C7C60"/>
    <w:rsid w:val="000D04FA"/>
    <w:rsid w:val="000D0512"/>
    <w:rsid w:val="000D0898"/>
    <w:rsid w:val="000D0DF7"/>
    <w:rsid w:val="000D162A"/>
    <w:rsid w:val="000D2A9D"/>
    <w:rsid w:val="000D3503"/>
    <w:rsid w:val="000D4205"/>
    <w:rsid w:val="000D445C"/>
    <w:rsid w:val="000D58AB"/>
    <w:rsid w:val="000D590E"/>
    <w:rsid w:val="000D5FCC"/>
    <w:rsid w:val="000D6EE9"/>
    <w:rsid w:val="000D7114"/>
    <w:rsid w:val="000D72E0"/>
    <w:rsid w:val="000D73E7"/>
    <w:rsid w:val="000D745F"/>
    <w:rsid w:val="000D7FE3"/>
    <w:rsid w:val="000E08E4"/>
    <w:rsid w:val="000E218C"/>
    <w:rsid w:val="000E2285"/>
    <w:rsid w:val="000E23E3"/>
    <w:rsid w:val="000E312E"/>
    <w:rsid w:val="000E33FA"/>
    <w:rsid w:val="000E34C6"/>
    <w:rsid w:val="000E3D7D"/>
    <w:rsid w:val="000E44A1"/>
    <w:rsid w:val="000E4F12"/>
    <w:rsid w:val="000E5C43"/>
    <w:rsid w:val="000E6089"/>
    <w:rsid w:val="000E70D4"/>
    <w:rsid w:val="000E7209"/>
    <w:rsid w:val="000E7979"/>
    <w:rsid w:val="000F0B1B"/>
    <w:rsid w:val="000F0BA6"/>
    <w:rsid w:val="000F0CEF"/>
    <w:rsid w:val="000F0DB8"/>
    <w:rsid w:val="000F1839"/>
    <w:rsid w:val="000F184F"/>
    <w:rsid w:val="000F1D21"/>
    <w:rsid w:val="000F20CD"/>
    <w:rsid w:val="000F280E"/>
    <w:rsid w:val="000F36F6"/>
    <w:rsid w:val="000F3AF1"/>
    <w:rsid w:val="000F3B39"/>
    <w:rsid w:val="000F3F49"/>
    <w:rsid w:val="000F5285"/>
    <w:rsid w:val="000F56D0"/>
    <w:rsid w:val="000F58EC"/>
    <w:rsid w:val="000F5F18"/>
    <w:rsid w:val="000F66E3"/>
    <w:rsid w:val="000F693A"/>
    <w:rsid w:val="000F6AA2"/>
    <w:rsid w:val="000F70ED"/>
    <w:rsid w:val="000F7555"/>
    <w:rsid w:val="000F7843"/>
    <w:rsid w:val="000F79EF"/>
    <w:rsid w:val="000F7A7A"/>
    <w:rsid w:val="0010022A"/>
    <w:rsid w:val="0010053A"/>
    <w:rsid w:val="0010081C"/>
    <w:rsid w:val="001009A0"/>
    <w:rsid w:val="00100D0A"/>
    <w:rsid w:val="001010AE"/>
    <w:rsid w:val="0010187A"/>
    <w:rsid w:val="00101BD2"/>
    <w:rsid w:val="001021E4"/>
    <w:rsid w:val="00102C64"/>
    <w:rsid w:val="00103269"/>
    <w:rsid w:val="001039BB"/>
    <w:rsid w:val="00103B1A"/>
    <w:rsid w:val="00103BA0"/>
    <w:rsid w:val="00103BD0"/>
    <w:rsid w:val="00103D10"/>
    <w:rsid w:val="00104B23"/>
    <w:rsid w:val="00104F56"/>
    <w:rsid w:val="00105180"/>
    <w:rsid w:val="0010531F"/>
    <w:rsid w:val="0010594D"/>
    <w:rsid w:val="0010672C"/>
    <w:rsid w:val="00106814"/>
    <w:rsid w:val="001069CF"/>
    <w:rsid w:val="00106E44"/>
    <w:rsid w:val="001078C7"/>
    <w:rsid w:val="0010798A"/>
    <w:rsid w:val="001101CC"/>
    <w:rsid w:val="00111237"/>
    <w:rsid w:val="00111DB4"/>
    <w:rsid w:val="00112C3C"/>
    <w:rsid w:val="00113442"/>
    <w:rsid w:val="00114343"/>
    <w:rsid w:val="00115810"/>
    <w:rsid w:val="00115B14"/>
    <w:rsid w:val="00115F4D"/>
    <w:rsid w:val="0011619B"/>
    <w:rsid w:val="001162FB"/>
    <w:rsid w:val="001165D9"/>
    <w:rsid w:val="0011676D"/>
    <w:rsid w:val="0011687E"/>
    <w:rsid w:val="00117890"/>
    <w:rsid w:val="00117E28"/>
    <w:rsid w:val="001200D6"/>
    <w:rsid w:val="00121396"/>
    <w:rsid w:val="00121D9D"/>
    <w:rsid w:val="0012296A"/>
    <w:rsid w:val="001229E1"/>
    <w:rsid w:val="001230B1"/>
    <w:rsid w:val="00123371"/>
    <w:rsid w:val="00123493"/>
    <w:rsid w:val="001248CE"/>
    <w:rsid w:val="00124928"/>
    <w:rsid w:val="0012499D"/>
    <w:rsid w:val="00124B23"/>
    <w:rsid w:val="0012539B"/>
    <w:rsid w:val="001253AC"/>
    <w:rsid w:val="00126C04"/>
    <w:rsid w:val="00126EAB"/>
    <w:rsid w:val="00127532"/>
    <w:rsid w:val="00127F6E"/>
    <w:rsid w:val="00130F15"/>
    <w:rsid w:val="00132764"/>
    <w:rsid w:val="00132E44"/>
    <w:rsid w:val="00133243"/>
    <w:rsid w:val="00133311"/>
    <w:rsid w:val="0013337A"/>
    <w:rsid w:val="00134928"/>
    <w:rsid w:val="00134C13"/>
    <w:rsid w:val="0013537E"/>
    <w:rsid w:val="0013682C"/>
    <w:rsid w:val="00136D40"/>
    <w:rsid w:val="00137E3D"/>
    <w:rsid w:val="001400F1"/>
    <w:rsid w:val="00140CE4"/>
    <w:rsid w:val="00140E6E"/>
    <w:rsid w:val="001411F4"/>
    <w:rsid w:val="00141413"/>
    <w:rsid w:val="00141DB8"/>
    <w:rsid w:val="00141E26"/>
    <w:rsid w:val="00142013"/>
    <w:rsid w:val="001422D2"/>
    <w:rsid w:val="00142805"/>
    <w:rsid w:val="00142A38"/>
    <w:rsid w:val="00143151"/>
    <w:rsid w:val="00143199"/>
    <w:rsid w:val="00143A90"/>
    <w:rsid w:val="00144255"/>
    <w:rsid w:val="00144DCB"/>
    <w:rsid w:val="00145176"/>
    <w:rsid w:val="00145377"/>
    <w:rsid w:val="001456FB"/>
    <w:rsid w:val="00145886"/>
    <w:rsid w:val="00145C38"/>
    <w:rsid w:val="001477E7"/>
    <w:rsid w:val="00147DA3"/>
    <w:rsid w:val="001503CD"/>
    <w:rsid w:val="00150560"/>
    <w:rsid w:val="0015079E"/>
    <w:rsid w:val="001515C9"/>
    <w:rsid w:val="00151854"/>
    <w:rsid w:val="00151BF9"/>
    <w:rsid w:val="00152743"/>
    <w:rsid w:val="00152B7E"/>
    <w:rsid w:val="0015342B"/>
    <w:rsid w:val="00154566"/>
    <w:rsid w:val="001546A7"/>
    <w:rsid w:val="001546B8"/>
    <w:rsid w:val="0015479F"/>
    <w:rsid w:val="001554C3"/>
    <w:rsid w:val="00156337"/>
    <w:rsid w:val="001566F7"/>
    <w:rsid w:val="00156AA0"/>
    <w:rsid w:val="00156D64"/>
    <w:rsid w:val="0015719F"/>
    <w:rsid w:val="00157235"/>
    <w:rsid w:val="0015745C"/>
    <w:rsid w:val="001578B9"/>
    <w:rsid w:val="00157E4F"/>
    <w:rsid w:val="00157E7A"/>
    <w:rsid w:val="001605A1"/>
    <w:rsid w:val="00160D2D"/>
    <w:rsid w:val="00160D72"/>
    <w:rsid w:val="0016125F"/>
    <w:rsid w:val="001615B2"/>
    <w:rsid w:val="00162C62"/>
    <w:rsid w:val="0016302B"/>
    <w:rsid w:val="0016312B"/>
    <w:rsid w:val="001633C0"/>
    <w:rsid w:val="001635F5"/>
    <w:rsid w:val="00165256"/>
    <w:rsid w:val="00166014"/>
    <w:rsid w:val="00166A39"/>
    <w:rsid w:val="00166A66"/>
    <w:rsid w:val="00166F57"/>
    <w:rsid w:val="001671F6"/>
    <w:rsid w:val="0016747E"/>
    <w:rsid w:val="0016773F"/>
    <w:rsid w:val="00167D17"/>
    <w:rsid w:val="001700A9"/>
    <w:rsid w:val="001700E4"/>
    <w:rsid w:val="00170291"/>
    <w:rsid w:val="0017078E"/>
    <w:rsid w:val="00171148"/>
    <w:rsid w:val="00171E19"/>
    <w:rsid w:val="001721F0"/>
    <w:rsid w:val="00173201"/>
    <w:rsid w:val="001737CE"/>
    <w:rsid w:val="00173E80"/>
    <w:rsid w:val="00174B62"/>
    <w:rsid w:val="00176360"/>
    <w:rsid w:val="00176BF3"/>
    <w:rsid w:val="001774AE"/>
    <w:rsid w:val="00177C34"/>
    <w:rsid w:val="0018012C"/>
    <w:rsid w:val="00180B21"/>
    <w:rsid w:val="001815F3"/>
    <w:rsid w:val="001824FB"/>
    <w:rsid w:val="001826E1"/>
    <w:rsid w:val="0018270F"/>
    <w:rsid w:val="00182AD9"/>
    <w:rsid w:val="00182B90"/>
    <w:rsid w:val="00182E29"/>
    <w:rsid w:val="00183149"/>
    <w:rsid w:val="00183240"/>
    <w:rsid w:val="001833D4"/>
    <w:rsid w:val="00184782"/>
    <w:rsid w:val="00185312"/>
    <w:rsid w:val="001853F9"/>
    <w:rsid w:val="00185E87"/>
    <w:rsid w:val="00185FB3"/>
    <w:rsid w:val="0018694D"/>
    <w:rsid w:val="00187C8F"/>
    <w:rsid w:val="00187FEA"/>
    <w:rsid w:val="0019046B"/>
    <w:rsid w:val="00190CC8"/>
    <w:rsid w:val="0019124F"/>
    <w:rsid w:val="00191B08"/>
    <w:rsid w:val="00191FC4"/>
    <w:rsid w:val="0019236C"/>
    <w:rsid w:val="001924E6"/>
    <w:rsid w:val="00192A76"/>
    <w:rsid w:val="00192DF5"/>
    <w:rsid w:val="001932EF"/>
    <w:rsid w:val="001941D7"/>
    <w:rsid w:val="00194316"/>
    <w:rsid w:val="00196AC2"/>
    <w:rsid w:val="00196B98"/>
    <w:rsid w:val="001973C7"/>
    <w:rsid w:val="00197631"/>
    <w:rsid w:val="001A06CA"/>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5E9B"/>
    <w:rsid w:val="001A780C"/>
    <w:rsid w:val="001B016F"/>
    <w:rsid w:val="001B034B"/>
    <w:rsid w:val="001B0D8E"/>
    <w:rsid w:val="001B0E0A"/>
    <w:rsid w:val="001B1E31"/>
    <w:rsid w:val="001B2043"/>
    <w:rsid w:val="001B2335"/>
    <w:rsid w:val="001B276F"/>
    <w:rsid w:val="001B3178"/>
    <w:rsid w:val="001B318D"/>
    <w:rsid w:val="001B31ED"/>
    <w:rsid w:val="001B328D"/>
    <w:rsid w:val="001B35D6"/>
    <w:rsid w:val="001B3976"/>
    <w:rsid w:val="001B449D"/>
    <w:rsid w:val="001B4D59"/>
    <w:rsid w:val="001B4EE1"/>
    <w:rsid w:val="001B508D"/>
    <w:rsid w:val="001B5AC4"/>
    <w:rsid w:val="001B5D20"/>
    <w:rsid w:val="001B5FB6"/>
    <w:rsid w:val="001B65BD"/>
    <w:rsid w:val="001B6B39"/>
    <w:rsid w:val="001B7431"/>
    <w:rsid w:val="001B75AA"/>
    <w:rsid w:val="001B7A33"/>
    <w:rsid w:val="001C0346"/>
    <w:rsid w:val="001C03F2"/>
    <w:rsid w:val="001C0AEF"/>
    <w:rsid w:val="001C10CF"/>
    <w:rsid w:val="001C1356"/>
    <w:rsid w:val="001C1442"/>
    <w:rsid w:val="001C148D"/>
    <w:rsid w:val="001C1560"/>
    <w:rsid w:val="001C39A9"/>
    <w:rsid w:val="001C4E10"/>
    <w:rsid w:val="001C54B9"/>
    <w:rsid w:val="001C5BE6"/>
    <w:rsid w:val="001C6233"/>
    <w:rsid w:val="001C62B8"/>
    <w:rsid w:val="001C635B"/>
    <w:rsid w:val="001C64A4"/>
    <w:rsid w:val="001C6912"/>
    <w:rsid w:val="001C6E8C"/>
    <w:rsid w:val="001C6F56"/>
    <w:rsid w:val="001C70FD"/>
    <w:rsid w:val="001C73E2"/>
    <w:rsid w:val="001C751A"/>
    <w:rsid w:val="001C79C9"/>
    <w:rsid w:val="001C7B67"/>
    <w:rsid w:val="001D02C2"/>
    <w:rsid w:val="001D0605"/>
    <w:rsid w:val="001D1160"/>
    <w:rsid w:val="001D11EC"/>
    <w:rsid w:val="001D1789"/>
    <w:rsid w:val="001D20A1"/>
    <w:rsid w:val="001D2698"/>
    <w:rsid w:val="001D3BF0"/>
    <w:rsid w:val="001D4240"/>
    <w:rsid w:val="001D4D7C"/>
    <w:rsid w:val="001D4DCC"/>
    <w:rsid w:val="001D4F90"/>
    <w:rsid w:val="001D7169"/>
    <w:rsid w:val="001D770E"/>
    <w:rsid w:val="001D7766"/>
    <w:rsid w:val="001D7BB7"/>
    <w:rsid w:val="001E0107"/>
    <w:rsid w:val="001E0211"/>
    <w:rsid w:val="001E3B69"/>
    <w:rsid w:val="001E4A7C"/>
    <w:rsid w:val="001E55B9"/>
    <w:rsid w:val="001E5DE1"/>
    <w:rsid w:val="001E60E8"/>
    <w:rsid w:val="001E6163"/>
    <w:rsid w:val="001E6A98"/>
    <w:rsid w:val="001E7353"/>
    <w:rsid w:val="001E7C9C"/>
    <w:rsid w:val="001E7DFB"/>
    <w:rsid w:val="001F0240"/>
    <w:rsid w:val="001F109D"/>
    <w:rsid w:val="001F126D"/>
    <w:rsid w:val="001F168B"/>
    <w:rsid w:val="001F23D8"/>
    <w:rsid w:val="001F2433"/>
    <w:rsid w:val="001F2A8E"/>
    <w:rsid w:val="001F2D1C"/>
    <w:rsid w:val="001F2FE1"/>
    <w:rsid w:val="001F3587"/>
    <w:rsid w:val="001F4073"/>
    <w:rsid w:val="001F426B"/>
    <w:rsid w:val="001F5A2F"/>
    <w:rsid w:val="001F6669"/>
    <w:rsid w:val="001F6B5E"/>
    <w:rsid w:val="00200ADC"/>
    <w:rsid w:val="00201E92"/>
    <w:rsid w:val="00202F2D"/>
    <w:rsid w:val="00203680"/>
    <w:rsid w:val="00204302"/>
    <w:rsid w:val="00204366"/>
    <w:rsid w:val="00204B86"/>
    <w:rsid w:val="00204C95"/>
    <w:rsid w:val="00204D36"/>
    <w:rsid w:val="00204EEB"/>
    <w:rsid w:val="002050B6"/>
    <w:rsid w:val="0020555F"/>
    <w:rsid w:val="002055BD"/>
    <w:rsid w:val="0020600C"/>
    <w:rsid w:val="00206A32"/>
    <w:rsid w:val="00210074"/>
    <w:rsid w:val="00210128"/>
    <w:rsid w:val="002119C4"/>
    <w:rsid w:val="002121E4"/>
    <w:rsid w:val="00212A75"/>
    <w:rsid w:val="0021308D"/>
    <w:rsid w:val="00213176"/>
    <w:rsid w:val="002131A3"/>
    <w:rsid w:val="0021444A"/>
    <w:rsid w:val="00214BA6"/>
    <w:rsid w:val="002154C1"/>
    <w:rsid w:val="00215A01"/>
    <w:rsid w:val="002161C2"/>
    <w:rsid w:val="002164E7"/>
    <w:rsid w:val="00216C60"/>
    <w:rsid w:val="00216F08"/>
    <w:rsid w:val="00216F9D"/>
    <w:rsid w:val="00217B06"/>
    <w:rsid w:val="00217B1D"/>
    <w:rsid w:val="002206BA"/>
    <w:rsid w:val="00220D24"/>
    <w:rsid w:val="00221DC5"/>
    <w:rsid w:val="00221FB2"/>
    <w:rsid w:val="0022217E"/>
    <w:rsid w:val="0022221B"/>
    <w:rsid w:val="00222C2A"/>
    <w:rsid w:val="00224088"/>
    <w:rsid w:val="00224A62"/>
    <w:rsid w:val="00224F65"/>
    <w:rsid w:val="002267F5"/>
    <w:rsid w:val="00226824"/>
    <w:rsid w:val="00226D88"/>
    <w:rsid w:val="0022770A"/>
    <w:rsid w:val="002309BA"/>
    <w:rsid w:val="00230B08"/>
    <w:rsid w:val="00230B7B"/>
    <w:rsid w:val="00230D2E"/>
    <w:rsid w:val="00230F5A"/>
    <w:rsid w:val="002317C5"/>
    <w:rsid w:val="00231AA1"/>
    <w:rsid w:val="002324E1"/>
    <w:rsid w:val="0023285C"/>
    <w:rsid w:val="00232CFA"/>
    <w:rsid w:val="0023318D"/>
    <w:rsid w:val="002332A2"/>
    <w:rsid w:val="00233504"/>
    <w:rsid w:val="00233719"/>
    <w:rsid w:val="00233EB8"/>
    <w:rsid w:val="0023417B"/>
    <w:rsid w:val="002347A2"/>
    <w:rsid w:val="00234B11"/>
    <w:rsid w:val="002357CA"/>
    <w:rsid w:val="002364D9"/>
    <w:rsid w:val="00236E1C"/>
    <w:rsid w:val="002373D6"/>
    <w:rsid w:val="0023761E"/>
    <w:rsid w:val="00240A64"/>
    <w:rsid w:val="00240A95"/>
    <w:rsid w:val="00240E20"/>
    <w:rsid w:val="00241F6A"/>
    <w:rsid w:val="002421F3"/>
    <w:rsid w:val="00242AA6"/>
    <w:rsid w:val="00242B32"/>
    <w:rsid w:val="00243419"/>
    <w:rsid w:val="00243DC8"/>
    <w:rsid w:val="00244F83"/>
    <w:rsid w:val="00245479"/>
    <w:rsid w:val="002457E6"/>
    <w:rsid w:val="002459AB"/>
    <w:rsid w:val="00246236"/>
    <w:rsid w:val="00246431"/>
    <w:rsid w:val="00246770"/>
    <w:rsid w:val="00246A0F"/>
    <w:rsid w:val="0024740F"/>
    <w:rsid w:val="002474B2"/>
    <w:rsid w:val="002476A4"/>
    <w:rsid w:val="00247909"/>
    <w:rsid w:val="00247E5B"/>
    <w:rsid w:val="00250101"/>
    <w:rsid w:val="00250385"/>
    <w:rsid w:val="00250E78"/>
    <w:rsid w:val="002510A7"/>
    <w:rsid w:val="00251A23"/>
    <w:rsid w:val="00252D1C"/>
    <w:rsid w:val="00253043"/>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643"/>
    <w:rsid w:val="00262679"/>
    <w:rsid w:val="00262AC1"/>
    <w:rsid w:val="00262BC4"/>
    <w:rsid w:val="00262F4A"/>
    <w:rsid w:val="00263238"/>
    <w:rsid w:val="00263382"/>
    <w:rsid w:val="002637F6"/>
    <w:rsid w:val="00263AEA"/>
    <w:rsid w:val="00263B46"/>
    <w:rsid w:val="002649B1"/>
    <w:rsid w:val="00264BCA"/>
    <w:rsid w:val="00264CA4"/>
    <w:rsid w:val="00264CD0"/>
    <w:rsid w:val="002651FF"/>
    <w:rsid w:val="00265525"/>
    <w:rsid w:val="002657A7"/>
    <w:rsid w:val="00265C6D"/>
    <w:rsid w:val="002660FE"/>
    <w:rsid w:val="00266218"/>
    <w:rsid w:val="0026648A"/>
    <w:rsid w:val="0026673B"/>
    <w:rsid w:val="00266A17"/>
    <w:rsid w:val="002677C0"/>
    <w:rsid w:val="00270124"/>
    <w:rsid w:val="00271093"/>
    <w:rsid w:val="00271C6E"/>
    <w:rsid w:val="00271D34"/>
    <w:rsid w:val="00271E61"/>
    <w:rsid w:val="00272966"/>
    <w:rsid w:val="00272D93"/>
    <w:rsid w:val="002746BF"/>
    <w:rsid w:val="00274CB3"/>
    <w:rsid w:val="00274FB6"/>
    <w:rsid w:val="002758A3"/>
    <w:rsid w:val="00276ABE"/>
    <w:rsid w:val="00276DF2"/>
    <w:rsid w:val="00277267"/>
    <w:rsid w:val="00277781"/>
    <w:rsid w:val="002778EA"/>
    <w:rsid w:val="002802A4"/>
    <w:rsid w:val="00280556"/>
    <w:rsid w:val="00280B9E"/>
    <w:rsid w:val="00281317"/>
    <w:rsid w:val="0028237E"/>
    <w:rsid w:val="00283181"/>
    <w:rsid w:val="002837FC"/>
    <w:rsid w:val="00283C1D"/>
    <w:rsid w:val="00284711"/>
    <w:rsid w:val="00284723"/>
    <w:rsid w:val="00284B67"/>
    <w:rsid w:val="0028780C"/>
    <w:rsid w:val="00287CE5"/>
    <w:rsid w:val="0029054B"/>
    <w:rsid w:val="00290C10"/>
    <w:rsid w:val="00291079"/>
    <w:rsid w:val="00291568"/>
    <w:rsid w:val="00291D8C"/>
    <w:rsid w:val="00291DB0"/>
    <w:rsid w:val="002922F3"/>
    <w:rsid w:val="002924B1"/>
    <w:rsid w:val="002928B8"/>
    <w:rsid w:val="00293C1C"/>
    <w:rsid w:val="00294A44"/>
    <w:rsid w:val="00294AE7"/>
    <w:rsid w:val="00294C3A"/>
    <w:rsid w:val="00295C7D"/>
    <w:rsid w:val="002961B3"/>
    <w:rsid w:val="0029640A"/>
    <w:rsid w:val="00296897"/>
    <w:rsid w:val="00296BCE"/>
    <w:rsid w:val="0029726E"/>
    <w:rsid w:val="0029754E"/>
    <w:rsid w:val="0029779C"/>
    <w:rsid w:val="002A025B"/>
    <w:rsid w:val="002A0D87"/>
    <w:rsid w:val="002A0D8B"/>
    <w:rsid w:val="002A152E"/>
    <w:rsid w:val="002A160A"/>
    <w:rsid w:val="002A361E"/>
    <w:rsid w:val="002A4688"/>
    <w:rsid w:val="002A4A10"/>
    <w:rsid w:val="002A50D8"/>
    <w:rsid w:val="002A6C6C"/>
    <w:rsid w:val="002A79B4"/>
    <w:rsid w:val="002B03E5"/>
    <w:rsid w:val="002B0592"/>
    <w:rsid w:val="002B06EB"/>
    <w:rsid w:val="002B074B"/>
    <w:rsid w:val="002B0C41"/>
    <w:rsid w:val="002B1272"/>
    <w:rsid w:val="002B1330"/>
    <w:rsid w:val="002B15DE"/>
    <w:rsid w:val="002B1B8A"/>
    <w:rsid w:val="002B2209"/>
    <w:rsid w:val="002B2656"/>
    <w:rsid w:val="002B315A"/>
    <w:rsid w:val="002B3E8E"/>
    <w:rsid w:val="002B4F1F"/>
    <w:rsid w:val="002B4F69"/>
    <w:rsid w:val="002B51D1"/>
    <w:rsid w:val="002B555B"/>
    <w:rsid w:val="002B5A0F"/>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2B89"/>
    <w:rsid w:val="002C2E2A"/>
    <w:rsid w:val="002C40DF"/>
    <w:rsid w:val="002C4166"/>
    <w:rsid w:val="002C6F4B"/>
    <w:rsid w:val="002C7168"/>
    <w:rsid w:val="002D245B"/>
    <w:rsid w:val="002D2561"/>
    <w:rsid w:val="002D289A"/>
    <w:rsid w:val="002D2A7E"/>
    <w:rsid w:val="002D2FB2"/>
    <w:rsid w:val="002D348A"/>
    <w:rsid w:val="002D35AE"/>
    <w:rsid w:val="002D3F9C"/>
    <w:rsid w:val="002D46C8"/>
    <w:rsid w:val="002D48EA"/>
    <w:rsid w:val="002D58B6"/>
    <w:rsid w:val="002D683D"/>
    <w:rsid w:val="002D6FDF"/>
    <w:rsid w:val="002D7F32"/>
    <w:rsid w:val="002E0299"/>
    <w:rsid w:val="002E12F1"/>
    <w:rsid w:val="002E1324"/>
    <w:rsid w:val="002E14F4"/>
    <w:rsid w:val="002E189D"/>
    <w:rsid w:val="002E1B74"/>
    <w:rsid w:val="002E1D14"/>
    <w:rsid w:val="002E3588"/>
    <w:rsid w:val="002E3E0B"/>
    <w:rsid w:val="002E4D0B"/>
    <w:rsid w:val="002E57E8"/>
    <w:rsid w:val="002E6882"/>
    <w:rsid w:val="002E6A4D"/>
    <w:rsid w:val="002E7863"/>
    <w:rsid w:val="002F09CC"/>
    <w:rsid w:val="002F1224"/>
    <w:rsid w:val="002F1416"/>
    <w:rsid w:val="002F1D74"/>
    <w:rsid w:val="002F221B"/>
    <w:rsid w:val="002F28AF"/>
    <w:rsid w:val="002F2BA6"/>
    <w:rsid w:val="002F305D"/>
    <w:rsid w:val="002F3A2B"/>
    <w:rsid w:val="002F476E"/>
    <w:rsid w:val="002F4E81"/>
    <w:rsid w:val="002F5079"/>
    <w:rsid w:val="002F553D"/>
    <w:rsid w:val="002F6727"/>
    <w:rsid w:val="002F6779"/>
    <w:rsid w:val="002F688F"/>
    <w:rsid w:val="002F6A6B"/>
    <w:rsid w:val="002F7444"/>
    <w:rsid w:val="002F78FC"/>
    <w:rsid w:val="00301696"/>
    <w:rsid w:val="00301FC2"/>
    <w:rsid w:val="00302777"/>
    <w:rsid w:val="003028C8"/>
    <w:rsid w:val="00302ABA"/>
    <w:rsid w:val="00303994"/>
    <w:rsid w:val="0030399F"/>
    <w:rsid w:val="003056DE"/>
    <w:rsid w:val="00305D77"/>
    <w:rsid w:val="00307484"/>
    <w:rsid w:val="0030788C"/>
    <w:rsid w:val="0031004F"/>
    <w:rsid w:val="0031042E"/>
    <w:rsid w:val="0031095B"/>
    <w:rsid w:val="00310AAC"/>
    <w:rsid w:val="00310D9C"/>
    <w:rsid w:val="00310E99"/>
    <w:rsid w:val="00311858"/>
    <w:rsid w:val="003122E8"/>
    <w:rsid w:val="003130C2"/>
    <w:rsid w:val="0031330D"/>
    <w:rsid w:val="00313501"/>
    <w:rsid w:val="00314CB8"/>
    <w:rsid w:val="00314F3C"/>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0B3"/>
    <w:rsid w:val="0034067E"/>
    <w:rsid w:val="00341CA6"/>
    <w:rsid w:val="003422FB"/>
    <w:rsid w:val="003427E5"/>
    <w:rsid w:val="00342A06"/>
    <w:rsid w:val="00343D45"/>
    <w:rsid w:val="0034431F"/>
    <w:rsid w:val="003443CC"/>
    <w:rsid w:val="0034478D"/>
    <w:rsid w:val="0034526E"/>
    <w:rsid w:val="003456BF"/>
    <w:rsid w:val="00345888"/>
    <w:rsid w:val="003477F1"/>
    <w:rsid w:val="00350F67"/>
    <w:rsid w:val="0035184D"/>
    <w:rsid w:val="00351C01"/>
    <w:rsid w:val="00352474"/>
    <w:rsid w:val="00352580"/>
    <w:rsid w:val="00352A9C"/>
    <w:rsid w:val="00352DF5"/>
    <w:rsid w:val="00353F51"/>
    <w:rsid w:val="00354100"/>
    <w:rsid w:val="003541A0"/>
    <w:rsid w:val="0035462D"/>
    <w:rsid w:val="00354B15"/>
    <w:rsid w:val="00354B23"/>
    <w:rsid w:val="00354E2E"/>
    <w:rsid w:val="00355223"/>
    <w:rsid w:val="00356B6D"/>
    <w:rsid w:val="003620FC"/>
    <w:rsid w:val="003628C5"/>
    <w:rsid w:val="00362B3D"/>
    <w:rsid w:val="0036305D"/>
    <w:rsid w:val="00363A56"/>
    <w:rsid w:val="00364A43"/>
    <w:rsid w:val="00364EB0"/>
    <w:rsid w:val="00365332"/>
    <w:rsid w:val="003657DE"/>
    <w:rsid w:val="00365E07"/>
    <w:rsid w:val="00366012"/>
    <w:rsid w:val="003660F8"/>
    <w:rsid w:val="00366337"/>
    <w:rsid w:val="003676DD"/>
    <w:rsid w:val="00367C17"/>
    <w:rsid w:val="00367CA1"/>
    <w:rsid w:val="0037049E"/>
    <w:rsid w:val="003711FC"/>
    <w:rsid w:val="003715B9"/>
    <w:rsid w:val="00371E36"/>
    <w:rsid w:val="0037272D"/>
    <w:rsid w:val="00372AB1"/>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4FF7"/>
    <w:rsid w:val="003864ED"/>
    <w:rsid w:val="003867EC"/>
    <w:rsid w:val="00386A9E"/>
    <w:rsid w:val="00386FC4"/>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21B"/>
    <w:rsid w:val="00397529"/>
    <w:rsid w:val="00397628"/>
    <w:rsid w:val="003A035D"/>
    <w:rsid w:val="003A09B8"/>
    <w:rsid w:val="003A0D84"/>
    <w:rsid w:val="003A1A11"/>
    <w:rsid w:val="003A1BEE"/>
    <w:rsid w:val="003A1D5C"/>
    <w:rsid w:val="003A3143"/>
    <w:rsid w:val="003A40C1"/>
    <w:rsid w:val="003A5B87"/>
    <w:rsid w:val="003A7BD7"/>
    <w:rsid w:val="003A7C89"/>
    <w:rsid w:val="003A7EC8"/>
    <w:rsid w:val="003A7FAA"/>
    <w:rsid w:val="003B028E"/>
    <w:rsid w:val="003B029E"/>
    <w:rsid w:val="003B07DC"/>
    <w:rsid w:val="003B0C08"/>
    <w:rsid w:val="003B0D47"/>
    <w:rsid w:val="003B1261"/>
    <w:rsid w:val="003B16D8"/>
    <w:rsid w:val="003B1C8D"/>
    <w:rsid w:val="003B1E1B"/>
    <w:rsid w:val="003B215D"/>
    <w:rsid w:val="003B2180"/>
    <w:rsid w:val="003B31F8"/>
    <w:rsid w:val="003B4585"/>
    <w:rsid w:val="003B481A"/>
    <w:rsid w:val="003B4849"/>
    <w:rsid w:val="003B5C52"/>
    <w:rsid w:val="003B78AB"/>
    <w:rsid w:val="003B7EBC"/>
    <w:rsid w:val="003C0327"/>
    <w:rsid w:val="003C088C"/>
    <w:rsid w:val="003C15B3"/>
    <w:rsid w:val="003C177C"/>
    <w:rsid w:val="003C1964"/>
    <w:rsid w:val="003C1FE0"/>
    <w:rsid w:val="003C25AD"/>
    <w:rsid w:val="003C3232"/>
    <w:rsid w:val="003C361E"/>
    <w:rsid w:val="003C3971"/>
    <w:rsid w:val="003C3E90"/>
    <w:rsid w:val="003C456F"/>
    <w:rsid w:val="003C48C3"/>
    <w:rsid w:val="003C4B56"/>
    <w:rsid w:val="003C4BC5"/>
    <w:rsid w:val="003C55E1"/>
    <w:rsid w:val="003C5F6F"/>
    <w:rsid w:val="003C6484"/>
    <w:rsid w:val="003C672E"/>
    <w:rsid w:val="003C730B"/>
    <w:rsid w:val="003C75A3"/>
    <w:rsid w:val="003D0C8E"/>
    <w:rsid w:val="003D0D27"/>
    <w:rsid w:val="003D2256"/>
    <w:rsid w:val="003D2702"/>
    <w:rsid w:val="003D280A"/>
    <w:rsid w:val="003D39A7"/>
    <w:rsid w:val="003D3FEB"/>
    <w:rsid w:val="003D471A"/>
    <w:rsid w:val="003D49DB"/>
    <w:rsid w:val="003D4B6C"/>
    <w:rsid w:val="003D4F80"/>
    <w:rsid w:val="003D55E2"/>
    <w:rsid w:val="003D55FD"/>
    <w:rsid w:val="003D64C0"/>
    <w:rsid w:val="003D65E7"/>
    <w:rsid w:val="003D6985"/>
    <w:rsid w:val="003D6BFA"/>
    <w:rsid w:val="003E00B1"/>
    <w:rsid w:val="003E029A"/>
    <w:rsid w:val="003E0592"/>
    <w:rsid w:val="003E0F46"/>
    <w:rsid w:val="003E0F88"/>
    <w:rsid w:val="003E0FDE"/>
    <w:rsid w:val="003E19BD"/>
    <w:rsid w:val="003E218A"/>
    <w:rsid w:val="003E2642"/>
    <w:rsid w:val="003E2E81"/>
    <w:rsid w:val="003E306D"/>
    <w:rsid w:val="003E31E6"/>
    <w:rsid w:val="003E5438"/>
    <w:rsid w:val="003E5AE8"/>
    <w:rsid w:val="003E6097"/>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0B6C"/>
    <w:rsid w:val="004010FD"/>
    <w:rsid w:val="00401408"/>
    <w:rsid w:val="0040188F"/>
    <w:rsid w:val="00401DED"/>
    <w:rsid w:val="004030C2"/>
    <w:rsid w:val="00403E8F"/>
    <w:rsid w:val="00404AA7"/>
    <w:rsid w:val="004053FA"/>
    <w:rsid w:val="004058D5"/>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717"/>
    <w:rsid w:val="00414AAD"/>
    <w:rsid w:val="00414B4D"/>
    <w:rsid w:val="00414BA5"/>
    <w:rsid w:val="0041504A"/>
    <w:rsid w:val="00415319"/>
    <w:rsid w:val="004164E6"/>
    <w:rsid w:val="00416AF8"/>
    <w:rsid w:val="00416F2A"/>
    <w:rsid w:val="004174BC"/>
    <w:rsid w:val="004175BE"/>
    <w:rsid w:val="004179AB"/>
    <w:rsid w:val="00417D34"/>
    <w:rsid w:val="00417D79"/>
    <w:rsid w:val="00420CDF"/>
    <w:rsid w:val="0042112F"/>
    <w:rsid w:val="00421BD4"/>
    <w:rsid w:val="0042209D"/>
    <w:rsid w:val="004225D3"/>
    <w:rsid w:val="004238BC"/>
    <w:rsid w:val="00423A2B"/>
    <w:rsid w:val="00423C36"/>
    <w:rsid w:val="004242C1"/>
    <w:rsid w:val="004254A3"/>
    <w:rsid w:val="00425966"/>
    <w:rsid w:val="0042596D"/>
    <w:rsid w:val="00425C97"/>
    <w:rsid w:val="00425EBF"/>
    <w:rsid w:val="004260F3"/>
    <w:rsid w:val="00426904"/>
    <w:rsid w:val="00426B80"/>
    <w:rsid w:val="00426EC7"/>
    <w:rsid w:val="0042740B"/>
    <w:rsid w:val="004275DE"/>
    <w:rsid w:val="004276E0"/>
    <w:rsid w:val="0042787D"/>
    <w:rsid w:val="00430B98"/>
    <w:rsid w:val="00431182"/>
    <w:rsid w:val="00431250"/>
    <w:rsid w:val="00431349"/>
    <w:rsid w:val="004314AF"/>
    <w:rsid w:val="00431624"/>
    <w:rsid w:val="00431F71"/>
    <w:rsid w:val="004322E1"/>
    <w:rsid w:val="004323DA"/>
    <w:rsid w:val="004331DA"/>
    <w:rsid w:val="004332CD"/>
    <w:rsid w:val="00433371"/>
    <w:rsid w:val="00433D9F"/>
    <w:rsid w:val="00433FF8"/>
    <w:rsid w:val="004346CB"/>
    <w:rsid w:val="00434C01"/>
    <w:rsid w:val="00435DD2"/>
    <w:rsid w:val="0043610D"/>
    <w:rsid w:val="0043638B"/>
    <w:rsid w:val="00436F54"/>
    <w:rsid w:val="00437401"/>
    <w:rsid w:val="004378E5"/>
    <w:rsid w:val="00437F72"/>
    <w:rsid w:val="00440692"/>
    <w:rsid w:val="00440E4F"/>
    <w:rsid w:val="00440F32"/>
    <w:rsid w:val="0044123F"/>
    <w:rsid w:val="004419F3"/>
    <w:rsid w:val="00441FA8"/>
    <w:rsid w:val="004422E2"/>
    <w:rsid w:val="00442D9B"/>
    <w:rsid w:val="00442E48"/>
    <w:rsid w:val="0044313F"/>
    <w:rsid w:val="004432F6"/>
    <w:rsid w:val="00443903"/>
    <w:rsid w:val="00443DFA"/>
    <w:rsid w:val="004440D8"/>
    <w:rsid w:val="00444B19"/>
    <w:rsid w:val="00444E5F"/>
    <w:rsid w:val="0044502D"/>
    <w:rsid w:val="00445752"/>
    <w:rsid w:val="004459CA"/>
    <w:rsid w:val="00445D75"/>
    <w:rsid w:val="0044634F"/>
    <w:rsid w:val="00447366"/>
    <w:rsid w:val="0044778B"/>
    <w:rsid w:val="004479EC"/>
    <w:rsid w:val="00450391"/>
    <w:rsid w:val="004503D9"/>
    <w:rsid w:val="00451AB8"/>
    <w:rsid w:val="004526FE"/>
    <w:rsid w:val="00452C01"/>
    <w:rsid w:val="00452E10"/>
    <w:rsid w:val="004538ED"/>
    <w:rsid w:val="00453943"/>
    <w:rsid w:val="004539E7"/>
    <w:rsid w:val="00453CC8"/>
    <w:rsid w:val="00455268"/>
    <w:rsid w:val="00455AC6"/>
    <w:rsid w:val="00455C4A"/>
    <w:rsid w:val="004563E6"/>
    <w:rsid w:val="00456BE1"/>
    <w:rsid w:val="004570E6"/>
    <w:rsid w:val="00457569"/>
    <w:rsid w:val="00460DD5"/>
    <w:rsid w:val="004611A8"/>
    <w:rsid w:val="00461869"/>
    <w:rsid w:val="00461933"/>
    <w:rsid w:val="00461BEE"/>
    <w:rsid w:val="00461F75"/>
    <w:rsid w:val="00461FB0"/>
    <w:rsid w:val="0046206D"/>
    <w:rsid w:val="00462564"/>
    <w:rsid w:val="00462631"/>
    <w:rsid w:val="004626BA"/>
    <w:rsid w:val="00462A1B"/>
    <w:rsid w:val="00462EAC"/>
    <w:rsid w:val="00462F2F"/>
    <w:rsid w:val="0046307E"/>
    <w:rsid w:val="00463373"/>
    <w:rsid w:val="004638D7"/>
    <w:rsid w:val="00463B8C"/>
    <w:rsid w:val="0046420B"/>
    <w:rsid w:val="00465CC1"/>
    <w:rsid w:val="00465E9F"/>
    <w:rsid w:val="00466125"/>
    <w:rsid w:val="00466CF2"/>
    <w:rsid w:val="004671A4"/>
    <w:rsid w:val="004676D3"/>
    <w:rsid w:val="00470BBC"/>
    <w:rsid w:val="00470D57"/>
    <w:rsid w:val="00471A3B"/>
    <w:rsid w:val="00471D3B"/>
    <w:rsid w:val="00472209"/>
    <w:rsid w:val="004742B2"/>
    <w:rsid w:val="00474448"/>
    <w:rsid w:val="004748C1"/>
    <w:rsid w:val="00474A3C"/>
    <w:rsid w:val="004753AB"/>
    <w:rsid w:val="0047590E"/>
    <w:rsid w:val="00476428"/>
    <w:rsid w:val="0047691D"/>
    <w:rsid w:val="00476AF3"/>
    <w:rsid w:val="00477899"/>
    <w:rsid w:val="00477B6F"/>
    <w:rsid w:val="00480B1C"/>
    <w:rsid w:val="00480D8A"/>
    <w:rsid w:val="00480DE3"/>
    <w:rsid w:val="00481707"/>
    <w:rsid w:val="00481F2D"/>
    <w:rsid w:val="004822E5"/>
    <w:rsid w:val="00482633"/>
    <w:rsid w:val="00483023"/>
    <w:rsid w:val="00483804"/>
    <w:rsid w:val="00483EFD"/>
    <w:rsid w:val="004843F1"/>
    <w:rsid w:val="00484772"/>
    <w:rsid w:val="00484826"/>
    <w:rsid w:val="0048482F"/>
    <w:rsid w:val="00484D75"/>
    <w:rsid w:val="0048575E"/>
    <w:rsid w:val="004858AB"/>
    <w:rsid w:val="004859C9"/>
    <w:rsid w:val="004867A3"/>
    <w:rsid w:val="00486D29"/>
    <w:rsid w:val="004870A5"/>
    <w:rsid w:val="0048735A"/>
    <w:rsid w:val="004901A3"/>
    <w:rsid w:val="00490B8E"/>
    <w:rsid w:val="00490E4D"/>
    <w:rsid w:val="004913E8"/>
    <w:rsid w:val="0049141E"/>
    <w:rsid w:val="004917AB"/>
    <w:rsid w:val="004919B7"/>
    <w:rsid w:val="0049216F"/>
    <w:rsid w:val="00492285"/>
    <w:rsid w:val="00492707"/>
    <w:rsid w:val="00492FD9"/>
    <w:rsid w:val="004934CA"/>
    <w:rsid w:val="0049403A"/>
    <w:rsid w:val="0049433F"/>
    <w:rsid w:val="00494588"/>
    <w:rsid w:val="00494BDF"/>
    <w:rsid w:val="00495460"/>
    <w:rsid w:val="00496B4F"/>
    <w:rsid w:val="004A01C4"/>
    <w:rsid w:val="004A0453"/>
    <w:rsid w:val="004A0AD6"/>
    <w:rsid w:val="004A0B3A"/>
    <w:rsid w:val="004A1743"/>
    <w:rsid w:val="004A1C35"/>
    <w:rsid w:val="004A1DDD"/>
    <w:rsid w:val="004A1E2C"/>
    <w:rsid w:val="004A22E9"/>
    <w:rsid w:val="004A34FF"/>
    <w:rsid w:val="004A43DB"/>
    <w:rsid w:val="004A4CC3"/>
    <w:rsid w:val="004A5876"/>
    <w:rsid w:val="004A5C32"/>
    <w:rsid w:val="004A671E"/>
    <w:rsid w:val="004A6977"/>
    <w:rsid w:val="004A69D5"/>
    <w:rsid w:val="004B08CA"/>
    <w:rsid w:val="004B0AB5"/>
    <w:rsid w:val="004B107E"/>
    <w:rsid w:val="004B1765"/>
    <w:rsid w:val="004B1BE0"/>
    <w:rsid w:val="004B2033"/>
    <w:rsid w:val="004B22AF"/>
    <w:rsid w:val="004B22F3"/>
    <w:rsid w:val="004B260E"/>
    <w:rsid w:val="004B26B5"/>
    <w:rsid w:val="004B27F9"/>
    <w:rsid w:val="004B2D3E"/>
    <w:rsid w:val="004B3B80"/>
    <w:rsid w:val="004B3BFC"/>
    <w:rsid w:val="004B3DAF"/>
    <w:rsid w:val="004B461C"/>
    <w:rsid w:val="004B4AF1"/>
    <w:rsid w:val="004B4CF4"/>
    <w:rsid w:val="004B609E"/>
    <w:rsid w:val="004B70E0"/>
    <w:rsid w:val="004C0483"/>
    <w:rsid w:val="004C090A"/>
    <w:rsid w:val="004C0B9B"/>
    <w:rsid w:val="004C2797"/>
    <w:rsid w:val="004C439D"/>
    <w:rsid w:val="004C4605"/>
    <w:rsid w:val="004C5D2B"/>
    <w:rsid w:val="004C6D2F"/>
    <w:rsid w:val="004C7F1A"/>
    <w:rsid w:val="004D019F"/>
    <w:rsid w:val="004D0808"/>
    <w:rsid w:val="004D0B09"/>
    <w:rsid w:val="004D1452"/>
    <w:rsid w:val="004D1A1E"/>
    <w:rsid w:val="004D212C"/>
    <w:rsid w:val="004D21CE"/>
    <w:rsid w:val="004D2316"/>
    <w:rsid w:val="004D252B"/>
    <w:rsid w:val="004D29AD"/>
    <w:rsid w:val="004D2A4C"/>
    <w:rsid w:val="004D3578"/>
    <w:rsid w:val="004D3A03"/>
    <w:rsid w:val="004D3A3F"/>
    <w:rsid w:val="004D3D21"/>
    <w:rsid w:val="004D3DCC"/>
    <w:rsid w:val="004D5580"/>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3D1E"/>
    <w:rsid w:val="004E40AF"/>
    <w:rsid w:val="004E4433"/>
    <w:rsid w:val="004E4EBC"/>
    <w:rsid w:val="004E4FBA"/>
    <w:rsid w:val="004E530B"/>
    <w:rsid w:val="004E5414"/>
    <w:rsid w:val="004E5964"/>
    <w:rsid w:val="004E5AF2"/>
    <w:rsid w:val="004E5F51"/>
    <w:rsid w:val="004E7218"/>
    <w:rsid w:val="004E725D"/>
    <w:rsid w:val="004E7688"/>
    <w:rsid w:val="004E7F5C"/>
    <w:rsid w:val="004F0543"/>
    <w:rsid w:val="004F06F8"/>
    <w:rsid w:val="004F0B98"/>
    <w:rsid w:val="004F137B"/>
    <w:rsid w:val="004F13A1"/>
    <w:rsid w:val="004F1A2C"/>
    <w:rsid w:val="004F1E88"/>
    <w:rsid w:val="004F229B"/>
    <w:rsid w:val="004F270B"/>
    <w:rsid w:val="004F3050"/>
    <w:rsid w:val="004F3130"/>
    <w:rsid w:val="004F497D"/>
    <w:rsid w:val="004F5057"/>
    <w:rsid w:val="004F67F5"/>
    <w:rsid w:val="004F7025"/>
    <w:rsid w:val="004F720F"/>
    <w:rsid w:val="004F7213"/>
    <w:rsid w:val="004F7B16"/>
    <w:rsid w:val="00500AEB"/>
    <w:rsid w:val="00500E39"/>
    <w:rsid w:val="00501396"/>
    <w:rsid w:val="00501FFC"/>
    <w:rsid w:val="00502C96"/>
    <w:rsid w:val="00503247"/>
    <w:rsid w:val="00503507"/>
    <w:rsid w:val="00503DE5"/>
    <w:rsid w:val="005044FE"/>
    <w:rsid w:val="00504BC1"/>
    <w:rsid w:val="00504E49"/>
    <w:rsid w:val="005053AE"/>
    <w:rsid w:val="0050621D"/>
    <w:rsid w:val="005066C0"/>
    <w:rsid w:val="00506778"/>
    <w:rsid w:val="00506E90"/>
    <w:rsid w:val="005078FC"/>
    <w:rsid w:val="00507AD1"/>
    <w:rsid w:val="00507F75"/>
    <w:rsid w:val="005100E1"/>
    <w:rsid w:val="00510275"/>
    <w:rsid w:val="005109CB"/>
    <w:rsid w:val="00510B05"/>
    <w:rsid w:val="00510C3E"/>
    <w:rsid w:val="00510F88"/>
    <w:rsid w:val="00511BAB"/>
    <w:rsid w:val="0051239C"/>
    <w:rsid w:val="00513353"/>
    <w:rsid w:val="005140FC"/>
    <w:rsid w:val="005143FD"/>
    <w:rsid w:val="005144D8"/>
    <w:rsid w:val="005164A5"/>
    <w:rsid w:val="0051663C"/>
    <w:rsid w:val="0051791B"/>
    <w:rsid w:val="00517E89"/>
    <w:rsid w:val="00517F56"/>
    <w:rsid w:val="005206E1"/>
    <w:rsid w:val="00520FFA"/>
    <w:rsid w:val="00521B04"/>
    <w:rsid w:val="00521D46"/>
    <w:rsid w:val="00522854"/>
    <w:rsid w:val="00522A70"/>
    <w:rsid w:val="00523573"/>
    <w:rsid w:val="005237DD"/>
    <w:rsid w:val="00523F7D"/>
    <w:rsid w:val="005243FA"/>
    <w:rsid w:val="00524465"/>
    <w:rsid w:val="005246F5"/>
    <w:rsid w:val="005250B7"/>
    <w:rsid w:val="00525439"/>
    <w:rsid w:val="0052551D"/>
    <w:rsid w:val="005257A9"/>
    <w:rsid w:val="00525F6A"/>
    <w:rsid w:val="0052656E"/>
    <w:rsid w:val="0052689F"/>
    <w:rsid w:val="00527095"/>
    <w:rsid w:val="0052720E"/>
    <w:rsid w:val="005275EB"/>
    <w:rsid w:val="0052786E"/>
    <w:rsid w:val="005301AD"/>
    <w:rsid w:val="0053055E"/>
    <w:rsid w:val="005306A7"/>
    <w:rsid w:val="00530D7B"/>
    <w:rsid w:val="0053116E"/>
    <w:rsid w:val="00531BA6"/>
    <w:rsid w:val="00531C49"/>
    <w:rsid w:val="00532595"/>
    <w:rsid w:val="005327FE"/>
    <w:rsid w:val="00532AB7"/>
    <w:rsid w:val="005331CF"/>
    <w:rsid w:val="00533CCB"/>
    <w:rsid w:val="005345F8"/>
    <w:rsid w:val="00534A4C"/>
    <w:rsid w:val="00535DEE"/>
    <w:rsid w:val="00535EE2"/>
    <w:rsid w:val="00536708"/>
    <w:rsid w:val="0053676C"/>
    <w:rsid w:val="005367DE"/>
    <w:rsid w:val="00536BB1"/>
    <w:rsid w:val="00536F4F"/>
    <w:rsid w:val="00537592"/>
    <w:rsid w:val="00540B57"/>
    <w:rsid w:val="00541038"/>
    <w:rsid w:val="005413F9"/>
    <w:rsid w:val="00542063"/>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5770"/>
    <w:rsid w:val="0055668A"/>
    <w:rsid w:val="00556AF4"/>
    <w:rsid w:val="00557677"/>
    <w:rsid w:val="00557E87"/>
    <w:rsid w:val="00561AF7"/>
    <w:rsid w:val="00561B88"/>
    <w:rsid w:val="00561C23"/>
    <w:rsid w:val="00561C9A"/>
    <w:rsid w:val="0056214C"/>
    <w:rsid w:val="0056272B"/>
    <w:rsid w:val="00563441"/>
    <w:rsid w:val="005637D5"/>
    <w:rsid w:val="00563D6C"/>
    <w:rsid w:val="00563FFE"/>
    <w:rsid w:val="0056403E"/>
    <w:rsid w:val="0056425D"/>
    <w:rsid w:val="0056430A"/>
    <w:rsid w:val="00564AC9"/>
    <w:rsid w:val="00564B10"/>
    <w:rsid w:val="00564C18"/>
    <w:rsid w:val="00565087"/>
    <w:rsid w:val="005660F5"/>
    <w:rsid w:val="0056657C"/>
    <w:rsid w:val="00566EB7"/>
    <w:rsid w:val="00567867"/>
    <w:rsid w:val="005678F2"/>
    <w:rsid w:val="00570817"/>
    <w:rsid w:val="00570EB9"/>
    <w:rsid w:val="00570ECE"/>
    <w:rsid w:val="00570F50"/>
    <w:rsid w:val="005718DF"/>
    <w:rsid w:val="00571C4D"/>
    <w:rsid w:val="0057302E"/>
    <w:rsid w:val="00573F8E"/>
    <w:rsid w:val="00574886"/>
    <w:rsid w:val="00574A6A"/>
    <w:rsid w:val="00574BB6"/>
    <w:rsid w:val="005755EA"/>
    <w:rsid w:val="005763E6"/>
    <w:rsid w:val="00576CFB"/>
    <w:rsid w:val="00576EDE"/>
    <w:rsid w:val="00577168"/>
    <w:rsid w:val="005773DF"/>
    <w:rsid w:val="0057765C"/>
    <w:rsid w:val="00577793"/>
    <w:rsid w:val="005777BA"/>
    <w:rsid w:val="00577ACB"/>
    <w:rsid w:val="00581D07"/>
    <w:rsid w:val="00582538"/>
    <w:rsid w:val="005838D5"/>
    <w:rsid w:val="00583A3E"/>
    <w:rsid w:val="00584B0E"/>
    <w:rsid w:val="0058503A"/>
    <w:rsid w:val="005863D2"/>
    <w:rsid w:val="00586710"/>
    <w:rsid w:val="005867BD"/>
    <w:rsid w:val="00586BF8"/>
    <w:rsid w:val="00586E27"/>
    <w:rsid w:val="00587643"/>
    <w:rsid w:val="00587894"/>
    <w:rsid w:val="00590697"/>
    <w:rsid w:val="0059111D"/>
    <w:rsid w:val="005918B0"/>
    <w:rsid w:val="00591B89"/>
    <w:rsid w:val="00591F51"/>
    <w:rsid w:val="0059305F"/>
    <w:rsid w:val="0059343D"/>
    <w:rsid w:val="005934C5"/>
    <w:rsid w:val="00593B09"/>
    <w:rsid w:val="00594799"/>
    <w:rsid w:val="005955C5"/>
    <w:rsid w:val="005965D5"/>
    <w:rsid w:val="00596965"/>
    <w:rsid w:val="00596D0F"/>
    <w:rsid w:val="00597391"/>
    <w:rsid w:val="00597CDD"/>
    <w:rsid w:val="005A039F"/>
    <w:rsid w:val="005A058D"/>
    <w:rsid w:val="005A075B"/>
    <w:rsid w:val="005A0BE4"/>
    <w:rsid w:val="005A0EA3"/>
    <w:rsid w:val="005A1F20"/>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6DE"/>
    <w:rsid w:val="005B0C38"/>
    <w:rsid w:val="005B15B6"/>
    <w:rsid w:val="005B177B"/>
    <w:rsid w:val="005B18DB"/>
    <w:rsid w:val="005B379D"/>
    <w:rsid w:val="005B4D40"/>
    <w:rsid w:val="005B5584"/>
    <w:rsid w:val="005B6234"/>
    <w:rsid w:val="005B65DF"/>
    <w:rsid w:val="005B7666"/>
    <w:rsid w:val="005B7929"/>
    <w:rsid w:val="005B7A56"/>
    <w:rsid w:val="005C037C"/>
    <w:rsid w:val="005C09FC"/>
    <w:rsid w:val="005C165E"/>
    <w:rsid w:val="005C20C6"/>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DE7"/>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605"/>
    <w:rsid w:val="005D789A"/>
    <w:rsid w:val="005E028B"/>
    <w:rsid w:val="005E069B"/>
    <w:rsid w:val="005E0730"/>
    <w:rsid w:val="005E1AEF"/>
    <w:rsid w:val="005E3032"/>
    <w:rsid w:val="005E32CA"/>
    <w:rsid w:val="005E3506"/>
    <w:rsid w:val="005E3F22"/>
    <w:rsid w:val="005E4615"/>
    <w:rsid w:val="005E558E"/>
    <w:rsid w:val="005E59A8"/>
    <w:rsid w:val="005E59CB"/>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D48"/>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6F85"/>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8BD"/>
    <w:rsid w:val="00615A57"/>
    <w:rsid w:val="006164AD"/>
    <w:rsid w:val="0061673C"/>
    <w:rsid w:val="00616769"/>
    <w:rsid w:val="006169A7"/>
    <w:rsid w:val="006176BF"/>
    <w:rsid w:val="006177BC"/>
    <w:rsid w:val="006178FB"/>
    <w:rsid w:val="00617EAC"/>
    <w:rsid w:val="0062041A"/>
    <w:rsid w:val="00620745"/>
    <w:rsid w:val="00620757"/>
    <w:rsid w:val="00620875"/>
    <w:rsid w:val="006209F2"/>
    <w:rsid w:val="00620E1E"/>
    <w:rsid w:val="00622222"/>
    <w:rsid w:val="006226CA"/>
    <w:rsid w:val="006228D5"/>
    <w:rsid w:val="0062319F"/>
    <w:rsid w:val="00623833"/>
    <w:rsid w:val="0062401C"/>
    <w:rsid w:val="00624DD1"/>
    <w:rsid w:val="006251D6"/>
    <w:rsid w:val="00625645"/>
    <w:rsid w:val="006265C1"/>
    <w:rsid w:val="00626BCB"/>
    <w:rsid w:val="00627194"/>
    <w:rsid w:val="00627419"/>
    <w:rsid w:val="00627C97"/>
    <w:rsid w:val="0063109E"/>
    <w:rsid w:val="00631574"/>
    <w:rsid w:val="00632985"/>
    <w:rsid w:val="00632ADD"/>
    <w:rsid w:val="00632C4B"/>
    <w:rsid w:val="00632D85"/>
    <w:rsid w:val="00632DCF"/>
    <w:rsid w:val="00633CD7"/>
    <w:rsid w:val="00634F34"/>
    <w:rsid w:val="00635239"/>
    <w:rsid w:val="0063647F"/>
    <w:rsid w:val="00636BB0"/>
    <w:rsid w:val="006376E2"/>
    <w:rsid w:val="006405A6"/>
    <w:rsid w:val="00640CD2"/>
    <w:rsid w:val="006414AF"/>
    <w:rsid w:val="0064291A"/>
    <w:rsid w:val="00643F0E"/>
    <w:rsid w:val="00643F7D"/>
    <w:rsid w:val="0064507F"/>
    <w:rsid w:val="00645F93"/>
    <w:rsid w:val="00646751"/>
    <w:rsid w:val="00647243"/>
    <w:rsid w:val="00650478"/>
    <w:rsid w:val="00650992"/>
    <w:rsid w:val="00650B32"/>
    <w:rsid w:val="00651BB7"/>
    <w:rsid w:val="006546B5"/>
    <w:rsid w:val="00654714"/>
    <w:rsid w:val="00654C0E"/>
    <w:rsid w:val="00654D21"/>
    <w:rsid w:val="00654D85"/>
    <w:rsid w:val="00655151"/>
    <w:rsid w:val="0065645E"/>
    <w:rsid w:val="0065696C"/>
    <w:rsid w:val="00656E19"/>
    <w:rsid w:val="00657233"/>
    <w:rsid w:val="00657FDD"/>
    <w:rsid w:val="0066030D"/>
    <w:rsid w:val="0066063E"/>
    <w:rsid w:val="006614DE"/>
    <w:rsid w:val="00662899"/>
    <w:rsid w:val="00663231"/>
    <w:rsid w:val="00663272"/>
    <w:rsid w:val="0066399B"/>
    <w:rsid w:val="00663D92"/>
    <w:rsid w:val="006648DD"/>
    <w:rsid w:val="00664ED0"/>
    <w:rsid w:val="00666368"/>
    <w:rsid w:val="00666F7C"/>
    <w:rsid w:val="00667533"/>
    <w:rsid w:val="006679EC"/>
    <w:rsid w:val="0067046D"/>
    <w:rsid w:val="00670B72"/>
    <w:rsid w:val="0067106A"/>
    <w:rsid w:val="0067214B"/>
    <w:rsid w:val="00672538"/>
    <w:rsid w:val="00672A28"/>
    <w:rsid w:val="006737F1"/>
    <w:rsid w:val="00673B08"/>
    <w:rsid w:val="00674161"/>
    <w:rsid w:val="00674B0E"/>
    <w:rsid w:val="00675CBA"/>
    <w:rsid w:val="00676585"/>
    <w:rsid w:val="00676C14"/>
    <w:rsid w:val="00676D2F"/>
    <w:rsid w:val="00676E43"/>
    <w:rsid w:val="006770BD"/>
    <w:rsid w:val="006771EB"/>
    <w:rsid w:val="006775D4"/>
    <w:rsid w:val="006776D0"/>
    <w:rsid w:val="00677843"/>
    <w:rsid w:val="00677BC1"/>
    <w:rsid w:val="00677D1B"/>
    <w:rsid w:val="006805DE"/>
    <w:rsid w:val="0068073B"/>
    <w:rsid w:val="00680B97"/>
    <w:rsid w:val="00681445"/>
    <w:rsid w:val="00681A9F"/>
    <w:rsid w:val="00682222"/>
    <w:rsid w:val="00682462"/>
    <w:rsid w:val="00682FE0"/>
    <w:rsid w:val="006832B3"/>
    <w:rsid w:val="006832F7"/>
    <w:rsid w:val="00683741"/>
    <w:rsid w:val="006839E7"/>
    <w:rsid w:val="006850EF"/>
    <w:rsid w:val="00685EBE"/>
    <w:rsid w:val="00686A60"/>
    <w:rsid w:val="00687DE1"/>
    <w:rsid w:val="0069084E"/>
    <w:rsid w:val="0069094D"/>
    <w:rsid w:val="00690BD3"/>
    <w:rsid w:val="00691224"/>
    <w:rsid w:val="006912AB"/>
    <w:rsid w:val="00691930"/>
    <w:rsid w:val="00691DFE"/>
    <w:rsid w:val="00692210"/>
    <w:rsid w:val="006930B2"/>
    <w:rsid w:val="00693472"/>
    <w:rsid w:val="0069409B"/>
    <w:rsid w:val="00694174"/>
    <w:rsid w:val="00694554"/>
    <w:rsid w:val="0069460E"/>
    <w:rsid w:val="0069582E"/>
    <w:rsid w:val="00696554"/>
    <w:rsid w:val="00696DE0"/>
    <w:rsid w:val="00697C85"/>
    <w:rsid w:val="006A0246"/>
    <w:rsid w:val="006A0604"/>
    <w:rsid w:val="006A09F7"/>
    <w:rsid w:val="006A0A7E"/>
    <w:rsid w:val="006A0AA9"/>
    <w:rsid w:val="006A0D09"/>
    <w:rsid w:val="006A1CC6"/>
    <w:rsid w:val="006A3296"/>
    <w:rsid w:val="006A3A21"/>
    <w:rsid w:val="006A40DC"/>
    <w:rsid w:val="006A53A9"/>
    <w:rsid w:val="006A5D98"/>
    <w:rsid w:val="006A63C1"/>
    <w:rsid w:val="006A691B"/>
    <w:rsid w:val="006A727B"/>
    <w:rsid w:val="006A781F"/>
    <w:rsid w:val="006A7824"/>
    <w:rsid w:val="006B0E03"/>
    <w:rsid w:val="006B11D0"/>
    <w:rsid w:val="006B1626"/>
    <w:rsid w:val="006B1CAD"/>
    <w:rsid w:val="006B1F56"/>
    <w:rsid w:val="006B29F3"/>
    <w:rsid w:val="006B2F3D"/>
    <w:rsid w:val="006B4319"/>
    <w:rsid w:val="006B4F34"/>
    <w:rsid w:val="006B7BB8"/>
    <w:rsid w:val="006B7F37"/>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35E"/>
    <w:rsid w:val="006C663C"/>
    <w:rsid w:val="006C7E10"/>
    <w:rsid w:val="006D009D"/>
    <w:rsid w:val="006D108C"/>
    <w:rsid w:val="006D18B8"/>
    <w:rsid w:val="006D1ACA"/>
    <w:rsid w:val="006D2D6C"/>
    <w:rsid w:val="006D30CD"/>
    <w:rsid w:val="006D3540"/>
    <w:rsid w:val="006D358B"/>
    <w:rsid w:val="006D3F07"/>
    <w:rsid w:val="006D52EB"/>
    <w:rsid w:val="006D6A18"/>
    <w:rsid w:val="006D79D9"/>
    <w:rsid w:val="006E061E"/>
    <w:rsid w:val="006E11AD"/>
    <w:rsid w:val="006E1E87"/>
    <w:rsid w:val="006E20F2"/>
    <w:rsid w:val="006E23B8"/>
    <w:rsid w:val="006E28F6"/>
    <w:rsid w:val="006E2CDF"/>
    <w:rsid w:val="006E3617"/>
    <w:rsid w:val="006E39FE"/>
    <w:rsid w:val="006E4812"/>
    <w:rsid w:val="006E4C2E"/>
    <w:rsid w:val="006E578F"/>
    <w:rsid w:val="006E5B82"/>
    <w:rsid w:val="006E5D5D"/>
    <w:rsid w:val="006E68AD"/>
    <w:rsid w:val="006E6CA4"/>
    <w:rsid w:val="006E73F1"/>
    <w:rsid w:val="006E744A"/>
    <w:rsid w:val="006E7903"/>
    <w:rsid w:val="006E7F9C"/>
    <w:rsid w:val="006F14E9"/>
    <w:rsid w:val="006F24C1"/>
    <w:rsid w:val="006F250D"/>
    <w:rsid w:val="006F2518"/>
    <w:rsid w:val="006F2D1A"/>
    <w:rsid w:val="006F3E14"/>
    <w:rsid w:val="006F493B"/>
    <w:rsid w:val="006F51DF"/>
    <w:rsid w:val="006F5684"/>
    <w:rsid w:val="006F57B7"/>
    <w:rsid w:val="006F5A45"/>
    <w:rsid w:val="006F5EA6"/>
    <w:rsid w:val="006F5EDD"/>
    <w:rsid w:val="006F6224"/>
    <w:rsid w:val="006F7652"/>
    <w:rsid w:val="006F7BEC"/>
    <w:rsid w:val="0070033A"/>
    <w:rsid w:val="00700942"/>
    <w:rsid w:val="00701229"/>
    <w:rsid w:val="00701CC5"/>
    <w:rsid w:val="00701D11"/>
    <w:rsid w:val="00701F91"/>
    <w:rsid w:val="0070250D"/>
    <w:rsid w:val="00702E8D"/>
    <w:rsid w:val="00703048"/>
    <w:rsid w:val="00703C9B"/>
    <w:rsid w:val="00703DAF"/>
    <w:rsid w:val="00704313"/>
    <w:rsid w:val="00704481"/>
    <w:rsid w:val="0070461C"/>
    <w:rsid w:val="0070465D"/>
    <w:rsid w:val="00704F68"/>
    <w:rsid w:val="00705147"/>
    <w:rsid w:val="00705379"/>
    <w:rsid w:val="007054EB"/>
    <w:rsid w:val="00705FF4"/>
    <w:rsid w:val="007060D5"/>
    <w:rsid w:val="00706984"/>
    <w:rsid w:val="00706AB0"/>
    <w:rsid w:val="00707025"/>
    <w:rsid w:val="007075DE"/>
    <w:rsid w:val="007078DE"/>
    <w:rsid w:val="00707D8C"/>
    <w:rsid w:val="00707E41"/>
    <w:rsid w:val="00710065"/>
    <w:rsid w:val="007109E7"/>
    <w:rsid w:val="00710D5D"/>
    <w:rsid w:val="00710F1F"/>
    <w:rsid w:val="00711B02"/>
    <w:rsid w:val="00712FAB"/>
    <w:rsid w:val="0071324A"/>
    <w:rsid w:val="0071379B"/>
    <w:rsid w:val="00713DF1"/>
    <w:rsid w:val="007143E1"/>
    <w:rsid w:val="007148C9"/>
    <w:rsid w:val="00715C4B"/>
    <w:rsid w:val="0071601B"/>
    <w:rsid w:val="007167F6"/>
    <w:rsid w:val="0071799C"/>
    <w:rsid w:val="00720BA7"/>
    <w:rsid w:val="00720E2B"/>
    <w:rsid w:val="00721444"/>
    <w:rsid w:val="00721677"/>
    <w:rsid w:val="00721722"/>
    <w:rsid w:val="0072201A"/>
    <w:rsid w:val="007221D6"/>
    <w:rsid w:val="0072225B"/>
    <w:rsid w:val="0072275B"/>
    <w:rsid w:val="007227F5"/>
    <w:rsid w:val="00722DE6"/>
    <w:rsid w:val="00723589"/>
    <w:rsid w:val="00724428"/>
    <w:rsid w:val="00724A32"/>
    <w:rsid w:val="00724AA3"/>
    <w:rsid w:val="0072509C"/>
    <w:rsid w:val="00726691"/>
    <w:rsid w:val="00726AC9"/>
    <w:rsid w:val="00726D0A"/>
    <w:rsid w:val="007270A8"/>
    <w:rsid w:val="007273E7"/>
    <w:rsid w:val="00727718"/>
    <w:rsid w:val="00730475"/>
    <w:rsid w:val="00730571"/>
    <w:rsid w:val="007307DD"/>
    <w:rsid w:val="00730E26"/>
    <w:rsid w:val="00730F61"/>
    <w:rsid w:val="007317FC"/>
    <w:rsid w:val="00731812"/>
    <w:rsid w:val="00732091"/>
    <w:rsid w:val="00732114"/>
    <w:rsid w:val="00732435"/>
    <w:rsid w:val="007332E7"/>
    <w:rsid w:val="007333A2"/>
    <w:rsid w:val="0073416C"/>
    <w:rsid w:val="007348E4"/>
    <w:rsid w:val="007349C7"/>
    <w:rsid w:val="00734A5B"/>
    <w:rsid w:val="00734D1D"/>
    <w:rsid w:val="007358E5"/>
    <w:rsid w:val="00735929"/>
    <w:rsid w:val="00736AC7"/>
    <w:rsid w:val="0074147C"/>
    <w:rsid w:val="0074193D"/>
    <w:rsid w:val="00742464"/>
    <w:rsid w:val="00742E1B"/>
    <w:rsid w:val="00743492"/>
    <w:rsid w:val="00743619"/>
    <w:rsid w:val="00744029"/>
    <w:rsid w:val="00744111"/>
    <w:rsid w:val="00744222"/>
    <w:rsid w:val="007448F9"/>
    <w:rsid w:val="007449D1"/>
    <w:rsid w:val="00744E1E"/>
    <w:rsid w:val="00744E76"/>
    <w:rsid w:val="007456B9"/>
    <w:rsid w:val="00745867"/>
    <w:rsid w:val="00746FC8"/>
    <w:rsid w:val="00747F24"/>
    <w:rsid w:val="0075020E"/>
    <w:rsid w:val="00750220"/>
    <w:rsid w:val="007502CD"/>
    <w:rsid w:val="0075044F"/>
    <w:rsid w:val="007506A8"/>
    <w:rsid w:val="007509E8"/>
    <w:rsid w:val="00750D14"/>
    <w:rsid w:val="00751BCB"/>
    <w:rsid w:val="007525AD"/>
    <w:rsid w:val="00752DAB"/>
    <w:rsid w:val="007534BA"/>
    <w:rsid w:val="0075379D"/>
    <w:rsid w:val="0075432A"/>
    <w:rsid w:val="00754966"/>
    <w:rsid w:val="00754B80"/>
    <w:rsid w:val="00755395"/>
    <w:rsid w:val="00755EB8"/>
    <w:rsid w:val="00756188"/>
    <w:rsid w:val="00756E80"/>
    <w:rsid w:val="007572E5"/>
    <w:rsid w:val="0075751A"/>
    <w:rsid w:val="00757904"/>
    <w:rsid w:val="007604CD"/>
    <w:rsid w:val="00760A7F"/>
    <w:rsid w:val="00760C10"/>
    <w:rsid w:val="00760EB0"/>
    <w:rsid w:val="00761700"/>
    <w:rsid w:val="0076272A"/>
    <w:rsid w:val="00763375"/>
    <w:rsid w:val="007634C4"/>
    <w:rsid w:val="00764095"/>
    <w:rsid w:val="0076431C"/>
    <w:rsid w:val="007644C2"/>
    <w:rsid w:val="007645B8"/>
    <w:rsid w:val="0076473B"/>
    <w:rsid w:val="00764A16"/>
    <w:rsid w:val="0076518B"/>
    <w:rsid w:val="0076540B"/>
    <w:rsid w:val="00766462"/>
    <w:rsid w:val="00766BD3"/>
    <w:rsid w:val="00767DC2"/>
    <w:rsid w:val="00770248"/>
    <w:rsid w:val="00770C4A"/>
    <w:rsid w:val="00771234"/>
    <w:rsid w:val="0077168E"/>
    <w:rsid w:val="00771A8A"/>
    <w:rsid w:val="007721F7"/>
    <w:rsid w:val="00772272"/>
    <w:rsid w:val="00773B37"/>
    <w:rsid w:val="00773C5B"/>
    <w:rsid w:val="00774752"/>
    <w:rsid w:val="00774D31"/>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844"/>
    <w:rsid w:val="00782975"/>
    <w:rsid w:val="00782BC2"/>
    <w:rsid w:val="00783474"/>
    <w:rsid w:val="007834BD"/>
    <w:rsid w:val="00784A44"/>
    <w:rsid w:val="00784A89"/>
    <w:rsid w:val="0078523C"/>
    <w:rsid w:val="007855D9"/>
    <w:rsid w:val="007868F8"/>
    <w:rsid w:val="0078695F"/>
    <w:rsid w:val="00786D35"/>
    <w:rsid w:val="00786E50"/>
    <w:rsid w:val="007873CB"/>
    <w:rsid w:val="0078743D"/>
    <w:rsid w:val="007875CC"/>
    <w:rsid w:val="0078792E"/>
    <w:rsid w:val="00787E92"/>
    <w:rsid w:val="00790D13"/>
    <w:rsid w:val="00792A4D"/>
    <w:rsid w:val="0079328B"/>
    <w:rsid w:val="00794495"/>
    <w:rsid w:val="00794DAD"/>
    <w:rsid w:val="00795442"/>
    <w:rsid w:val="00795D71"/>
    <w:rsid w:val="00795F37"/>
    <w:rsid w:val="0079671A"/>
    <w:rsid w:val="00796CD9"/>
    <w:rsid w:val="007A0339"/>
    <w:rsid w:val="007A159F"/>
    <w:rsid w:val="007A15A2"/>
    <w:rsid w:val="007A2886"/>
    <w:rsid w:val="007A3CF4"/>
    <w:rsid w:val="007A4040"/>
    <w:rsid w:val="007A4310"/>
    <w:rsid w:val="007A4C3D"/>
    <w:rsid w:val="007A4D32"/>
    <w:rsid w:val="007A58C2"/>
    <w:rsid w:val="007A739C"/>
    <w:rsid w:val="007A7854"/>
    <w:rsid w:val="007B00A1"/>
    <w:rsid w:val="007B0517"/>
    <w:rsid w:val="007B0B2C"/>
    <w:rsid w:val="007B146E"/>
    <w:rsid w:val="007B1785"/>
    <w:rsid w:val="007B1938"/>
    <w:rsid w:val="007B2F64"/>
    <w:rsid w:val="007B30AB"/>
    <w:rsid w:val="007B32EE"/>
    <w:rsid w:val="007B36C1"/>
    <w:rsid w:val="007B41E6"/>
    <w:rsid w:val="007B443D"/>
    <w:rsid w:val="007B4577"/>
    <w:rsid w:val="007B4699"/>
    <w:rsid w:val="007B4CDB"/>
    <w:rsid w:val="007B627A"/>
    <w:rsid w:val="007C07C9"/>
    <w:rsid w:val="007C18FA"/>
    <w:rsid w:val="007C1DED"/>
    <w:rsid w:val="007C2C39"/>
    <w:rsid w:val="007C3C69"/>
    <w:rsid w:val="007C42B3"/>
    <w:rsid w:val="007C42EF"/>
    <w:rsid w:val="007C473C"/>
    <w:rsid w:val="007C519A"/>
    <w:rsid w:val="007C590D"/>
    <w:rsid w:val="007C6636"/>
    <w:rsid w:val="007C68C2"/>
    <w:rsid w:val="007C774F"/>
    <w:rsid w:val="007C7981"/>
    <w:rsid w:val="007C7CD3"/>
    <w:rsid w:val="007D0A5A"/>
    <w:rsid w:val="007D1A8E"/>
    <w:rsid w:val="007D252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2B0"/>
    <w:rsid w:val="007E438C"/>
    <w:rsid w:val="007E46DC"/>
    <w:rsid w:val="007E4937"/>
    <w:rsid w:val="007E4C06"/>
    <w:rsid w:val="007E4DED"/>
    <w:rsid w:val="007E6132"/>
    <w:rsid w:val="007E68EA"/>
    <w:rsid w:val="007E6FA0"/>
    <w:rsid w:val="007E7BF6"/>
    <w:rsid w:val="007E7EB4"/>
    <w:rsid w:val="007F03C7"/>
    <w:rsid w:val="007F05AC"/>
    <w:rsid w:val="007F0724"/>
    <w:rsid w:val="007F0EF1"/>
    <w:rsid w:val="007F0F7C"/>
    <w:rsid w:val="007F1660"/>
    <w:rsid w:val="007F2F40"/>
    <w:rsid w:val="007F335B"/>
    <w:rsid w:val="007F4352"/>
    <w:rsid w:val="007F4434"/>
    <w:rsid w:val="007F4B4F"/>
    <w:rsid w:val="007F4CD1"/>
    <w:rsid w:val="007F4E99"/>
    <w:rsid w:val="007F506C"/>
    <w:rsid w:val="007F55F0"/>
    <w:rsid w:val="007F5D38"/>
    <w:rsid w:val="007F5ECC"/>
    <w:rsid w:val="007F638E"/>
    <w:rsid w:val="007F6F73"/>
    <w:rsid w:val="00800DF7"/>
    <w:rsid w:val="00800EC4"/>
    <w:rsid w:val="0080167A"/>
    <w:rsid w:val="00801C88"/>
    <w:rsid w:val="0080279B"/>
    <w:rsid w:val="008027E8"/>
    <w:rsid w:val="008028A4"/>
    <w:rsid w:val="00802EEF"/>
    <w:rsid w:val="008039E7"/>
    <w:rsid w:val="00803FC5"/>
    <w:rsid w:val="00804275"/>
    <w:rsid w:val="0080530D"/>
    <w:rsid w:val="0080603A"/>
    <w:rsid w:val="00806289"/>
    <w:rsid w:val="00807200"/>
    <w:rsid w:val="00807313"/>
    <w:rsid w:val="00807B11"/>
    <w:rsid w:val="008101AE"/>
    <w:rsid w:val="008109B0"/>
    <w:rsid w:val="00810D8F"/>
    <w:rsid w:val="0081127A"/>
    <w:rsid w:val="008114E3"/>
    <w:rsid w:val="008115B1"/>
    <w:rsid w:val="008121D9"/>
    <w:rsid w:val="008123F5"/>
    <w:rsid w:val="008129C1"/>
    <w:rsid w:val="008133D0"/>
    <w:rsid w:val="00813B74"/>
    <w:rsid w:val="008140A9"/>
    <w:rsid w:val="00814BF9"/>
    <w:rsid w:val="00815717"/>
    <w:rsid w:val="008167E2"/>
    <w:rsid w:val="008172EF"/>
    <w:rsid w:val="00820AA8"/>
    <w:rsid w:val="00820DDF"/>
    <w:rsid w:val="00820E2F"/>
    <w:rsid w:val="00820F0C"/>
    <w:rsid w:val="0082226E"/>
    <w:rsid w:val="00822ABB"/>
    <w:rsid w:val="00822F3E"/>
    <w:rsid w:val="00823BD7"/>
    <w:rsid w:val="00823EE1"/>
    <w:rsid w:val="008240CA"/>
    <w:rsid w:val="008244CE"/>
    <w:rsid w:val="00824786"/>
    <w:rsid w:val="0082582A"/>
    <w:rsid w:val="008259D3"/>
    <w:rsid w:val="00827AC8"/>
    <w:rsid w:val="0083019C"/>
    <w:rsid w:val="0083039B"/>
    <w:rsid w:val="00830EB1"/>
    <w:rsid w:val="00830F05"/>
    <w:rsid w:val="00831226"/>
    <w:rsid w:val="00831C82"/>
    <w:rsid w:val="00831FDB"/>
    <w:rsid w:val="00832069"/>
    <w:rsid w:val="00832136"/>
    <w:rsid w:val="00832198"/>
    <w:rsid w:val="0083246E"/>
    <w:rsid w:val="0083261D"/>
    <w:rsid w:val="00832BF6"/>
    <w:rsid w:val="00833F9A"/>
    <w:rsid w:val="00833FB6"/>
    <w:rsid w:val="008350F1"/>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1B1B"/>
    <w:rsid w:val="008422E3"/>
    <w:rsid w:val="008429E9"/>
    <w:rsid w:val="00842CC2"/>
    <w:rsid w:val="0084366F"/>
    <w:rsid w:val="008437A3"/>
    <w:rsid w:val="00843E48"/>
    <w:rsid w:val="008443F6"/>
    <w:rsid w:val="00844A52"/>
    <w:rsid w:val="008459CB"/>
    <w:rsid w:val="00845B17"/>
    <w:rsid w:val="00846622"/>
    <w:rsid w:val="00846ABE"/>
    <w:rsid w:val="0084758E"/>
    <w:rsid w:val="008503C9"/>
    <w:rsid w:val="008504BB"/>
    <w:rsid w:val="0085086E"/>
    <w:rsid w:val="00851E64"/>
    <w:rsid w:val="008524FD"/>
    <w:rsid w:val="008541CD"/>
    <w:rsid w:val="00854D99"/>
    <w:rsid w:val="008554D2"/>
    <w:rsid w:val="00856C20"/>
    <w:rsid w:val="00856E7E"/>
    <w:rsid w:val="0085719D"/>
    <w:rsid w:val="0085777E"/>
    <w:rsid w:val="00857909"/>
    <w:rsid w:val="00857BAF"/>
    <w:rsid w:val="00857BE0"/>
    <w:rsid w:val="00860E3E"/>
    <w:rsid w:val="00861997"/>
    <w:rsid w:val="00862030"/>
    <w:rsid w:val="008624C8"/>
    <w:rsid w:val="008631F1"/>
    <w:rsid w:val="0086363A"/>
    <w:rsid w:val="00863E1C"/>
    <w:rsid w:val="00864064"/>
    <w:rsid w:val="00864203"/>
    <w:rsid w:val="008643C0"/>
    <w:rsid w:val="008645F6"/>
    <w:rsid w:val="0086476D"/>
    <w:rsid w:val="008653B9"/>
    <w:rsid w:val="00865F65"/>
    <w:rsid w:val="00866B88"/>
    <w:rsid w:val="00866DC1"/>
    <w:rsid w:val="008678C6"/>
    <w:rsid w:val="0087055F"/>
    <w:rsid w:val="00871343"/>
    <w:rsid w:val="008729C3"/>
    <w:rsid w:val="00874B21"/>
    <w:rsid w:val="00874E11"/>
    <w:rsid w:val="00875689"/>
    <w:rsid w:val="0087571D"/>
    <w:rsid w:val="008765BB"/>
    <w:rsid w:val="008766D4"/>
    <w:rsid w:val="008768CA"/>
    <w:rsid w:val="00876CB6"/>
    <w:rsid w:val="00876D46"/>
    <w:rsid w:val="00877041"/>
    <w:rsid w:val="00877D85"/>
    <w:rsid w:val="00880AF2"/>
    <w:rsid w:val="00880CBD"/>
    <w:rsid w:val="00881374"/>
    <w:rsid w:val="00881A09"/>
    <w:rsid w:val="0088206C"/>
    <w:rsid w:val="00882390"/>
    <w:rsid w:val="008828E8"/>
    <w:rsid w:val="00882988"/>
    <w:rsid w:val="00882F96"/>
    <w:rsid w:val="0088323A"/>
    <w:rsid w:val="00883706"/>
    <w:rsid w:val="008843FF"/>
    <w:rsid w:val="00884419"/>
    <w:rsid w:val="00884EF3"/>
    <w:rsid w:val="00885C75"/>
    <w:rsid w:val="00885F82"/>
    <w:rsid w:val="00886912"/>
    <w:rsid w:val="00886D53"/>
    <w:rsid w:val="00887443"/>
    <w:rsid w:val="008874FD"/>
    <w:rsid w:val="008876FA"/>
    <w:rsid w:val="0088794E"/>
    <w:rsid w:val="00887A6D"/>
    <w:rsid w:val="00887FF3"/>
    <w:rsid w:val="00890739"/>
    <w:rsid w:val="008907EB"/>
    <w:rsid w:val="008910FF"/>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234"/>
    <w:rsid w:val="008A3A68"/>
    <w:rsid w:val="008A4239"/>
    <w:rsid w:val="008A55F9"/>
    <w:rsid w:val="008A5CBB"/>
    <w:rsid w:val="008A5ED8"/>
    <w:rsid w:val="008A6EEC"/>
    <w:rsid w:val="008A7993"/>
    <w:rsid w:val="008A7D11"/>
    <w:rsid w:val="008B0566"/>
    <w:rsid w:val="008B0A07"/>
    <w:rsid w:val="008B1180"/>
    <w:rsid w:val="008B14D5"/>
    <w:rsid w:val="008B1B4A"/>
    <w:rsid w:val="008B1D7D"/>
    <w:rsid w:val="008B1FE7"/>
    <w:rsid w:val="008B225B"/>
    <w:rsid w:val="008B240B"/>
    <w:rsid w:val="008B26A6"/>
    <w:rsid w:val="008B3809"/>
    <w:rsid w:val="008B3E80"/>
    <w:rsid w:val="008B40DC"/>
    <w:rsid w:val="008B485B"/>
    <w:rsid w:val="008B4E9C"/>
    <w:rsid w:val="008B53EB"/>
    <w:rsid w:val="008B5C15"/>
    <w:rsid w:val="008B6C35"/>
    <w:rsid w:val="008B6F86"/>
    <w:rsid w:val="008B7368"/>
    <w:rsid w:val="008B7B92"/>
    <w:rsid w:val="008C011B"/>
    <w:rsid w:val="008C0C51"/>
    <w:rsid w:val="008C1021"/>
    <w:rsid w:val="008C16C5"/>
    <w:rsid w:val="008C1C11"/>
    <w:rsid w:val="008C1DC4"/>
    <w:rsid w:val="008C20F7"/>
    <w:rsid w:val="008C210F"/>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1F2"/>
    <w:rsid w:val="008D3226"/>
    <w:rsid w:val="008D32E6"/>
    <w:rsid w:val="008D37AD"/>
    <w:rsid w:val="008D3FA4"/>
    <w:rsid w:val="008D458D"/>
    <w:rsid w:val="008D4960"/>
    <w:rsid w:val="008D4B0F"/>
    <w:rsid w:val="008D4B2E"/>
    <w:rsid w:val="008D5448"/>
    <w:rsid w:val="008D5B88"/>
    <w:rsid w:val="008D6634"/>
    <w:rsid w:val="008D6B17"/>
    <w:rsid w:val="008D7DDC"/>
    <w:rsid w:val="008E0079"/>
    <w:rsid w:val="008E07EA"/>
    <w:rsid w:val="008E097B"/>
    <w:rsid w:val="008E0A0A"/>
    <w:rsid w:val="008E1441"/>
    <w:rsid w:val="008E296A"/>
    <w:rsid w:val="008E2C75"/>
    <w:rsid w:val="008E3066"/>
    <w:rsid w:val="008E3199"/>
    <w:rsid w:val="008E3B9C"/>
    <w:rsid w:val="008E3D2E"/>
    <w:rsid w:val="008E3E0E"/>
    <w:rsid w:val="008E4429"/>
    <w:rsid w:val="008E478F"/>
    <w:rsid w:val="008E4BE5"/>
    <w:rsid w:val="008E5384"/>
    <w:rsid w:val="008E5858"/>
    <w:rsid w:val="008E5AA1"/>
    <w:rsid w:val="008E5DEA"/>
    <w:rsid w:val="008E6AE4"/>
    <w:rsid w:val="008E6EE0"/>
    <w:rsid w:val="008E6FB8"/>
    <w:rsid w:val="008E74EA"/>
    <w:rsid w:val="008E7826"/>
    <w:rsid w:val="008E7871"/>
    <w:rsid w:val="008F0B1D"/>
    <w:rsid w:val="008F1C19"/>
    <w:rsid w:val="008F1F35"/>
    <w:rsid w:val="008F2759"/>
    <w:rsid w:val="008F36CA"/>
    <w:rsid w:val="008F3F0D"/>
    <w:rsid w:val="008F3FE0"/>
    <w:rsid w:val="008F4215"/>
    <w:rsid w:val="008F441F"/>
    <w:rsid w:val="008F47E4"/>
    <w:rsid w:val="008F5D94"/>
    <w:rsid w:val="008F6167"/>
    <w:rsid w:val="008F6BD8"/>
    <w:rsid w:val="008F6F16"/>
    <w:rsid w:val="008F7173"/>
    <w:rsid w:val="008F7361"/>
    <w:rsid w:val="008F7474"/>
    <w:rsid w:val="008F755D"/>
    <w:rsid w:val="008F7BAC"/>
    <w:rsid w:val="00900A6D"/>
    <w:rsid w:val="00901A98"/>
    <w:rsid w:val="0090271F"/>
    <w:rsid w:val="00902920"/>
    <w:rsid w:val="00902BEE"/>
    <w:rsid w:val="00902DAA"/>
    <w:rsid w:val="00902E23"/>
    <w:rsid w:val="00903105"/>
    <w:rsid w:val="00903456"/>
    <w:rsid w:val="0090361F"/>
    <w:rsid w:val="00903FB5"/>
    <w:rsid w:val="00904010"/>
    <w:rsid w:val="0090427F"/>
    <w:rsid w:val="00904B3A"/>
    <w:rsid w:val="00904E62"/>
    <w:rsid w:val="0090557E"/>
    <w:rsid w:val="0090570B"/>
    <w:rsid w:val="00905BEE"/>
    <w:rsid w:val="00905D69"/>
    <w:rsid w:val="00906069"/>
    <w:rsid w:val="009063C3"/>
    <w:rsid w:val="00906723"/>
    <w:rsid w:val="0090684B"/>
    <w:rsid w:val="00906ACB"/>
    <w:rsid w:val="00910390"/>
    <w:rsid w:val="009105B5"/>
    <w:rsid w:val="00911026"/>
    <w:rsid w:val="0091104E"/>
    <w:rsid w:val="00911C72"/>
    <w:rsid w:val="00913427"/>
    <w:rsid w:val="0091348E"/>
    <w:rsid w:val="00913B80"/>
    <w:rsid w:val="00913C1B"/>
    <w:rsid w:val="00913E3D"/>
    <w:rsid w:val="009147CA"/>
    <w:rsid w:val="00914829"/>
    <w:rsid w:val="009150C0"/>
    <w:rsid w:val="00915AE0"/>
    <w:rsid w:val="00915E81"/>
    <w:rsid w:val="00915F97"/>
    <w:rsid w:val="009161CE"/>
    <w:rsid w:val="009163E2"/>
    <w:rsid w:val="00916D48"/>
    <w:rsid w:val="0092001C"/>
    <w:rsid w:val="009201E5"/>
    <w:rsid w:val="009205E1"/>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260"/>
    <w:rsid w:val="0092679D"/>
    <w:rsid w:val="0092712C"/>
    <w:rsid w:val="00927B3A"/>
    <w:rsid w:val="009301FE"/>
    <w:rsid w:val="00931133"/>
    <w:rsid w:val="00931209"/>
    <w:rsid w:val="00931F61"/>
    <w:rsid w:val="0093220E"/>
    <w:rsid w:val="0093254E"/>
    <w:rsid w:val="00932C03"/>
    <w:rsid w:val="00932C63"/>
    <w:rsid w:val="009339DF"/>
    <w:rsid w:val="009340DA"/>
    <w:rsid w:val="009342C8"/>
    <w:rsid w:val="00934A5E"/>
    <w:rsid w:val="00934E71"/>
    <w:rsid w:val="009356F8"/>
    <w:rsid w:val="00935931"/>
    <w:rsid w:val="00936C02"/>
    <w:rsid w:val="00937507"/>
    <w:rsid w:val="00937C77"/>
    <w:rsid w:val="00937E15"/>
    <w:rsid w:val="009407BD"/>
    <w:rsid w:val="009408B1"/>
    <w:rsid w:val="00940DF7"/>
    <w:rsid w:val="0094174D"/>
    <w:rsid w:val="0094221F"/>
    <w:rsid w:val="00942BE7"/>
    <w:rsid w:val="00942EC2"/>
    <w:rsid w:val="00942ED5"/>
    <w:rsid w:val="00943493"/>
    <w:rsid w:val="00943A25"/>
    <w:rsid w:val="00943DCD"/>
    <w:rsid w:val="00943E2B"/>
    <w:rsid w:val="00944687"/>
    <w:rsid w:val="00944F04"/>
    <w:rsid w:val="00945706"/>
    <w:rsid w:val="00945DC7"/>
    <w:rsid w:val="0094628A"/>
    <w:rsid w:val="00946957"/>
    <w:rsid w:val="00947515"/>
    <w:rsid w:val="00947581"/>
    <w:rsid w:val="00947B88"/>
    <w:rsid w:val="00947DCB"/>
    <w:rsid w:val="00947E87"/>
    <w:rsid w:val="00950109"/>
    <w:rsid w:val="009505B0"/>
    <w:rsid w:val="00950F79"/>
    <w:rsid w:val="009511A1"/>
    <w:rsid w:val="0095140B"/>
    <w:rsid w:val="00951A6F"/>
    <w:rsid w:val="00951BE5"/>
    <w:rsid w:val="00951D13"/>
    <w:rsid w:val="0095203C"/>
    <w:rsid w:val="00952CC9"/>
    <w:rsid w:val="00952D86"/>
    <w:rsid w:val="00952F94"/>
    <w:rsid w:val="00953A53"/>
    <w:rsid w:val="00954201"/>
    <w:rsid w:val="00954873"/>
    <w:rsid w:val="00955553"/>
    <w:rsid w:val="0095591D"/>
    <w:rsid w:val="00955D84"/>
    <w:rsid w:val="00956DD1"/>
    <w:rsid w:val="00956F34"/>
    <w:rsid w:val="0095729B"/>
    <w:rsid w:val="009574E2"/>
    <w:rsid w:val="00957A86"/>
    <w:rsid w:val="0096041D"/>
    <w:rsid w:val="00960D6D"/>
    <w:rsid w:val="009613C7"/>
    <w:rsid w:val="009616E1"/>
    <w:rsid w:val="009619CA"/>
    <w:rsid w:val="00961AC5"/>
    <w:rsid w:val="009622D5"/>
    <w:rsid w:val="009628C8"/>
    <w:rsid w:val="009632D9"/>
    <w:rsid w:val="00963A38"/>
    <w:rsid w:val="00963D24"/>
    <w:rsid w:val="0096451A"/>
    <w:rsid w:val="00964A6C"/>
    <w:rsid w:val="00965399"/>
    <w:rsid w:val="009656B5"/>
    <w:rsid w:val="00966B5B"/>
    <w:rsid w:val="00970129"/>
    <w:rsid w:val="00970793"/>
    <w:rsid w:val="00970810"/>
    <w:rsid w:val="00970963"/>
    <w:rsid w:val="009712D2"/>
    <w:rsid w:val="009714D8"/>
    <w:rsid w:val="0097186C"/>
    <w:rsid w:val="00971993"/>
    <w:rsid w:val="0097310A"/>
    <w:rsid w:val="0097341B"/>
    <w:rsid w:val="00973EF7"/>
    <w:rsid w:val="00973F0F"/>
    <w:rsid w:val="0097417C"/>
    <w:rsid w:val="009754D4"/>
    <w:rsid w:val="009769C9"/>
    <w:rsid w:val="00976B75"/>
    <w:rsid w:val="0097720E"/>
    <w:rsid w:val="00977687"/>
    <w:rsid w:val="009777E1"/>
    <w:rsid w:val="009778E5"/>
    <w:rsid w:val="00977997"/>
    <w:rsid w:val="009811A6"/>
    <w:rsid w:val="009812B1"/>
    <w:rsid w:val="009820EB"/>
    <w:rsid w:val="00982D5C"/>
    <w:rsid w:val="00983A3B"/>
    <w:rsid w:val="0098451D"/>
    <w:rsid w:val="0098500C"/>
    <w:rsid w:val="0098572F"/>
    <w:rsid w:val="009858A2"/>
    <w:rsid w:val="00986338"/>
    <w:rsid w:val="009865C4"/>
    <w:rsid w:val="00986659"/>
    <w:rsid w:val="00986E54"/>
    <w:rsid w:val="009904B1"/>
    <w:rsid w:val="0099057B"/>
    <w:rsid w:val="00990F2D"/>
    <w:rsid w:val="00991134"/>
    <w:rsid w:val="0099185D"/>
    <w:rsid w:val="00991CEA"/>
    <w:rsid w:val="009924F0"/>
    <w:rsid w:val="00992B31"/>
    <w:rsid w:val="009932EB"/>
    <w:rsid w:val="009944B9"/>
    <w:rsid w:val="0099487F"/>
    <w:rsid w:val="00994C48"/>
    <w:rsid w:val="00994D54"/>
    <w:rsid w:val="009959C5"/>
    <w:rsid w:val="00996692"/>
    <w:rsid w:val="00997141"/>
    <w:rsid w:val="00997560"/>
    <w:rsid w:val="00997966"/>
    <w:rsid w:val="00997D95"/>
    <w:rsid w:val="009A188F"/>
    <w:rsid w:val="009A1923"/>
    <w:rsid w:val="009A1C93"/>
    <w:rsid w:val="009A1EBE"/>
    <w:rsid w:val="009A2696"/>
    <w:rsid w:val="009A2E51"/>
    <w:rsid w:val="009A3218"/>
    <w:rsid w:val="009A38F9"/>
    <w:rsid w:val="009A4661"/>
    <w:rsid w:val="009A59FD"/>
    <w:rsid w:val="009A5BDA"/>
    <w:rsid w:val="009A5C10"/>
    <w:rsid w:val="009A6162"/>
    <w:rsid w:val="009A7042"/>
    <w:rsid w:val="009A7484"/>
    <w:rsid w:val="009A7A7F"/>
    <w:rsid w:val="009B0244"/>
    <w:rsid w:val="009B03DF"/>
    <w:rsid w:val="009B0BB1"/>
    <w:rsid w:val="009B0E7F"/>
    <w:rsid w:val="009B149C"/>
    <w:rsid w:val="009B17C6"/>
    <w:rsid w:val="009B18F9"/>
    <w:rsid w:val="009B1D47"/>
    <w:rsid w:val="009B206D"/>
    <w:rsid w:val="009B21A7"/>
    <w:rsid w:val="009B26A2"/>
    <w:rsid w:val="009B295A"/>
    <w:rsid w:val="009B2F61"/>
    <w:rsid w:val="009B357A"/>
    <w:rsid w:val="009B42D2"/>
    <w:rsid w:val="009B45C9"/>
    <w:rsid w:val="009B4CBE"/>
    <w:rsid w:val="009B4EB2"/>
    <w:rsid w:val="009B54C1"/>
    <w:rsid w:val="009B6483"/>
    <w:rsid w:val="009B69BA"/>
    <w:rsid w:val="009B6AF9"/>
    <w:rsid w:val="009B71D0"/>
    <w:rsid w:val="009B7352"/>
    <w:rsid w:val="009B742B"/>
    <w:rsid w:val="009C1DF5"/>
    <w:rsid w:val="009C1F5D"/>
    <w:rsid w:val="009C2416"/>
    <w:rsid w:val="009C3101"/>
    <w:rsid w:val="009C3223"/>
    <w:rsid w:val="009C3D69"/>
    <w:rsid w:val="009C400D"/>
    <w:rsid w:val="009C4201"/>
    <w:rsid w:val="009C4BF8"/>
    <w:rsid w:val="009C4CE8"/>
    <w:rsid w:val="009C4E59"/>
    <w:rsid w:val="009C4ECF"/>
    <w:rsid w:val="009C4F91"/>
    <w:rsid w:val="009C5825"/>
    <w:rsid w:val="009C5C1C"/>
    <w:rsid w:val="009C6789"/>
    <w:rsid w:val="009C6F01"/>
    <w:rsid w:val="009C786C"/>
    <w:rsid w:val="009C7AB7"/>
    <w:rsid w:val="009D1508"/>
    <w:rsid w:val="009D2059"/>
    <w:rsid w:val="009D22FF"/>
    <w:rsid w:val="009D249E"/>
    <w:rsid w:val="009D2646"/>
    <w:rsid w:val="009D270F"/>
    <w:rsid w:val="009D3696"/>
    <w:rsid w:val="009D3C2A"/>
    <w:rsid w:val="009D530D"/>
    <w:rsid w:val="009D5B66"/>
    <w:rsid w:val="009D5F8B"/>
    <w:rsid w:val="009D7312"/>
    <w:rsid w:val="009D760A"/>
    <w:rsid w:val="009E19E4"/>
    <w:rsid w:val="009E1AD8"/>
    <w:rsid w:val="009E1BCA"/>
    <w:rsid w:val="009E2E69"/>
    <w:rsid w:val="009E32AB"/>
    <w:rsid w:val="009E4B02"/>
    <w:rsid w:val="009E73B7"/>
    <w:rsid w:val="009E7AFA"/>
    <w:rsid w:val="009E7BBD"/>
    <w:rsid w:val="009F0B08"/>
    <w:rsid w:val="009F22D6"/>
    <w:rsid w:val="009F2F67"/>
    <w:rsid w:val="009F336E"/>
    <w:rsid w:val="009F3764"/>
    <w:rsid w:val="009F37B7"/>
    <w:rsid w:val="009F4DCF"/>
    <w:rsid w:val="009F5336"/>
    <w:rsid w:val="009F55A7"/>
    <w:rsid w:val="009F67C4"/>
    <w:rsid w:val="009F73F5"/>
    <w:rsid w:val="00A0041F"/>
    <w:rsid w:val="00A00883"/>
    <w:rsid w:val="00A00A41"/>
    <w:rsid w:val="00A012A4"/>
    <w:rsid w:val="00A013A5"/>
    <w:rsid w:val="00A0147D"/>
    <w:rsid w:val="00A01769"/>
    <w:rsid w:val="00A01BEC"/>
    <w:rsid w:val="00A0248F"/>
    <w:rsid w:val="00A02FE6"/>
    <w:rsid w:val="00A03E39"/>
    <w:rsid w:val="00A04047"/>
    <w:rsid w:val="00A0431E"/>
    <w:rsid w:val="00A06043"/>
    <w:rsid w:val="00A06305"/>
    <w:rsid w:val="00A06384"/>
    <w:rsid w:val="00A06CA1"/>
    <w:rsid w:val="00A072C5"/>
    <w:rsid w:val="00A10761"/>
    <w:rsid w:val="00A10F02"/>
    <w:rsid w:val="00A114E9"/>
    <w:rsid w:val="00A118C8"/>
    <w:rsid w:val="00A12B83"/>
    <w:rsid w:val="00A12EF2"/>
    <w:rsid w:val="00A1341F"/>
    <w:rsid w:val="00A135D5"/>
    <w:rsid w:val="00A13D15"/>
    <w:rsid w:val="00A147E5"/>
    <w:rsid w:val="00A14F05"/>
    <w:rsid w:val="00A155D7"/>
    <w:rsid w:val="00A15752"/>
    <w:rsid w:val="00A15D36"/>
    <w:rsid w:val="00A15EA0"/>
    <w:rsid w:val="00A164B4"/>
    <w:rsid w:val="00A169A0"/>
    <w:rsid w:val="00A169F5"/>
    <w:rsid w:val="00A16FED"/>
    <w:rsid w:val="00A1727D"/>
    <w:rsid w:val="00A17515"/>
    <w:rsid w:val="00A17C63"/>
    <w:rsid w:val="00A17DE4"/>
    <w:rsid w:val="00A20324"/>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10C"/>
    <w:rsid w:val="00A2652B"/>
    <w:rsid w:val="00A265E9"/>
    <w:rsid w:val="00A26AA5"/>
    <w:rsid w:val="00A26BBF"/>
    <w:rsid w:val="00A26E26"/>
    <w:rsid w:val="00A30104"/>
    <w:rsid w:val="00A30965"/>
    <w:rsid w:val="00A31060"/>
    <w:rsid w:val="00A31D4B"/>
    <w:rsid w:val="00A32380"/>
    <w:rsid w:val="00A32620"/>
    <w:rsid w:val="00A32B27"/>
    <w:rsid w:val="00A33BD9"/>
    <w:rsid w:val="00A33CB4"/>
    <w:rsid w:val="00A34143"/>
    <w:rsid w:val="00A34243"/>
    <w:rsid w:val="00A342B3"/>
    <w:rsid w:val="00A3479F"/>
    <w:rsid w:val="00A34AF0"/>
    <w:rsid w:val="00A34C0D"/>
    <w:rsid w:val="00A34CF7"/>
    <w:rsid w:val="00A356D3"/>
    <w:rsid w:val="00A35F81"/>
    <w:rsid w:val="00A367BA"/>
    <w:rsid w:val="00A3688E"/>
    <w:rsid w:val="00A36DF5"/>
    <w:rsid w:val="00A36E01"/>
    <w:rsid w:val="00A3704F"/>
    <w:rsid w:val="00A377E0"/>
    <w:rsid w:val="00A402EA"/>
    <w:rsid w:val="00A40303"/>
    <w:rsid w:val="00A414C8"/>
    <w:rsid w:val="00A41506"/>
    <w:rsid w:val="00A41FAE"/>
    <w:rsid w:val="00A422A3"/>
    <w:rsid w:val="00A43F99"/>
    <w:rsid w:val="00A443FA"/>
    <w:rsid w:val="00A44483"/>
    <w:rsid w:val="00A44633"/>
    <w:rsid w:val="00A455F7"/>
    <w:rsid w:val="00A4573F"/>
    <w:rsid w:val="00A4605D"/>
    <w:rsid w:val="00A469FC"/>
    <w:rsid w:val="00A477FB"/>
    <w:rsid w:val="00A5045B"/>
    <w:rsid w:val="00A51A0C"/>
    <w:rsid w:val="00A51CD5"/>
    <w:rsid w:val="00A51F3C"/>
    <w:rsid w:val="00A51FB8"/>
    <w:rsid w:val="00A52198"/>
    <w:rsid w:val="00A52D04"/>
    <w:rsid w:val="00A534E7"/>
    <w:rsid w:val="00A53724"/>
    <w:rsid w:val="00A53DE1"/>
    <w:rsid w:val="00A549D2"/>
    <w:rsid w:val="00A560FF"/>
    <w:rsid w:val="00A575CC"/>
    <w:rsid w:val="00A57769"/>
    <w:rsid w:val="00A57AAA"/>
    <w:rsid w:val="00A57FCC"/>
    <w:rsid w:val="00A6096A"/>
    <w:rsid w:val="00A60A08"/>
    <w:rsid w:val="00A60A0E"/>
    <w:rsid w:val="00A6146C"/>
    <w:rsid w:val="00A61CFA"/>
    <w:rsid w:val="00A61F49"/>
    <w:rsid w:val="00A6252B"/>
    <w:rsid w:val="00A633D7"/>
    <w:rsid w:val="00A639FB"/>
    <w:rsid w:val="00A6485B"/>
    <w:rsid w:val="00A64B16"/>
    <w:rsid w:val="00A65C1C"/>
    <w:rsid w:val="00A66786"/>
    <w:rsid w:val="00A668DB"/>
    <w:rsid w:val="00A66F0F"/>
    <w:rsid w:val="00A67480"/>
    <w:rsid w:val="00A6761C"/>
    <w:rsid w:val="00A67DE9"/>
    <w:rsid w:val="00A67F9F"/>
    <w:rsid w:val="00A70191"/>
    <w:rsid w:val="00A70665"/>
    <w:rsid w:val="00A715E1"/>
    <w:rsid w:val="00A71E0E"/>
    <w:rsid w:val="00A72EAC"/>
    <w:rsid w:val="00A733A6"/>
    <w:rsid w:val="00A73EFD"/>
    <w:rsid w:val="00A73F62"/>
    <w:rsid w:val="00A7419C"/>
    <w:rsid w:val="00A744BB"/>
    <w:rsid w:val="00A75375"/>
    <w:rsid w:val="00A75A6D"/>
    <w:rsid w:val="00A776D4"/>
    <w:rsid w:val="00A77D1A"/>
    <w:rsid w:val="00A8039D"/>
    <w:rsid w:val="00A81519"/>
    <w:rsid w:val="00A81C76"/>
    <w:rsid w:val="00A81E61"/>
    <w:rsid w:val="00A82346"/>
    <w:rsid w:val="00A825AC"/>
    <w:rsid w:val="00A825FC"/>
    <w:rsid w:val="00A8263D"/>
    <w:rsid w:val="00A82985"/>
    <w:rsid w:val="00A829C3"/>
    <w:rsid w:val="00A829D3"/>
    <w:rsid w:val="00A82B64"/>
    <w:rsid w:val="00A82E63"/>
    <w:rsid w:val="00A836EB"/>
    <w:rsid w:val="00A83D86"/>
    <w:rsid w:val="00A84867"/>
    <w:rsid w:val="00A84949"/>
    <w:rsid w:val="00A84ADD"/>
    <w:rsid w:val="00A84BFD"/>
    <w:rsid w:val="00A853C3"/>
    <w:rsid w:val="00A85A47"/>
    <w:rsid w:val="00A863CB"/>
    <w:rsid w:val="00A86AE6"/>
    <w:rsid w:val="00A870EB"/>
    <w:rsid w:val="00A87BD5"/>
    <w:rsid w:val="00A87DFD"/>
    <w:rsid w:val="00A9126D"/>
    <w:rsid w:val="00A91974"/>
    <w:rsid w:val="00A91983"/>
    <w:rsid w:val="00A91CE4"/>
    <w:rsid w:val="00A92106"/>
    <w:rsid w:val="00A923DB"/>
    <w:rsid w:val="00A935EA"/>
    <w:rsid w:val="00A93FC5"/>
    <w:rsid w:val="00A93FC7"/>
    <w:rsid w:val="00A9483A"/>
    <w:rsid w:val="00A94BDA"/>
    <w:rsid w:val="00A957F3"/>
    <w:rsid w:val="00A96972"/>
    <w:rsid w:val="00A972E0"/>
    <w:rsid w:val="00A973AE"/>
    <w:rsid w:val="00A977EE"/>
    <w:rsid w:val="00AA0B9C"/>
    <w:rsid w:val="00AA1657"/>
    <w:rsid w:val="00AA2247"/>
    <w:rsid w:val="00AA24F7"/>
    <w:rsid w:val="00AA25F4"/>
    <w:rsid w:val="00AA2717"/>
    <w:rsid w:val="00AA2EAD"/>
    <w:rsid w:val="00AA369A"/>
    <w:rsid w:val="00AA36BD"/>
    <w:rsid w:val="00AA42D4"/>
    <w:rsid w:val="00AA4366"/>
    <w:rsid w:val="00AA46C1"/>
    <w:rsid w:val="00AA4825"/>
    <w:rsid w:val="00AA4A8E"/>
    <w:rsid w:val="00AA4D17"/>
    <w:rsid w:val="00AA5A6E"/>
    <w:rsid w:val="00AA6CF1"/>
    <w:rsid w:val="00AA6E28"/>
    <w:rsid w:val="00AB0D09"/>
    <w:rsid w:val="00AB0F10"/>
    <w:rsid w:val="00AB1447"/>
    <w:rsid w:val="00AB16F8"/>
    <w:rsid w:val="00AB2519"/>
    <w:rsid w:val="00AB29F9"/>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1F78"/>
    <w:rsid w:val="00AC2659"/>
    <w:rsid w:val="00AC2E8D"/>
    <w:rsid w:val="00AC2F19"/>
    <w:rsid w:val="00AC31F6"/>
    <w:rsid w:val="00AC34A7"/>
    <w:rsid w:val="00AC41D0"/>
    <w:rsid w:val="00AC43D9"/>
    <w:rsid w:val="00AC45B1"/>
    <w:rsid w:val="00AC4FE6"/>
    <w:rsid w:val="00AC52E2"/>
    <w:rsid w:val="00AC5CA0"/>
    <w:rsid w:val="00AC5FBC"/>
    <w:rsid w:val="00AC608A"/>
    <w:rsid w:val="00AC6CA6"/>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C95"/>
    <w:rsid w:val="00AD2E57"/>
    <w:rsid w:val="00AD3584"/>
    <w:rsid w:val="00AD3E2E"/>
    <w:rsid w:val="00AD3F2C"/>
    <w:rsid w:val="00AD60F9"/>
    <w:rsid w:val="00AD6521"/>
    <w:rsid w:val="00AD677F"/>
    <w:rsid w:val="00AD6E81"/>
    <w:rsid w:val="00AD73BD"/>
    <w:rsid w:val="00AD76F0"/>
    <w:rsid w:val="00AD7701"/>
    <w:rsid w:val="00AD7892"/>
    <w:rsid w:val="00AD78C7"/>
    <w:rsid w:val="00AE0635"/>
    <w:rsid w:val="00AE0645"/>
    <w:rsid w:val="00AE0AE2"/>
    <w:rsid w:val="00AE0BF7"/>
    <w:rsid w:val="00AE15E8"/>
    <w:rsid w:val="00AE16AE"/>
    <w:rsid w:val="00AE1939"/>
    <w:rsid w:val="00AE1ECE"/>
    <w:rsid w:val="00AE25C5"/>
    <w:rsid w:val="00AE27A3"/>
    <w:rsid w:val="00AE3D3C"/>
    <w:rsid w:val="00AE5F9B"/>
    <w:rsid w:val="00AE684E"/>
    <w:rsid w:val="00AE6C62"/>
    <w:rsid w:val="00AE708B"/>
    <w:rsid w:val="00AE71E3"/>
    <w:rsid w:val="00AF020B"/>
    <w:rsid w:val="00AF101E"/>
    <w:rsid w:val="00AF137B"/>
    <w:rsid w:val="00AF1803"/>
    <w:rsid w:val="00AF1BDE"/>
    <w:rsid w:val="00AF1CB9"/>
    <w:rsid w:val="00AF1EE8"/>
    <w:rsid w:val="00AF2F47"/>
    <w:rsid w:val="00AF3932"/>
    <w:rsid w:val="00AF3E4D"/>
    <w:rsid w:val="00AF3E75"/>
    <w:rsid w:val="00AF3F83"/>
    <w:rsid w:val="00AF464B"/>
    <w:rsid w:val="00AF5D22"/>
    <w:rsid w:val="00AF6C40"/>
    <w:rsid w:val="00AF6D0E"/>
    <w:rsid w:val="00AF6F3B"/>
    <w:rsid w:val="00AF6F59"/>
    <w:rsid w:val="00AF746B"/>
    <w:rsid w:val="00AF7541"/>
    <w:rsid w:val="00AF79AA"/>
    <w:rsid w:val="00B004A0"/>
    <w:rsid w:val="00B01F1E"/>
    <w:rsid w:val="00B0290A"/>
    <w:rsid w:val="00B02FE5"/>
    <w:rsid w:val="00B030F0"/>
    <w:rsid w:val="00B03569"/>
    <w:rsid w:val="00B0450F"/>
    <w:rsid w:val="00B047F8"/>
    <w:rsid w:val="00B04877"/>
    <w:rsid w:val="00B04B51"/>
    <w:rsid w:val="00B05104"/>
    <w:rsid w:val="00B05283"/>
    <w:rsid w:val="00B06F07"/>
    <w:rsid w:val="00B07004"/>
    <w:rsid w:val="00B07916"/>
    <w:rsid w:val="00B07BA1"/>
    <w:rsid w:val="00B10CD1"/>
    <w:rsid w:val="00B10FC3"/>
    <w:rsid w:val="00B1116D"/>
    <w:rsid w:val="00B11175"/>
    <w:rsid w:val="00B11205"/>
    <w:rsid w:val="00B11A66"/>
    <w:rsid w:val="00B11BAD"/>
    <w:rsid w:val="00B12629"/>
    <w:rsid w:val="00B145E1"/>
    <w:rsid w:val="00B14BF3"/>
    <w:rsid w:val="00B15095"/>
    <w:rsid w:val="00B15449"/>
    <w:rsid w:val="00B1627C"/>
    <w:rsid w:val="00B1667C"/>
    <w:rsid w:val="00B16BC2"/>
    <w:rsid w:val="00B16CF7"/>
    <w:rsid w:val="00B171E5"/>
    <w:rsid w:val="00B17292"/>
    <w:rsid w:val="00B179B4"/>
    <w:rsid w:val="00B17B97"/>
    <w:rsid w:val="00B17FF3"/>
    <w:rsid w:val="00B2065B"/>
    <w:rsid w:val="00B209B5"/>
    <w:rsid w:val="00B210A3"/>
    <w:rsid w:val="00B211CC"/>
    <w:rsid w:val="00B21CAB"/>
    <w:rsid w:val="00B2203C"/>
    <w:rsid w:val="00B23453"/>
    <w:rsid w:val="00B23571"/>
    <w:rsid w:val="00B236DD"/>
    <w:rsid w:val="00B242D4"/>
    <w:rsid w:val="00B24673"/>
    <w:rsid w:val="00B24C33"/>
    <w:rsid w:val="00B25BF9"/>
    <w:rsid w:val="00B26058"/>
    <w:rsid w:val="00B26C84"/>
    <w:rsid w:val="00B271E7"/>
    <w:rsid w:val="00B27451"/>
    <w:rsid w:val="00B27767"/>
    <w:rsid w:val="00B27A27"/>
    <w:rsid w:val="00B27A63"/>
    <w:rsid w:val="00B312AA"/>
    <w:rsid w:val="00B32224"/>
    <w:rsid w:val="00B32701"/>
    <w:rsid w:val="00B32B82"/>
    <w:rsid w:val="00B330E2"/>
    <w:rsid w:val="00B333A2"/>
    <w:rsid w:val="00B33DCE"/>
    <w:rsid w:val="00B34DE4"/>
    <w:rsid w:val="00B34E14"/>
    <w:rsid w:val="00B34ED7"/>
    <w:rsid w:val="00B361AE"/>
    <w:rsid w:val="00B3745D"/>
    <w:rsid w:val="00B37DC1"/>
    <w:rsid w:val="00B40273"/>
    <w:rsid w:val="00B404DA"/>
    <w:rsid w:val="00B40CF5"/>
    <w:rsid w:val="00B41192"/>
    <w:rsid w:val="00B41383"/>
    <w:rsid w:val="00B41CC2"/>
    <w:rsid w:val="00B41D52"/>
    <w:rsid w:val="00B41F72"/>
    <w:rsid w:val="00B41FE4"/>
    <w:rsid w:val="00B4243B"/>
    <w:rsid w:val="00B42891"/>
    <w:rsid w:val="00B42FE6"/>
    <w:rsid w:val="00B4350A"/>
    <w:rsid w:val="00B44143"/>
    <w:rsid w:val="00B4537F"/>
    <w:rsid w:val="00B45688"/>
    <w:rsid w:val="00B45F52"/>
    <w:rsid w:val="00B4749E"/>
    <w:rsid w:val="00B509D2"/>
    <w:rsid w:val="00B50F0F"/>
    <w:rsid w:val="00B516C2"/>
    <w:rsid w:val="00B5198E"/>
    <w:rsid w:val="00B525A5"/>
    <w:rsid w:val="00B5269A"/>
    <w:rsid w:val="00B52CCA"/>
    <w:rsid w:val="00B53237"/>
    <w:rsid w:val="00B53891"/>
    <w:rsid w:val="00B53E1B"/>
    <w:rsid w:val="00B5475C"/>
    <w:rsid w:val="00B55DD9"/>
    <w:rsid w:val="00B56566"/>
    <w:rsid w:val="00B57165"/>
    <w:rsid w:val="00B578B8"/>
    <w:rsid w:val="00B603BE"/>
    <w:rsid w:val="00B60CA6"/>
    <w:rsid w:val="00B60DDA"/>
    <w:rsid w:val="00B60E17"/>
    <w:rsid w:val="00B61476"/>
    <w:rsid w:val="00B61D21"/>
    <w:rsid w:val="00B62036"/>
    <w:rsid w:val="00B62A28"/>
    <w:rsid w:val="00B62F47"/>
    <w:rsid w:val="00B632FE"/>
    <w:rsid w:val="00B646D2"/>
    <w:rsid w:val="00B649A6"/>
    <w:rsid w:val="00B649C6"/>
    <w:rsid w:val="00B64CE7"/>
    <w:rsid w:val="00B64F35"/>
    <w:rsid w:val="00B6562C"/>
    <w:rsid w:val="00B65705"/>
    <w:rsid w:val="00B65DD1"/>
    <w:rsid w:val="00B66256"/>
    <w:rsid w:val="00B67057"/>
    <w:rsid w:val="00B67A51"/>
    <w:rsid w:val="00B67FA3"/>
    <w:rsid w:val="00B701B7"/>
    <w:rsid w:val="00B7027B"/>
    <w:rsid w:val="00B70CEF"/>
    <w:rsid w:val="00B71884"/>
    <w:rsid w:val="00B71F64"/>
    <w:rsid w:val="00B72584"/>
    <w:rsid w:val="00B72A68"/>
    <w:rsid w:val="00B72C11"/>
    <w:rsid w:val="00B7412D"/>
    <w:rsid w:val="00B742E8"/>
    <w:rsid w:val="00B7438D"/>
    <w:rsid w:val="00B744C3"/>
    <w:rsid w:val="00B7472D"/>
    <w:rsid w:val="00B74F64"/>
    <w:rsid w:val="00B757AD"/>
    <w:rsid w:val="00B76D92"/>
    <w:rsid w:val="00B77175"/>
    <w:rsid w:val="00B77230"/>
    <w:rsid w:val="00B77858"/>
    <w:rsid w:val="00B77892"/>
    <w:rsid w:val="00B80B23"/>
    <w:rsid w:val="00B80B8A"/>
    <w:rsid w:val="00B80E67"/>
    <w:rsid w:val="00B81E84"/>
    <w:rsid w:val="00B822F0"/>
    <w:rsid w:val="00B829F6"/>
    <w:rsid w:val="00B839BE"/>
    <w:rsid w:val="00B840AA"/>
    <w:rsid w:val="00B84848"/>
    <w:rsid w:val="00B84FDD"/>
    <w:rsid w:val="00B84FE8"/>
    <w:rsid w:val="00B85525"/>
    <w:rsid w:val="00B8574A"/>
    <w:rsid w:val="00B86A76"/>
    <w:rsid w:val="00B86ED4"/>
    <w:rsid w:val="00B8744E"/>
    <w:rsid w:val="00B87D59"/>
    <w:rsid w:val="00B9087C"/>
    <w:rsid w:val="00B9095D"/>
    <w:rsid w:val="00B9194C"/>
    <w:rsid w:val="00B91E34"/>
    <w:rsid w:val="00B92064"/>
    <w:rsid w:val="00B923CB"/>
    <w:rsid w:val="00B92FB3"/>
    <w:rsid w:val="00B93AEF"/>
    <w:rsid w:val="00B94080"/>
    <w:rsid w:val="00B942CA"/>
    <w:rsid w:val="00B9460A"/>
    <w:rsid w:val="00B946EB"/>
    <w:rsid w:val="00B9558B"/>
    <w:rsid w:val="00B970D0"/>
    <w:rsid w:val="00B9723C"/>
    <w:rsid w:val="00B9749B"/>
    <w:rsid w:val="00BA03C6"/>
    <w:rsid w:val="00BA085B"/>
    <w:rsid w:val="00BA0CE6"/>
    <w:rsid w:val="00BA11A6"/>
    <w:rsid w:val="00BA1501"/>
    <w:rsid w:val="00BA20BC"/>
    <w:rsid w:val="00BA26D8"/>
    <w:rsid w:val="00BA2801"/>
    <w:rsid w:val="00BA2AA6"/>
    <w:rsid w:val="00BA2EE4"/>
    <w:rsid w:val="00BA3045"/>
    <w:rsid w:val="00BA356B"/>
    <w:rsid w:val="00BA426B"/>
    <w:rsid w:val="00BA49FE"/>
    <w:rsid w:val="00BA5651"/>
    <w:rsid w:val="00BA5799"/>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697"/>
    <w:rsid w:val="00BB3745"/>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3872"/>
    <w:rsid w:val="00BC4011"/>
    <w:rsid w:val="00BC4B30"/>
    <w:rsid w:val="00BC4F5C"/>
    <w:rsid w:val="00BC4F5D"/>
    <w:rsid w:val="00BC578C"/>
    <w:rsid w:val="00BC5B6F"/>
    <w:rsid w:val="00BC626A"/>
    <w:rsid w:val="00BC64BD"/>
    <w:rsid w:val="00BC6984"/>
    <w:rsid w:val="00BC6A0E"/>
    <w:rsid w:val="00BC6DB7"/>
    <w:rsid w:val="00BC6E04"/>
    <w:rsid w:val="00BC6E46"/>
    <w:rsid w:val="00BC7489"/>
    <w:rsid w:val="00BC7E05"/>
    <w:rsid w:val="00BD0AA9"/>
    <w:rsid w:val="00BD0AAB"/>
    <w:rsid w:val="00BD1599"/>
    <w:rsid w:val="00BD191A"/>
    <w:rsid w:val="00BD29D0"/>
    <w:rsid w:val="00BD3056"/>
    <w:rsid w:val="00BD3523"/>
    <w:rsid w:val="00BD38BE"/>
    <w:rsid w:val="00BD3B30"/>
    <w:rsid w:val="00BD4165"/>
    <w:rsid w:val="00BD4B33"/>
    <w:rsid w:val="00BD5220"/>
    <w:rsid w:val="00BD5B68"/>
    <w:rsid w:val="00BD65A3"/>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5626"/>
    <w:rsid w:val="00BE6596"/>
    <w:rsid w:val="00BE67BD"/>
    <w:rsid w:val="00BE6BFF"/>
    <w:rsid w:val="00BE7422"/>
    <w:rsid w:val="00BE7548"/>
    <w:rsid w:val="00BE7ADF"/>
    <w:rsid w:val="00BF0039"/>
    <w:rsid w:val="00BF04A0"/>
    <w:rsid w:val="00BF06F5"/>
    <w:rsid w:val="00BF0CE9"/>
    <w:rsid w:val="00BF151B"/>
    <w:rsid w:val="00BF1B45"/>
    <w:rsid w:val="00BF2045"/>
    <w:rsid w:val="00BF2096"/>
    <w:rsid w:val="00BF33C4"/>
    <w:rsid w:val="00BF398A"/>
    <w:rsid w:val="00BF3A07"/>
    <w:rsid w:val="00BF59C4"/>
    <w:rsid w:val="00BF5F11"/>
    <w:rsid w:val="00BF5F7B"/>
    <w:rsid w:val="00BF61EB"/>
    <w:rsid w:val="00BF6D01"/>
    <w:rsid w:val="00BF6E67"/>
    <w:rsid w:val="00BF7A8C"/>
    <w:rsid w:val="00BF7C89"/>
    <w:rsid w:val="00C0108C"/>
    <w:rsid w:val="00C0402D"/>
    <w:rsid w:val="00C046FC"/>
    <w:rsid w:val="00C04B49"/>
    <w:rsid w:val="00C05119"/>
    <w:rsid w:val="00C0589A"/>
    <w:rsid w:val="00C05A28"/>
    <w:rsid w:val="00C05A46"/>
    <w:rsid w:val="00C05A87"/>
    <w:rsid w:val="00C05F47"/>
    <w:rsid w:val="00C0617F"/>
    <w:rsid w:val="00C0620B"/>
    <w:rsid w:val="00C06941"/>
    <w:rsid w:val="00C07A62"/>
    <w:rsid w:val="00C07B23"/>
    <w:rsid w:val="00C07B3F"/>
    <w:rsid w:val="00C07E24"/>
    <w:rsid w:val="00C07EB2"/>
    <w:rsid w:val="00C1027F"/>
    <w:rsid w:val="00C1064C"/>
    <w:rsid w:val="00C10655"/>
    <w:rsid w:val="00C106C8"/>
    <w:rsid w:val="00C10932"/>
    <w:rsid w:val="00C109C4"/>
    <w:rsid w:val="00C10A65"/>
    <w:rsid w:val="00C10B1A"/>
    <w:rsid w:val="00C1120E"/>
    <w:rsid w:val="00C11CB0"/>
    <w:rsid w:val="00C1294A"/>
    <w:rsid w:val="00C1339B"/>
    <w:rsid w:val="00C13668"/>
    <w:rsid w:val="00C13E66"/>
    <w:rsid w:val="00C14056"/>
    <w:rsid w:val="00C1439E"/>
    <w:rsid w:val="00C14A69"/>
    <w:rsid w:val="00C14E31"/>
    <w:rsid w:val="00C15B65"/>
    <w:rsid w:val="00C16BB7"/>
    <w:rsid w:val="00C16DEE"/>
    <w:rsid w:val="00C17C44"/>
    <w:rsid w:val="00C209CC"/>
    <w:rsid w:val="00C21289"/>
    <w:rsid w:val="00C21661"/>
    <w:rsid w:val="00C21C2A"/>
    <w:rsid w:val="00C223C0"/>
    <w:rsid w:val="00C2277C"/>
    <w:rsid w:val="00C22975"/>
    <w:rsid w:val="00C22D00"/>
    <w:rsid w:val="00C23F2F"/>
    <w:rsid w:val="00C24461"/>
    <w:rsid w:val="00C251D2"/>
    <w:rsid w:val="00C26D3F"/>
    <w:rsid w:val="00C27502"/>
    <w:rsid w:val="00C2798D"/>
    <w:rsid w:val="00C279EC"/>
    <w:rsid w:val="00C279F9"/>
    <w:rsid w:val="00C27B05"/>
    <w:rsid w:val="00C3042D"/>
    <w:rsid w:val="00C310A4"/>
    <w:rsid w:val="00C31645"/>
    <w:rsid w:val="00C317A9"/>
    <w:rsid w:val="00C318B9"/>
    <w:rsid w:val="00C318F4"/>
    <w:rsid w:val="00C31905"/>
    <w:rsid w:val="00C319A6"/>
    <w:rsid w:val="00C32331"/>
    <w:rsid w:val="00C33079"/>
    <w:rsid w:val="00C33BF5"/>
    <w:rsid w:val="00C34A90"/>
    <w:rsid w:val="00C34C50"/>
    <w:rsid w:val="00C3575D"/>
    <w:rsid w:val="00C359FD"/>
    <w:rsid w:val="00C35D1F"/>
    <w:rsid w:val="00C3743F"/>
    <w:rsid w:val="00C37A19"/>
    <w:rsid w:val="00C37B88"/>
    <w:rsid w:val="00C40285"/>
    <w:rsid w:val="00C40B70"/>
    <w:rsid w:val="00C4103A"/>
    <w:rsid w:val="00C415A2"/>
    <w:rsid w:val="00C41C2B"/>
    <w:rsid w:val="00C435C1"/>
    <w:rsid w:val="00C436D1"/>
    <w:rsid w:val="00C43783"/>
    <w:rsid w:val="00C438B9"/>
    <w:rsid w:val="00C43B08"/>
    <w:rsid w:val="00C43DEF"/>
    <w:rsid w:val="00C44011"/>
    <w:rsid w:val="00C440C2"/>
    <w:rsid w:val="00C4443F"/>
    <w:rsid w:val="00C44AD3"/>
    <w:rsid w:val="00C44D98"/>
    <w:rsid w:val="00C44F4D"/>
    <w:rsid w:val="00C45231"/>
    <w:rsid w:val="00C45561"/>
    <w:rsid w:val="00C45B90"/>
    <w:rsid w:val="00C45C31"/>
    <w:rsid w:val="00C4631E"/>
    <w:rsid w:val="00C46597"/>
    <w:rsid w:val="00C46602"/>
    <w:rsid w:val="00C46DE3"/>
    <w:rsid w:val="00C46F24"/>
    <w:rsid w:val="00C4703D"/>
    <w:rsid w:val="00C47EF2"/>
    <w:rsid w:val="00C501BB"/>
    <w:rsid w:val="00C5060C"/>
    <w:rsid w:val="00C50B57"/>
    <w:rsid w:val="00C50B84"/>
    <w:rsid w:val="00C510E6"/>
    <w:rsid w:val="00C51717"/>
    <w:rsid w:val="00C51AD4"/>
    <w:rsid w:val="00C5242D"/>
    <w:rsid w:val="00C5280A"/>
    <w:rsid w:val="00C52A2C"/>
    <w:rsid w:val="00C52D39"/>
    <w:rsid w:val="00C52DD7"/>
    <w:rsid w:val="00C52DE4"/>
    <w:rsid w:val="00C530A2"/>
    <w:rsid w:val="00C538E6"/>
    <w:rsid w:val="00C5425D"/>
    <w:rsid w:val="00C5430B"/>
    <w:rsid w:val="00C54A3B"/>
    <w:rsid w:val="00C55253"/>
    <w:rsid w:val="00C55FBD"/>
    <w:rsid w:val="00C56054"/>
    <w:rsid w:val="00C56ACB"/>
    <w:rsid w:val="00C56ED1"/>
    <w:rsid w:val="00C56F5C"/>
    <w:rsid w:val="00C571E5"/>
    <w:rsid w:val="00C573C5"/>
    <w:rsid w:val="00C60621"/>
    <w:rsid w:val="00C611E1"/>
    <w:rsid w:val="00C625B4"/>
    <w:rsid w:val="00C62BE6"/>
    <w:rsid w:val="00C62F48"/>
    <w:rsid w:val="00C63554"/>
    <w:rsid w:val="00C64250"/>
    <w:rsid w:val="00C642B4"/>
    <w:rsid w:val="00C643D0"/>
    <w:rsid w:val="00C6461E"/>
    <w:rsid w:val="00C64F21"/>
    <w:rsid w:val="00C65365"/>
    <w:rsid w:val="00C65741"/>
    <w:rsid w:val="00C65CB6"/>
    <w:rsid w:val="00C665E0"/>
    <w:rsid w:val="00C6682B"/>
    <w:rsid w:val="00C6784F"/>
    <w:rsid w:val="00C67A71"/>
    <w:rsid w:val="00C67BA8"/>
    <w:rsid w:val="00C70099"/>
    <w:rsid w:val="00C704B3"/>
    <w:rsid w:val="00C70B49"/>
    <w:rsid w:val="00C70B73"/>
    <w:rsid w:val="00C7280B"/>
    <w:rsid w:val="00C72833"/>
    <w:rsid w:val="00C72B6B"/>
    <w:rsid w:val="00C733A0"/>
    <w:rsid w:val="00C742F5"/>
    <w:rsid w:val="00C745EC"/>
    <w:rsid w:val="00C75D3D"/>
    <w:rsid w:val="00C763A7"/>
    <w:rsid w:val="00C767F9"/>
    <w:rsid w:val="00C76AF8"/>
    <w:rsid w:val="00C76F2D"/>
    <w:rsid w:val="00C76F44"/>
    <w:rsid w:val="00C77336"/>
    <w:rsid w:val="00C77CB7"/>
    <w:rsid w:val="00C77D32"/>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6597"/>
    <w:rsid w:val="00C86ED1"/>
    <w:rsid w:val="00C871A2"/>
    <w:rsid w:val="00C87255"/>
    <w:rsid w:val="00C87AA3"/>
    <w:rsid w:val="00C903C3"/>
    <w:rsid w:val="00C904CB"/>
    <w:rsid w:val="00C90B84"/>
    <w:rsid w:val="00C91229"/>
    <w:rsid w:val="00C912FB"/>
    <w:rsid w:val="00C9157F"/>
    <w:rsid w:val="00C91A8E"/>
    <w:rsid w:val="00C91C6C"/>
    <w:rsid w:val="00C91EE3"/>
    <w:rsid w:val="00C92096"/>
    <w:rsid w:val="00C924DF"/>
    <w:rsid w:val="00C926A7"/>
    <w:rsid w:val="00C936F5"/>
    <w:rsid w:val="00C93ED2"/>
    <w:rsid w:val="00C93F40"/>
    <w:rsid w:val="00C94049"/>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D3"/>
    <w:rsid w:val="00CA6346"/>
    <w:rsid w:val="00CA6987"/>
    <w:rsid w:val="00CA6DFB"/>
    <w:rsid w:val="00CA7102"/>
    <w:rsid w:val="00CA7799"/>
    <w:rsid w:val="00CB0EA3"/>
    <w:rsid w:val="00CB0FD8"/>
    <w:rsid w:val="00CB10A4"/>
    <w:rsid w:val="00CB1208"/>
    <w:rsid w:val="00CB12E4"/>
    <w:rsid w:val="00CB13B5"/>
    <w:rsid w:val="00CB2932"/>
    <w:rsid w:val="00CB2999"/>
    <w:rsid w:val="00CB346C"/>
    <w:rsid w:val="00CB35F6"/>
    <w:rsid w:val="00CB3A50"/>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793"/>
    <w:rsid w:val="00CC299D"/>
    <w:rsid w:val="00CC2A7E"/>
    <w:rsid w:val="00CC2B21"/>
    <w:rsid w:val="00CC321D"/>
    <w:rsid w:val="00CC354D"/>
    <w:rsid w:val="00CC3B18"/>
    <w:rsid w:val="00CC3E3A"/>
    <w:rsid w:val="00CC412E"/>
    <w:rsid w:val="00CC4AEF"/>
    <w:rsid w:val="00CC5249"/>
    <w:rsid w:val="00CC5664"/>
    <w:rsid w:val="00CC57B7"/>
    <w:rsid w:val="00CC5AA4"/>
    <w:rsid w:val="00CC5BC5"/>
    <w:rsid w:val="00CC66AC"/>
    <w:rsid w:val="00CC7085"/>
    <w:rsid w:val="00CC7448"/>
    <w:rsid w:val="00CD034B"/>
    <w:rsid w:val="00CD0510"/>
    <w:rsid w:val="00CD077B"/>
    <w:rsid w:val="00CD0A0C"/>
    <w:rsid w:val="00CD0C0F"/>
    <w:rsid w:val="00CD0DF0"/>
    <w:rsid w:val="00CD198E"/>
    <w:rsid w:val="00CD19C7"/>
    <w:rsid w:val="00CD1ED4"/>
    <w:rsid w:val="00CD27CB"/>
    <w:rsid w:val="00CD3BF2"/>
    <w:rsid w:val="00CD428F"/>
    <w:rsid w:val="00CD45BD"/>
    <w:rsid w:val="00CD4A7E"/>
    <w:rsid w:val="00CD4FC6"/>
    <w:rsid w:val="00CD52C2"/>
    <w:rsid w:val="00CD5681"/>
    <w:rsid w:val="00CD56A0"/>
    <w:rsid w:val="00CD65D8"/>
    <w:rsid w:val="00CD7361"/>
    <w:rsid w:val="00CD7408"/>
    <w:rsid w:val="00CD74AA"/>
    <w:rsid w:val="00CE09DA"/>
    <w:rsid w:val="00CE144A"/>
    <w:rsid w:val="00CE1AE5"/>
    <w:rsid w:val="00CE1B06"/>
    <w:rsid w:val="00CE2803"/>
    <w:rsid w:val="00CE389E"/>
    <w:rsid w:val="00CE42DE"/>
    <w:rsid w:val="00CE499A"/>
    <w:rsid w:val="00CE4DA4"/>
    <w:rsid w:val="00CE5B9C"/>
    <w:rsid w:val="00CE672E"/>
    <w:rsid w:val="00CE686E"/>
    <w:rsid w:val="00CE6C23"/>
    <w:rsid w:val="00CE74DD"/>
    <w:rsid w:val="00CE7AD1"/>
    <w:rsid w:val="00CE7DC7"/>
    <w:rsid w:val="00CE7F0E"/>
    <w:rsid w:val="00CF024C"/>
    <w:rsid w:val="00CF0F6F"/>
    <w:rsid w:val="00CF1299"/>
    <w:rsid w:val="00CF12D8"/>
    <w:rsid w:val="00CF1848"/>
    <w:rsid w:val="00CF1C61"/>
    <w:rsid w:val="00CF26E9"/>
    <w:rsid w:val="00CF2D15"/>
    <w:rsid w:val="00CF2F19"/>
    <w:rsid w:val="00CF353E"/>
    <w:rsid w:val="00CF37B1"/>
    <w:rsid w:val="00CF40FC"/>
    <w:rsid w:val="00CF466A"/>
    <w:rsid w:val="00CF4A77"/>
    <w:rsid w:val="00CF4B23"/>
    <w:rsid w:val="00CF4B7A"/>
    <w:rsid w:val="00CF52F2"/>
    <w:rsid w:val="00CF60A9"/>
    <w:rsid w:val="00CF633A"/>
    <w:rsid w:val="00CF65A6"/>
    <w:rsid w:val="00CF68B4"/>
    <w:rsid w:val="00CF6CA8"/>
    <w:rsid w:val="00CF6CBA"/>
    <w:rsid w:val="00CF6FA1"/>
    <w:rsid w:val="00D00027"/>
    <w:rsid w:val="00D000F2"/>
    <w:rsid w:val="00D0043F"/>
    <w:rsid w:val="00D0058F"/>
    <w:rsid w:val="00D005D8"/>
    <w:rsid w:val="00D0159F"/>
    <w:rsid w:val="00D0298B"/>
    <w:rsid w:val="00D02AD2"/>
    <w:rsid w:val="00D02D03"/>
    <w:rsid w:val="00D034A6"/>
    <w:rsid w:val="00D038C2"/>
    <w:rsid w:val="00D03DAF"/>
    <w:rsid w:val="00D03F2C"/>
    <w:rsid w:val="00D03FE5"/>
    <w:rsid w:val="00D04D1E"/>
    <w:rsid w:val="00D05904"/>
    <w:rsid w:val="00D062E2"/>
    <w:rsid w:val="00D06339"/>
    <w:rsid w:val="00D07916"/>
    <w:rsid w:val="00D07DE6"/>
    <w:rsid w:val="00D1011A"/>
    <w:rsid w:val="00D10D6B"/>
    <w:rsid w:val="00D1127D"/>
    <w:rsid w:val="00D11293"/>
    <w:rsid w:val="00D11F23"/>
    <w:rsid w:val="00D124D4"/>
    <w:rsid w:val="00D128BD"/>
    <w:rsid w:val="00D12B5D"/>
    <w:rsid w:val="00D12C51"/>
    <w:rsid w:val="00D132DC"/>
    <w:rsid w:val="00D13DC9"/>
    <w:rsid w:val="00D13F2B"/>
    <w:rsid w:val="00D147C2"/>
    <w:rsid w:val="00D15802"/>
    <w:rsid w:val="00D159F4"/>
    <w:rsid w:val="00D15A77"/>
    <w:rsid w:val="00D1728B"/>
    <w:rsid w:val="00D20585"/>
    <w:rsid w:val="00D20620"/>
    <w:rsid w:val="00D20AC4"/>
    <w:rsid w:val="00D20BA7"/>
    <w:rsid w:val="00D215C0"/>
    <w:rsid w:val="00D21D79"/>
    <w:rsid w:val="00D220FC"/>
    <w:rsid w:val="00D22A89"/>
    <w:rsid w:val="00D230E3"/>
    <w:rsid w:val="00D233BC"/>
    <w:rsid w:val="00D23406"/>
    <w:rsid w:val="00D238A4"/>
    <w:rsid w:val="00D23DD8"/>
    <w:rsid w:val="00D23E5C"/>
    <w:rsid w:val="00D24CDD"/>
    <w:rsid w:val="00D2509D"/>
    <w:rsid w:val="00D25490"/>
    <w:rsid w:val="00D25641"/>
    <w:rsid w:val="00D2590E"/>
    <w:rsid w:val="00D2705E"/>
    <w:rsid w:val="00D273A1"/>
    <w:rsid w:val="00D30D1C"/>
    <w:rsid w:val="00D31C15"/>
    <w:rsid w:val="00D3217F"/>
    <w:rsid w:val="00D32257"/>
    <w:rsid w:val="00D323BB"/>
    <w:rsid w:val="00D32635"/>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4546"/>
    <w:rsid w:val="00D456C3"/>
    <w:rsid w:val="00D4670E"/>
    <w:rsid w:val="00D47922"/>
    <w:rsid w:val="00D47A5A"/>
    <w:rsid w:val="00D47B2E"/>
    <w:rsid w:val="00D504F3"/>
    <w:rsid w:val="00D5070A"/>
    <w:rsid w:val="00D527FD"/>
    <w:rsid w:val="00D52878"/>
    <w:rsid w:val="00D52B4B"/>
    <w:rsid w:val="00D535B8"/>
    <w:rsid w:val="00D53E10"/>
    <w:rsid w:val="00D549B4"/>
    <w:rsid w:val="00D55410"/>
    <w:rsid w:val="00D55AD3"/>
    <w:rsid w:val="00D56C24"/>
    <w:rsid w:val="00D571E4"/>
    <w:rsid w:val="00D57691"/>
    <w:rsid w:val="00D60C46"/>
    <w:rsid w:val="00D6129C"/>
    <w:rsid w:val="00D61B89"/>
    <w:rsid w:val="00D62294"/>
    <w:rsid w:val="00D6247E"/>
    <w:rsid w:val="00D62E8B"/>
    <w:rsid w:val="00D632D7"/>
    <w:rsid w:val="00D633D5"/>
    <w:rsid w:val="00D636DE"/>
    <w:rsid w:val="00D63815"/>
    <w:rsid w:val="00D64BE2"/>
    <w:rsid w:val="00D64E2A"/>
    <w:rsid w:val="00D6612D"/>
    <w:rsid w:val="00D67418"/>
    <w:rsid w:val="00D67ED7"/>
    <w:rsid w:val="00D71192"/>
    <w:rsid w:val="00D71390"/>
    <w:rsid w:val="00D71647"/>
    <w:rsid w:val="00D71ADC"/>
    <w:rsid w:val="00D71D9F"/>
    <w:rsid w:val="00D71F0B"/>
    <w:rsid w:val="00D71FDF"/>
    <w:rsid w:val="00D723D9"/>
    <w:rsid w:val="00D72F3F"/>
    <w:rsid w:val="00D730B0"/>
    <w:rsid w:val="00D735B5"/>
    <w:rsid w:val="00D738D6"/>
    <w:rsid w:val="00D74414"/>
    <w:rsid w:val="00D74F59"/>
    <w:rsid w:val="00D7548F"/>
    <w:rsid w:val="00D755EB"/>
    <w:rsid w:val="00D75CFF"/>
    <w:rsid w:val="00D762A2"/>
    <w:rsid w:val="00D763E9"/>
    <w:rsid w:val="00D76BDC"/>
    <w:rsid w:val="00D76C42"/>
    <w:rsid w:val="00D76D34"/>
    <w:rsid w:val="00D823A4"/>
    <w:rsid w:val="00D82E65"/>
    <w:rsid w:val="00D833BA"/>
    <w:rsid w:val="00D83707"/>
    <w:rsid w:val="00D841D8"/>
    <w:rsid w:val="00D8440D"/>
    <w:rsid w:val="00D84A9E"/>
    <w:rsid w:val="00D85880"/>
    <w:rsid w:val="00D875EB"/>
    <w:rsid w:val="00D87E00"/>
    <w:rsid w:val="00D9095E"/>
    <w:rsid w:val="00D90DC6"/>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6D0"/>
    <w:rsid w:val="00DA1788"/>
    <w:rsid w:val="00DA1BCD"/>
    <w:rsid w:val="00DA3370"/>
    <w:rsid w:val="00DA46B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38A7"/>
    <w:rsid w:val="00DB4089"/>
    <w:rsid w:val="00DB42D2"/>
    <w:rsid w:val="00DB5218"/>
    <w:rsid w:val="00DB5462"/>
    <w:rsid w:val="00DB638D"/>
    <w:rsid w:val="00DB6A74"/>
    <w:rsid w:val="00DB6E8A"/>
    <w:rsid w:val="00DB7543"/>
    <w:rsid w:val="00DB7613"/>
    <w:rsid w:val="00DB7FE0"/>
    <w:rsid w:val="00DC0198"/>
    <w:rsid w:val="00DC022D"/>
    <w:rsid w:val="00DC0319"/>
    <w:rsid w:val="00DC05DB"/>
    <w:rsid w:val="00DC0BC7"/>
    <w:rsid w:val="00DC0FF9"/>
    <w:rsid w:val="00DC11C9"/>
    <w:rsid w:val="00DC20A3"/>
    <w:rsid w:val="00DC25E1"/>
    <w:rsid w:val="00DC2AA1"/>
    <w:rsid w:val="00DC309B"/>
    <w:rsid w:val="00DC30C9"/>
    <w:rsid w:val="00DC310B"/>
    <w:rsid w:val="00DC4064"/>
    <w:rsid w:val="00DC424D"/>
    <w:rsid w:val="00DC47F7"/>
    <w:rsid w:val="00DC48D1"/>
    <w:rsid w:val="00DC4D65"/>
    <w:rsid w:val="00DC4DA2"/>
    <w:rsid w:val="00DC539A"/>
    <w:rsid w:val="00DC56C9"/>
    <w:rsid w:val="00DC5A8F"/>
    <w:rsid w:val="00DC5B52"/>
    <w:rsid w:val="00DC6149"/>
    <w:rsid w:val="00DC6FA8"/>
    <w:rsid w:val="00DC7C81"/>
    <w:rsid w:val="00DC7C9E"/>
    <w:rsid w:val="00DC7E63"/>
    <w:rsid w:val="00DD0156"/>
    <w:rsid w:val="00DD051F"/>
    <w:rsid w:val="00DD0567"/>
    <w:rsid w:val="00DD06EE"/>
    <w:rsid w:val="00DD0D8F"/>
    <w:rsid w:val="00DD0DF2"/>
    <w:rsid w:val="00DD130A"/>
    <w:rsid w:val="00DD15A0"/>
    <w:rsid w:val="00DD1722"/>
    <w:rsid w:val="00DD2E82"/>
    <w:rsid w:val="00DD32E2"/>
    <w:rsid w:val="00DD337F"/>
    <w:rsid w:val="00DD3AA8"/>
    <w:rsid w:val="00DD3F0F"/>
    <w:rsid w:val="00DD41CB"/>
    <w:rsid w:val="00DD47CC"/>
    <w:rsid w:val="00DD4FB9"/>
    <w:rsid w:val="00DD6207"/>
    <w:rsid w:val="00DD6B2E"/>
    <w:rsid w:val="00DD6B8E"/>
    <w:rsid w:val="00DD6DAA"/>
    <w:rsid w:val="00DE03BD"/>
    <w:rsid w:val="00DE1249"/>
    <w:rsid w:val="00DE1344"/>
    <w:rsid w:val="00DE1BEB"/>
    <w:rsid w:val="00DE1C3D"/>
    <w:rsid w:val="00DE1E1E"/>
    <w:rsid w:val="00DE240D"/>
    <w:rsid w:val="00DE24F7"/>
    <w:rsid w:val="00DE2AAE"/>
    <w:rsid w:val="00DE33E2"/>
    <w:rsid w:val="00DE427B"/>
    <w:rsid w:val="00DE4A34"/>
    <w:rsid w:val="00DE4EE4"/>
    <w:rsid w:val="00DE4FD2"/>
    <w:rsid w:val="00DE54FE"/>
    <w:rsid w:val="00DE5B21"/>
    <w:rsid w:val="00DE5E80"/>
    <w:rsid w:val="00DE65B6"/>
    <w:rsid w:val="00DE687A"/>
    <w:rsid w:val="00DE6DFC"/>
    <w:rsid w:val="00DE7845"/>
    <w:rsid w:val="00DE7EA3"/>
    <w:rsid w:val="00DF0B5E"/>
    <w:rsid w:val="00DF1817"/>
    <w:rsid w:val="00DF1C31"/>
    <w:rsid w:val="00DF2743"/>
    <w:rsid w:val="00DF2B1F"/>
    <w:rsid w:val="00DF2CB4"/>
    <w:rsid w:val="00DF2CB5"/>
    <w:rsid w:val="00DF41E8"/>
    <w:rsid w:val="00DF444F"/>
    <w:rsid w:val="00DF46AD"/>
    <w:rsid w:val="00DF4788"/>
    <w:rsid w:val="00DF4ACD"/>
    <w:rsid w:val="00DF5DF6"/>
    <w:rsid w:val="00DF61B1"/>
    <w:rsid w:val="00DF62CD"/>
    <w:rsid w:val="00DF694A"/>
    <w:rsid w:val="00DF7EA4"/>
    <w:rsid w:val="00E00112"/>
    <w:rsid w:val="00E00C67"/>
    <w:rsid w:val="00E01322"/>
    <w:rsid w:val="00E0188C"/>
    <w:rsid w:val="00E01F1B"/>
    <w:rsid w:val="00E02199"/>
    <w:rsid w:val="00E02834"/>
    <w:rsid w:val="00E035C4"/>
    <w:rsid w:val="00E03C19"/>
    <w:rsid w:val="00E03EAC"/>
    <w:rsid w:val="00E0423F"/>
    <w:rsid w:val="00E053E0"/>
    <w:rsid w:val="00E057DC"/>
    <w:rsid w:val="00E06804"/>
    <w:rsid w:val="00E0691F"/>
    <w:rsid w:val="00E06CBD"/>
    <w:rsid w:val="00E06DC9"/>
    <w:rsid w:val="00E070F6"/>
    <w:rsid w:val="00E07627"/>
    <w:rsid w:val="00E07D49"/>
    <w:rsid w:val="00E1073F"/>
    <w:rsid w:val="00E10786"/>
    <w:rsid w:val="00E10EE3"/>
    <w:rsid w:val="00E114F1"/>
    <w:rsid w:val="00E11EC0"/>
    <w:rsid w:val="00E12746"/>
    <w:rsid w:val="00E12752"/>
    <w:rsid w:val="00E12878"/>
    <w:rsid w:val="00E12A62"/>
    <w:rsid w:val="00E12B9D"/>
    <w:rsid w:val="00E12ED3"/>
    <w:rsid w:val="00E13958"/>
    <w:rsid w:val="00E139DC"/>
    <w:rsid w:val="00E14936"/>
    <w:rsid w:val="00E149A7"/>
    <w:rsid w:val="00E14AC5"/>
    <w:rsid w:val="00E1518B"/>
    <w:rsid w:val="00E15803"/>
    <w:rsid w:val="00E15A81"/>
    <w:rsid w:val="00E15FD3"/>
    <w:rsid w:val="00E15FD5"/>
    <w:rsid w:val="00E16509"/>
    <w:rsid w:val="00E1683B"/>
    <w:rsid w:val="00E16CFA"/>
    <w:rsid w:val="00E17C12"/>
    <w:rsid w:val="00E17FE7"/>
    <w:rsid w:val="00E20100"/>
    <w:rsid w:val="00E2133F"/>
    <w:rsid w:val="00E21741"/>
    <w:rsid w:val="00E21BF7"/>
    <w:rsid w:val="00E21D4E"/>
    <w:rsid w:val="00E22D8D"/>
    <w:rsid w:val="00E24C97"/>
    <w:rsid w:val="00E250B0"/>
    <w:rsid w:val="00E2645F"/>
    <w:rsid w:val="00E265DF"/>
    <w:rsid w:val="00E2697A"/>
    <w:rsid w:val="00E26C20"/>
    <w:rsid w:val="00E2754D"/>
    <w:rsid w:val="00E27BDC"/>
    <w:rsid w:val="00E27EE1"/>
    <w:rsid w:val="00E306E7"/>
    <w:rsid w:val="00E309A6"/>
    <w:rsid w:val="00E30C19"/>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4DF"/>
    <w:rsid w:val="00E45986"/>
    <w:rsid w:val="00E460A0"/>
    <w:rsid w:val="00E4670D"/>
    <w:rsid w:val="00E47053"/>
    <w:rsid w:val="00E471F6"/>
    <w:rsid w:val="00E4747F"/>
    <w:rsid w:val="00E50352"/>
    <w:rsid w:val="00E50AAD"/>
    <w:rsid w:val="00E5134E"/>
    <w:rsid w:val="00E51807"/>
    <w:rsid w:val="00E51B1C"/>
    <w:rsid w:val="00E5209F"/>
    <w:rsid w:val="00E52574"/>
    <w:rsid w:val="00E52F82"/>
    <w:rsid w:val="00E535C4"/>
    <w:rsid w:val="00E53C35"/>
    <w:rsid w:val="00E53F19"/>
    <w:rsid w:val="00E54126"/>
    <w:rsid w:val="00E54599"/>
    <w:rsid w:val="00E54D1B"/>
    <w:rsid w:val="00E54FF5"/>
    <w:rsid w:val="00E55469"/>
    <w:rsid w:val="00E55890"/>
    <w:rsid w:val="00E5631E"/>
    <w:rsid w:val="00E5635C"/>
    <w:rsid w:val="00E56AAA"/>
    <w:rsid w:val="00E57469"/>
    <w:rsid w:val="00E57831"/>
    <w:rsid w:val="00E60903"/>
    <w:rsid w:val="00E60F37"/>
    <w:rsid w:val="00E61586"/>
    <w:rsid w:val="00E6160B"/>
    <w:rsid w:val="00E61AAC"/>
    <w:rsid w:val="00E627A8"/>
    <w:rsid w:val="00E62868"/>
    <w:rsid w:val="00E62C87"/>
    <w:rsid w:val="00E62CE7"/>
    <w:rsid w:val="00E6451E"/>
    <w:rsid w:val="00E64533"/>
    <w:rsid w:val="00E649FE"/>
    <w:rsid w:val="00E659DE"/>
    <w:rsid w:val="00E66DDC"/>
    <w:rsid w:val="00E671BD"/>
    <w:rsid w:val="00E6726B"/>
    <w:rsid w:val="00E67C21"/>
    <w:rsid w:val="00E67E70"/>
    <w:rsid w:val="00E67F5D"/>
    <w:rsid w:val="00E70732"/>
    <w:rsid w:val="00E70AF1"/>
    <w:rsid w:val="00E7120C"/>
    <w:rsid w:val="00E717D5"/>
    <w:rsid w:val="00E71CBF"/>
    <w:rsid w:val="00E71CD6"/>
    <w:rsid w:val="00E71F94"/>
    <w:rsid w:val="00E72941"/>
    <w:rsid w:val="00E73FD5"/>
    <w:rsid w:val="00E75FD3"/>
    <w:rsid w:val="00E764AA"/>
    <w:rsid w:val="00E773E1"/>
    <w:rsid w:val="00E7755E"/>
    <w:rsid w:val="00E77645"/>
    <w:rsid w:val="00E779D3"/>
    <w:rsid w:val="00E80CEF"/>
    <w:rsid w:val="00E81400"/>
    <w:rsid w:val="00E81486"/>
    <w:rsid w:val="00E81DDE"/>
    <w:rsid w:val="00E81EA0"/>
    <w:rsid w:val="00E82AB3"/>
    <w:rsid w:val="00E83345"/>
    <w:rsid w:val="00E83669"/>
    <w:rsid w:val="00E837F1"/>
    <w:rsid w:val="00E83C8A"/>
    <w:rsid w:val="00E83E45"/>
    <w:rsid w:val="00E848F3"/>
    <w:rsid w:val="00E85779"/>
    <w:rsid w:val="00E860BB"/>
    <w:rsid w:val="00E875A4"/>
    <w:rsid w:val="00E90518"/>
    <w:rsid w:val="00E908D5"/>
    <w:rsid w:val="00E90BE2"/>
    <w:rsid w:val="00E916B5"/>
    <w:rsid w:val="00E93D4B"/>
    <w:rsid w:val="00E94D1B"/>
    <w:rsid w:val="00E9524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205F"/>
    <w:rsid w:val="00EB20E2"/>
    <w:rsid w:val="00EB272E"/>
    <w:rsid w:val="00EB2956"/>
    <w:rsid w:val="00EB3555"/>
    <w:rsid w:val="00EB3CD7"/>
    <w:rsid w:val="00EB4212"/>
    <w:rsid w:val="00EB492E"/>
    <w:rsid w:val="00EB522A"/>
    <w:rsid w:val="00EB556A"/>
    <w:rsid w:val="00EB5A5E"/>
    <w:rsid w:val="00EB5B83"/>
    <w:rsid w:val="00EB5E95"/>
    <w:rsid w:val="00EB696E"/>
    <w:rsid w:val="00EC07D5"/>
    <w:rsid w:val="00EC140E"/>
    <w:rsid w:val="00EC22FD"/>
    <w:rsid w:val="00EC2659"/>
    <w:rsid w:val="00EC2744"/>
    <w:rsid w:val="00EC289D"/>
    <w:rsid w:val="00EC28B1"/>
    <w:rsid w:val="00EC292F"/>
    <w:rsid w:val="00EC3AB7"/>
    <w:rsid w:val="00EC3B09"/>
    <w:rsid w:val="00EC48DE"/>
    <w:rsid w:val="00EC4A25"/>
    <w:rsid w:val="00EC547D"/>
    <w:rsid w:val="00EC5487"/>
    <w:rsid w:val="00EC5BF1"/>
    <w:rsid w:val="00EC5E2A"/>
    <w:rsid w:val="00EC6604"/>
    <w:rsid w:val="00EC6950"/>
    <w:rsid w:val="00EC70F5"/>
    <w:rsid w:val="00EC74E7"/>
    <w:rsid w:val="00EC760F"/>
    <w:rsid w:val="00EC768D"/>
    <w:rsid w:val="00EC799D"/>
    <w:rsid w:val="00EC7C61"/>
    <w:rsid w:val="00EC7F63"/>
    <w:rsid w:val="00ED0061"/>
    <w:rsid w:val="00ED00A3"/>
    <w:rsid w:val="00ED0CEC"/>
    <w:rsid w:val="00ED12D1"/>
    <w:rsid w:val="00ED184E"/>
    <w:rsid w:val="00ED1D74"/>
    <w:rsid w:val="00ED227C"/>
    <w:rsid w:val="00ED2376"/>
    <w:rsid w:val="00ED2A65"/>
    <w:rsid w:val="00ED2B7B"/>
    <w:rsid w:val="00ED2D18"/>
    <w:rsid w:val="00ED34B3"/>
    <w:rsid w:val="00ED411E"/>
    <w:rsid w:val="00ED463D"/>
    <w:rsid w:val="00ED49FB"/>
    <w:rsid w:val="00ED4F6E"/>
    <w:rsid w:val="00ED60FB"/>
    <w:rsid w:val="00ED6159"/>
    <w:rsid w:val="00ED62D1"/>
    <w:rsid w:val="00ED66F9"/>
    <w:rsid w:val="00ED6969"/>
    <w:rsid w:val="00ED69EA"/>
    <w:rsid w:val="00ED74A1"/>
    <w:rsid w:val="00ED76E8"/>
    <w:rsid w:val="00ED77D3"/>
    <w:rsid w:val="00EE0267"/>
    <w:rsid w:val="00EE028A"/>
    <w:rsid w:val="00EE0C93"/>
    <w:rsid w:val="00EE1208"/>
    <w:rsid w:val="00EE1721"/>
    <w:rsid w:val="00EE1D38"/>
    <w:rsid w:val="00EE21D5"/>
    <w:rsid w:val="00EE24E8"/>
    <w:rsid w:val="00EE2CA6"/>
    <w:rsid w:val="00EE36A6"/>
    <w:rsid w:val="00EE39BD"/>
    <w:rsid w:val="00EE3A76"/>
    <w:rsid w:val="00EE43E3"/>
    <w:rsid w:val="00EE5045"/>
    <w:rsid w:val="00EE53E3"/>
    <w:rsid w:val="00EE5BF1"/>
    <w:rsid w:val="00EE668D"/>
    <w:rsid w:val="00EE7837"/>
    <w:rsid w:val="00EF03EB"/>
    <w:rsid w:val="00EF2366"/>
    <w:rsid w:val="00EF255E"/>
    <w:rsid w:val="00EF26B5"/>
    <w:rsid w:val="00EF2981"/>
    <w:rsid w:val="00EF3D55"/>
    <w:rsid w:val="00EF5881"/>
    <w:rsid w:val="00EF61C8"/>
    <w:rsid w:val="00EF61D9"/>
    <w:rsid w:val="00EF6330"/>
    <w:rsid w:val="00EF6950"/>
    <w:rsid w:val="00EF6ABA"/>
    <w:rsid w:val="00EF6B5B"/>
    <w:rsid w:val="00EF72D8"/>
    <w:rsid w:val="00EF7399"/>
    <w:rsid w:val="00EF76DF"/>
    <w:rsid w:val="00EF7835"/>
    <w:rsid w:val="00EF79F1"/>
    <w:rsid w:val="00EF7FA4"/>
    <w:rsid w:val="00F0090D"/>
    <w:rsid w:val="00F00C20"/>
    <w:rsid w:val="00F00C6C"/>
    <w:rsid w:val="00F011CF"/>
    <w:rsid w:val="00F01A17"/>
    <w:rsid w:val="00F01C45"/>
    <w:rsid w:val="00F023A9"/>
    <w:rsid w:val="00F025A2"/>
    <w:rsid w:val="00F026D8"/>
    <w:rsid w:val="00F02710"/>
    <w:rsid w:val="00F02A22"/>
    <w:rsid w:val="00F02BE9"/>
    <w:rsid w:val="00F02EFE"/>
    <w:rsid w:val="00F03144"/>
    <w:rsid w:val="00F03719"/>
    <w:rsid w:val="00F03D97"/>
    <w:rsid w:val="00F040B1"/>
    <w:rsid w:val="00F041E3"/>
    <w:rsid w:val="00F04287"/>
    <w:rsid w:val="00F04712"/>
    <w:rsid w:val="00F05175"/>
    <w:rsid w:val="00F054AC"/>
    <w:rsid w:val="00F05744"/>
    <w:rsid w:val="00F058A1"/>
    <w:rsid w:val="00F0607A"/>
    <w:rsid w:val="00F06EBA"/>
    <w:rsid w:val="00F071A1"/>
    <w:rsid w:val="00F07407"/>
    <w:rsid w:val="00F1075A"/>
    <w:rsid w:val="00F113ED"/>
    <w:rsid w:val="00F1183D"/>
    <w:rsid w:val="00F11FFB"/>
    <w:rsid w:val="00F12248"/>
    <w:rsid w:val="00F124F2"/>
    <w:rsid w:val="00F12969"/>
    <w:rsid w:val="00F12F2A"/>
    <w:rsid w:val="00F130A4"/>
    <w:rsid w:val="00F15599"/>
    <w:rsid w:val="00F16123"/>
    <w:rsid w:val="00F16E7B"/>
    <w:rsid w:val="00F16F5B"/>
    <w:rsid w:val="00F174BD"/>
    <w:rsid w:val="00F17A5E"/>
    <w:rsid w:val="00F2097E"/>
    <w:rsid w:val="00F210FB"/>
    <w:rsid w:val="00F2111C"/>
    <w:rsid w:val="00F216F8"/>
    <w:rsid w:val="00F2173E"/>
    <w:rsid w:val="00F21864"/>
    <w:rsid w:val="00F21CC3"/>
    <w:rsid w:val="00F22B6B"/>
    <w:rsid w:val="00F22EC7"/>
    <w:rsid w:val="00F2378D"/>
    <w:rsid w:val="00F256E6"/>
    <w:rsid w:val="00F25B6D"/>
    <w:rsid w:val="00F25D80"/>
    <w:rsid w:val="00F25E33"/>
    <w:rsid w:val="00F2666B"/>
    <w:rsid w:val="00F26686"/>
    <w:rsid w:val="00F27A07"/>
    <w:rsid w:val="00F30D73"/>
    <w:rsid w:val="00F3110D"/>
    <w:rsid w:val="00F3148E"/>
    <w:rsid w:val="00F323C4"/>
    <w:rsid w:val="00F32456"/>
    <w:rsid w:val="00F324AF"/>
    <w:rsid w:val="00F3270E"/>
    <w:rsid w:val="00F32EA0"/>
    <w:rsid w:val="00F33061"/>
    <w:rsid w:val="00F33CE1"/>
    <w:rsid w:val="00F3439F"/>
    <w:rsid w:val="00F34AC1"/>
    <w:rsid w:val="00F3567C"/>
    <w:rsid w:val="00F35B9D"/>
    <w:rsid w:val="00F37168"/>
    <w:rsid w:val="00F37BB5"/>
    <w:rsid w:val="00F400A0"/>
    <w:rsid w:val="00F4131D"/>
    <w:rsid w:val="00F4168F"/>
    <w:rsid w:val="00F41D8A"/>
    <w:rsid w:val="00F4216B"/>
    <w:rsid w:val="00F428C3"/>
    <w:rsid w:val="00F42EAC"/>
    <w:rsid w:val="00F43098"/>
    <w:rsid w:val="00F43C77"/>
    <w:rsid w:val="00F441A2"/>
    <w:rsid w:val="00F44B5C"/>
    <w:rsid w:val="00F45444"/>
    <w:rsid w:val="00F456B9"/>
    <w:rsid w:val="00F456CE"/>
    <w:rsid w:val="00F458D6"/>
    <w:rsid w:val="00F45B06"/>
    <w:rsid w:val="00F45D88"/>
    <w:rsid w:val="00F46062"/>
    <w:rsid w:val="00F46AC8"/>
    <w:rsid w:val="00F46B7F"/>
    <w:rsid w:val="00F46C9B"/>
    <w:rsid w:val="00F46CDB"/>
    <w:rsid w:val="00F474D2"/>
    <w:rsid w:val="00F476D6"/>
    <w:rsid w:val="00F47C47"/>
    <w:rsid w:val="00F502BF"/>
    <w:rsid w:val="00F50385"/>
    <w:rsid w:val="00F50562"/>
    <w:rsid w:val="00F509C5"/>
    <w:rsid w:val="00F50B1F"/>
    <w:rsid w:val="00F50C1D"/>
    <w:rsid w:val="00F50E47"/>
    <w:rsid w:val="00F51089"/>
    <w:rsid w:val="00F511AC"/>
    <w:rsid w:val="00F51EC1"/>
    <w:rsid w:val="00F52878"/>
    <w:rsid w:val="00F52A51"/>
    <w:rsid w:val="00F53255"/>
    <w:rsid w:val="00F5372F"/>
    <w:rsid w:val="00F538FF"/>
    <w:rsid w:val="00F540A3"/>
    <w:rsid w:val="00F5486A"/>
    <w:rsid w:val="00F548AC"/>
    <w:rsid w:val="00F54D7E"/>
    <w:rsid w:val="00F5511D"/>
    <w:rsid w:val="00F5595A"/>
    <w:rsid w:val="00F559BC"/>
    <w:rsid w:val="00F55A96"/>
    <w:rsid w:val="00F55CFF"/>
    <w:rsid w:val="00F5655D"/>
    <w:rsid w:val="00F566CA"/>
    <w:rsid w:val="00F5675A"/>
    <w:rsid w:val="00F56E45"/>
    <w:rsid w:val="00F57760"/>
    <w:rsid w:val="00F57EA7"/>
    <w:rsid w:val="00F6023B"/>
    <w:rsid w:val="00F602BB"/>
    <w:rsid w:val="00F6060B"/>
    <w:rsid w:val="00F60631"/>
    <w:rsid w:val="00F608E9"/>
    <w:rsid w:val="00F60CA3"/>
    <w:rsid w:val="00F61782"/>
    <w:rsid w:val="00F61D39"/>
    <w:rsid w:val="00F62315"/>
    <w:rsid w:val="00F634B7"/>
    <w:rsid w:val="00F63967"/>
    <w:rsid w:val="00F647F7"/>
    <w:rsid w:val="00F653B8"/>
    <w:rsid w:val="00F65499"/>
    <w:rsid w:val="00F65A92"/>
    <w:rsid w:val="00F664AB"/>
    <w:rsid w:val="00F6657B"/>
    <w:rsid w:val="00F66A1E"/>
    <w:rsid w:val="00F66B1E"/>
    <w:rsid w:val="00F66BDD"/>
    <w:rsid w:val="00F66C32"/>
    <w:rsid w:val="00F66D1B"/>
    <w:rsid w:val="00F66D54"/>
    <w:rsid w:val="00F6732F"/>
    <w:rsid w:val="00F72C31"/>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53C"/>
    <w:rsid w:val="00F81B46"/>
    <w:rsid w:val="00F82469"/>
    <w:rsid w:val="00F8254C"/>
    <w:rsid w:val="00F833BC"/>
    <w:rsid w:val="00F835CA"/>
    <w:rsid w:val="00F83DAC"/>
    <w:rsid w:val="00F843FE"/>
    <w:rsid w:val="00F84C5B"/>
    <w:rsid w:val="00F84E32"/>
    <w:rsid w:val="00F8644E"/>
    <w:rsid w:val="00F86B18"/>
    <w:rsid w:val="00F874B4"/>
    <w:rsid w:val="00F87CE2"/>
    <w:rsid w:val="00F91202"/>
    <w:rsid w:val="00F913AE"/>
    <w:rsid w:val="00F91408"/>
    <w:rsid w:val="00F918D7"/>
    <w:rsid w:val="00F91BFE"/>
    <w:rsid w:val="00F91DA8"/>
    <w:rsid w:val="00F91F99"/>
    <w:rsid w:val="00F922A6"/>
    <w:rsid w:val="00F92633"/>
    <w:rsid w:val="00F928B7"/>
    <w:rsid w:val="00F93526"/>
    <w:rsid w:val="00F939BB"/>
    <w:rsid w:val="00F93B4E"/>
    <w:rsid w:val="00F93E4F"/>
    <w:rsid w:val="00F93E77"/>
    <w:rsid w:val="00F9479C"/>
    <w:rsid w:val="00F947A0"/>
    <w:rsid w:val="00F94C9A"/>
    <w:rsid w:val="00F952E1"/>
    <w:rsid w:val="00F957F9"/>
    <w:rsid w:val="00F9588D"/>
    <w:rsid w:val="00F9621F"/>
    <w:rsid w:val="00FA037D"/>
    <w:rsid w:val="00FA03C2"/>
    <w:rsid w:val="00FA0935"/>
    <w:rsid w:val="00FA1266"/>
    <w:rsid w:val="00FA1395"/>
    <w:rsid w:val="00FA14E9"/>
    <w:rsid w:val="00FA2436"/>
    <w:rsid w:val="00FA3546"/>
    <w:rsid w:val="00FA3A03"/>
    <w:rsid w:val="00FA3FCB"/>
    <w:rsid w:val="00FA41F1"/>
    <w:rsid w:val="00FA44A5"/>
    <w:rsid w:val="00FA4ED0"/>
    <w:rsid w:val="00FA5422"/>
    <w:rsid w:val="00FA59A1"/>
    <w:rsid w:val="00FA5E0A"/>
    <w:rsid w:val="00FA63CD"/>
    <w:rsid w:val="00FA6E63"/>
    <w:rsid w:val="00FA6F0E"/>
    <w:rsid w:val="00FA793B"/>
    <w:rsid w:val="00FA7A54"/>
    <w:rsid w:val="00FA7AD2"/>
    <w:rsid w:val="00FB02C8"/>
    <w:rsid w:val="00FB03D9"/>
    <w:rsid w:val="00FB0537"/>
    <w:rsid w:val="00FB0682"/>
    <w:rsid w:val="00FB06E1"/>
    <w:rsid w:val="00FB1EC2"/>
    <w:rsid w:val="00FB2950"/>
    <w:rsid w:val="00FB2D8A"/>
    <w:rsid w:val="00FB2E1A"/>
    <w:rsid w:val="00FB2FB5"/>
    <w:rsid w:val="00FB32C5"/>
    <w:rsid w:val="00FB3E0F"/>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EB3"/>
    <w:rsid w:val="00FC5F61"/>
    <w:rsid w:val="00FC6072"/>
    <w:rsid w:val="00FC6695"/>
    <w:rsid w:val="00FC6EE0"/>
    <w:rsid w:val="00FC70C4"/>
    <w:rsid w:val="00FD03FE"/>
    <w:rsid w:val="00FD08D4"/>
    <w:rsid w:val="00FD0A5B"/>
    <w:rsid w:val="00FD0ECF"/>
    <w:rsid w:val="00FD1304"/>
    <w:rsid w:val="00FD1611"/>
    <w:rsid w:val="00FD199D"/>
    <w:rsid w:val="00FD1B3D"/>
    <w:rsid w:val="00FD2A74"/>
    <w:rsid w:val="00FD2FC3"/>
    <w:rsid w:val="00FD3603"/>
    <w:rsid w:val="00FD3868"/>
    <w:rsid w:val="00FD3C0F"/>
    <w:rsid w:val="00FD3D15"/>
    <w:rsid w:val="00FD3F4F"/>
    <w:rsid w:val="00FD40BC"/>
    <w:rsid w:val="00FD42B5"/>
    <w:rsid w:val="00FD4A16"/>
    <w:rsid w:val="00FD4FCE"/>
    <w:rsid w:val="00FD5668"/>
    <w:rsid w:val="00FD59A5"/>
    <w:rsid w:val="00FD66D2"/>
    <w:rsid w:val="00FD6907"/>
    <w:rsid w:val="00FD6B25"/>
    <w:rsid w:val="00FE0D60"/>
    <w:rsid w:val="00FE0F9B"/>
    <w:rsid w:val="00FE13AC"/>
    <w:rsid w:val="00FE2E96"/>
    <w:rsid w:val="00FE3AF2"/>
    <w:rsid w:val="00FE479A"/>
    <w:rsid w:val="00FE50F6"/>
    <w:rsid w:val="00FE5760"/>
    <w:rsid w:val="00FE5EBE"/>
    <w:rsid w:val="00FE6616"/>
    <w:rsid w:val="00FE6C1F"/>
    <w:rsid w:val="00FE7C5F"/>
    <w:rsid w:val="00FF0051"/>
    <w:rsid w:val="00FF124B"/>
    <w:rsid w:val="00FF126B"/>
    <w:rsid w:val="00FF1850"/>
    <w:rsid w:val="00FF248C"/>
    <w:rsid w:val="00FF2596"/>
    <w:rsid w:val="00FF2D91"/>
    <w:rsid w:val="00FF364F"/>
    <w:rsid w:val="00FF366F"/>
    <w:rsid w:val="00FF3A3A"/>
    <w:rsid w:val="00FF4243"/>
    <w:rsid w:val="00FF4367"/>
    <w:rsid w:val="00FF4487"/>
    <w:rsid w:val="00FF4497"/>
    <w:rsid w:val="00FF4931"/>
    <w:rsid w:val="00FF4FD3"/>
    <w:rsid w:val="00FF5088"/>
    <w:rsid w:val="00FF6536"/>
    <w:rsid w:val="00FF6C9B"/>
    <w:rsid w:val="00FF6E1A"/>
    <w:rsid w:val="00FF74F8"/>
    <w:rsid w:val="00FF7CF0"/>
    <w:rsid w:val="04F64D02"/>
    <w:rsid w:val="21010D46"/>
    <w:rsid w:val="301D8853"/>
    <w:rsid w:val="4FC9BB02"/>
    <w:rsid w:val="6EF414B7"/>
    <w:rsid w:val="7C852B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DE51CC"/>
  <w15:docId w15:val="{32FECFA5-3712-4DDA-957C-5E3B17DD9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90A"/>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pPr>
  </w:style>
  <w:style w:type="character" w:customStyle="1" w:styleId="RAN1bullet3Char">
    <w:name w:val="RAN1 bullet3 Char"/>
    <w:link w:val="RAN1bullet3"/>
    <w:uiPriority w:val="99"/>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uiPriority w:val="99"/>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qForma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style>
  <w:style w:type="numbering" w:customStyle="1" w:styleId="StyleBulletedSymbolsymbolLeft025Hanging0252">
    <w:name w:val="Style Bulleted Symbol (symbol) Left:  0.25&quot; Hanging:  0.25&quot;2"/>
    <w:rsid w:val="00BB6B10"/>
  </w:style>
  <w:style w:type="numbering" w:customStyle="1" w:styleId="StyleBulletedSymbolsymbolLeft025Hanging0251">
    <w:name w:val="Style Bulleted Symbol (symbol) Left:  0.25&quot; Hanging:  0.25&quot;1"/>
    <w:rsid w:val="00BB6B10"/>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style>
  <w:style w:type="numbering" w:customStyle="1" w:styleId="StyleBulleted4">
    <w:name w:val="Style Bulleted4"/>
    <w:rsid w:val="00C67BA8"/>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 w:type="table" w:customStyle="1" w:styleId="TableGrid10">
    <w:name w:val="Table Grid10"/>
    <w:basedOn w:val="TableNormal"/>
    <w:next w:val="TableGrid"/>
    <w:uiPriority w:val="39"/>
    <w:qFormat/>
    <w:rsid w:val="003704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ocked/>
    <w:rsid w:val="00BF7C89"/>
    <w:rPr>
      <w:rFonts w:ascii="Arial" w:hAnsi="Arial"/>
      <w:lang w:val="en-GB" w:eastAsia="en-US"/>
    </w:rPr>
  </w:style>
  <w:style w:type="table" w:customStyle="1" w:styleId="ColorfulList-Accent15">
    <w:name w:val="Colorful List - Accent 15"/>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UnresolvedMention">
    <w:name w:val="Unresolved Mention"/>
    <w:basedOn w:val="DefaultParagraphFont"/>
    <w:uiPriority w:val="99"/>
    <w:unhideWhenUsed/>
    <w:rsid w:val="00BF7C89"/>
    <w:rPr>
      <w:color w:val="605E5C"/>
      <w:shd w:val="clear" w:color="auto" w:fill="E1DFDD"/>
    </w:rPr>
  </w:style>
  <w:style w:type="table" w:customStyle="1" w:styleId="TableGrid8">
    <w:name w:val="Table Grid8"/>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BF7C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BF7C89"/>
    <w:pPr>
      <w:numPr>
        <w:numId w:val="12"/>
      </w:numPr>
    </w:pPr>
  </w:style>
  <w:style w:type="table" w:customStyle="1" w:styleId="TableGrid16">
    <w:name w:val="Table Grid16"/>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BF7C89"/>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BF7C89"/>
    <w:pPr>
      <w:numPr>
        <w:numId w:val="30"/>
      </w:numPr>
    </w:pPr>
  </w:style>
  <w:style w:type="table" w:customStyle="1" w:styleId="TableGrid112">
    <w:name w:val="Table Grid11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BF7C89"/>
    <w:pPr>
      <w:numPr>
        <w:numId w:val="32"/>
      </w:numPr>
    </w:pPr>
  </w:style>
  <w:style w:type="numbering" w:customStyle="1" w:styleId="StyleBulletedSymbolsymbolLeft025Hanging02528">
    <w:name w:val="Style Bulleted Symbol (symbol) Left:  0.25&quot; Hanging:  0.25&quot;28"/>
    <w:rsid w:val="00BF7C89"/>
    <w:pPr>
      <w:numPr>
        <w:numId w:val="33"/>
      </w:numPr>
    </w:pPr>
  </w:style>
  <w:style w:type="numbering" w:customStyle="1" w:styleId="StyleBulletedSymbolsymbolLeft025Hanging02519">
    <w:name w:val="Style Bulleted Symbol (symbol) Left:  0.25&quot; Hanging:  0.25&quot;19"/>
    <w:rsid w:val="00BF7C89"/>
    <w:pPr>
      <w:numPr>
        <w:numId w:val="31"/>
      </w:numPr>
    </w:pPr>
  </w:style>
  <w:style w:type="table" w:customStyle="1" w:styleId="TableGrid320">
    <w:name w:val="Table Grid3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BF7C89"/>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BF7C8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BF7C89"/>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BF7C89"/>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BF7C89"/>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BF7C89"/>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BF7C89"/>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BF7C89"/>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BF7C89"/>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BF7C89"/>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BF7C89"/>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BF7C89"/>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BF7C89"/>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BF7C89"/>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BF7C89"/>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BF7C89"/>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BF7C89"/>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BF7C89"/>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BF7C89"/>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BF7C89"/>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BF7C89"/>
    <w:pPr>
      <w:numPr>
        <w:numId w:val="37"/>
      </w:numPr>
    </w:pPr>
  </w:style>
  <w:style w:type="numbering" w:customStyle="1" w:styleId="StyleBulleted48">
    <w:name w:val="Style Bulleted48"/>
    <w:rsid w:val="00BF7C89"/>
    <w:pPr>
      <w:numPr>
        <w:numId w:val="38"/>
      </w:numPr>
    </w:pPr>
  </w:style>
  <w:style w:type="character" w:styleId="Mention">
    <w:name w:val="Mention"/>
    <w:basedOn w:val="DefaultParagraphFont"/>
    <w:uiPriority w:val="99"/>
    <w:unhideWhenUsed/>
    <w:rsid w:val="00BF7C89"/>
    <w:rPr>
      <w:color w:val="2B579A"/>
      <w:shd w:val="clear" w:color="auto" w:fill="E1DFDD"/>
    </w:rPr>
  </w:style>
  <w:style w:type="character" w:customStyle="1" w:styleId="cf01">
    <w:name w:val="cf01"/>
    <w:basedOn w:val="DefaultParagraphFont"/>
    <w:rsid w:val="00D132DC"/>
    <w:rPr>
      <w:rFonts w:ascii="Segoe UI" w:hAnsi="Segoe UI" w:cs="Segoe UI" w:hint="default"/>
      <w:i/>
      <w:iCs/>
      <w:sz w:val="18"/>
      <w:szCs w:val="18"/>
    </w:rPr>
  </w:style>
  <w:style w:type="table" w:customStyle="1" w:styleId="TableGrid200">
    <w:name w:val="Table Grid20"/>
    <w:basedOn w:val="TableNormal"/>
    <w:next w:val="TableGrid"/>
    <w:uiPriority w:val="39"/>
    <w:qFormat/>
    <w:rsid w:val="004422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FA59A1"/>
    <w:pPr>
      <w:spacing w:before="100" w:beforeAutospacing="1" w:after="180" w:line="252" w:lineRule="auto"/>
    </w:pPr>
    <w:rPr>
      <w:rFonts w:eastAsia="Times New Roman"/>
      <w:sz w:val="24"/>
      <w:szCs w:val="24"/>
      <w:lang w:val="en-US" w:eastAsia="zh-CN"/>
    </w:rPr>
  </w:style>
  <w:style w:type="character" w:customStyle="1" w:styleId="ui-provider">
    <w:name w:val="ui-provider"/>
    <w:basedOn w:val="DefaultParagraphFont"/>
    <w:rsid w:val="00A85A47"/>
  </w:style>
  <w:style w:type="numbering" w:customStyle="1" w:styleId="NoList1">
    <w:name w:val="No List1"/>
    <w:next w:val="NoList"/>
    <w:uiPriority w:val="99"/>
    <w:semiHidden/>
    <w:unhideWhenUsed/>
    <w:rsid w:val="006B4F34"/>
  </w:style>
  <w:style w:type="table" w:customStyle="1" w:styleId="ColorfulList-Accent114">
    <w:name w:val="Colorful List - Accent 114"/>
    <w:basedOn w:val="TableNormal"/>
    <w:next w:val="ColorfulList-Accent1"/>
    <w:uiPriority w:val="34"/>
    <w:rsid w:val="006B4F3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2">
    <w:name w:val="Colorful List - Accent 142"/>
    <w:basedOn w:val="TableNormal"/>
    <w:next w:val="ColorfulList-Accent1"/>
    <w:uiPriority w:val="34"/>
    <w:rsid w:val="006B4F3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1">
    <w:name w:val="Style Bulleted91"/>
    <w:rsid w:val="006B4F34"/>
  </w:style>
  <w:style w:type="numbering" w:customStyle="1" w:styleId="StyleBulletedSymbolsymbolLeft025Hanging025181">
    <w:name w:val="Style Bulleted Symbol (symbol) Left:  0.25&quot; Hanging:  0.25&quot;181"/>
    <w:rsid w:val="006B4F34"/>
  </w:style>
  <w:style w:type="numbering" w:customStyle="1" w:styleId="StyleBulletedSymbolsymbolLeft025Hanging081">
    <w:name w:val="Style Bulleted Symbol (symbol) Left:  0.25&quot; Hanging:  0.81"/>
    <w:rsid w:val="006B4F34"/>
  </w:style>
  <w:style w:type="numbering" w:customStyle="1" w:styleId="StyleBulletedSymbolsymbolLeft025Hanging025281">
    <w:name w:val="Style Bulleted Symbol (symbol) Left:  0.25&quot; Hanging:  0.25&quot;281"/>
    <w:rsid w:val="006B4F34"/>
  </w:style>
  <w:style w:type="numbering" w:customStyle="1" w:styleId="StyleBulletedSymbolsymbolLeft025Hanging025191">
    <w:name w:val="Style Bulleted Symbol (symbol) Left:  0.25&quot; Hanging:  0.25&quot;191"/>
    <w:rsid w:val="006B4F34"/>
  </w:style>
  <w:style w:type="numbering" w:customStyle="1" w:styleId="StyleBulletedSymbolsymbolLeft025Hanging025681">
    <w:name w:val="Style Bulleted Symbol (symbol) Left:  0.25&quot; Hanging:  0.25&quot;681"/>
    <w:rsid w:val="006B4F34"/>
  </w:style>
  <w:style w:type="numbering" w:customStyle="1" w:styleId="StyleBulleted481">
    <w:name w:val="Style Bulleted481"/>
    <w:rsid w:val="006B4F34"/>
  </w:style>
  <w:style w:type="numbering" w:customStyle="1" w:styleId="StyleBulleted1">
    <w:name w:val="Style Bulleted1"/>
    <w:rsid w:val="006B4F34"/>
  </w:style>
  <w:style w:type="numbering" w:customStyle="1" w:styleId="StyleBulletedSymbolsymbolLeft025Hanging0253">
    <w:name w:val="Style Bulleted Symbol (symbol) Left:  0.25&quot; Hanging:  0.25&quot;3"/>
    <w:rsid w:val="006B4F34"/>
  </w:style>
  <w:style w:type="numbering" w:customStyle="1" w:styleId="StyleBulletedSymbolsymbolLeft025Hanging01">
    <w:name w:val="Style Bulleted Symbol (symbol) Left:  0.25&quot; Hanging:  0.1"/>
    <w:rsid w:val="006B4F34"/>
  </w:style>
  <w:style w:type="numbering" w:customStyle="1" w:styleId="StyleBulletedSymbolsymbolLeft025Hanging02521">
    <w:name w:val="Style Bulleted Symbol (symbol) Left:  0.25&quot; Hanging:  0.25&quot;21"/>
    <w:rsid w:val="006B4F34"/>
  </w:style>
  <w:style w:type="numbering" w:customStyle="1" w:styleId="StyleBulletedSymbolsymbolLeft025Hanging02511">
    <w:name w:val="Style Bulleted Symbol (symbol) Left:  0.25&quot; Hanging:  0.25&quot;11"/>
    <w:rsid w:val="006B4F34"/>
  </w:style>
  <w:style w:type="numbering" w:customStyle="1" w:styleId="StyleBulletedSymbolsymbolLeft025Hanging02561">
    <w:name w:val="Style Bulleted Symbol (symbol) Left:  0.25&quot; Hanging:  0.25&quot;61"/>
    <w:rsid w:val="006B4F34"/>
  </w:style>
  <w:style w:type="numbering" w:customStyle="1" w:styleId="StyleBulleted41">
    <w:name w:val="Style Bulleted41"/>
    <w:rsid w:val="006B4F34"/>
  </w:style>
  <w:style w:type="numbering" w:customStyle="1" w:styleId="NoList2">
    <w:name w:val="No List2"/>
    <w:next w:val="NoList"/>
    <w:uiPriority w:val="99"/>
    <w:semiHidden/>
    <w:unhideWhenUsed/>
    <w:rsid w:val="006B4F34"/>
  </w:style>
  <w:style w:type="table" w:customStyle="1" w:styleId="ColorfulList-Accent115">
    <w:name w:val="Colorful List - Accent 115"/>
    <w:basedOn w:val="TableNormal"/>
    <w:next w:val="ColorfulList-Accent1"/>
    <w:uiPriority w:val="34"/>
    <w:rsid w:val="006B4F3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3">
    <w:name w:val="Colorful List - Accent 143"/>
    <w:basedOn w:val="TableNormal"/>
    <w:next w:val="ColorfulList-Accent1"/>
    <w:uiPriority w:val="34"/>
    <w:rsid w:val="006B4F3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92">
    <w:name w:val="Style Bulleted92"/>
    <w:rsid w:val="006B4F34"/>
  </w:style>
  <w:style w:type="numbering" w:customStyle="1" w:styleId="StyleBulletedSymbolsymbolLeft025Hanging025182">
    <w:name w:val="Style Bulleted Symbol (symbol) Left:  0.25&quot; Hanging:  0.25&quot;182"/>
    <w:rsid w:val="006B4F34"/>
  </w:style>
  <w:style w:type="numbering" w:customStyle="1" w:styleId="StyleBulletedSymbolsymbolLeft025Hanging082">
    <w:name w:val="Style Bulleted Symbol (symbol) Left:  0.25&quot; Hanging:  0.82"/>
    <w:rsid w:val="006B4F34"/>
  </w:style>
  <w:style w:type="numbering" w:customStyle="1" w:styleId="StyleBulletedSymbolsymbolLeft025Hanging025282">
    <w:name w:val="Style Bulleted Symbol (symbol) Left:  0.25&quot; Hanging:  0.25&quot;282"/>
    <w:rsid w:val="006B4F34"/>
  </w:style>
  <w:style w:type="numbering" w:customStyle="1" w:styleId="StyleBulletedSymbolsymbolLeft025Hanging025192">
    <w:name w:val="Style Bulleted Symbol (symbol) Left:  0.25&quot; Hanging:  0.25&quot;192"/>
    <w:rsid w:val="006B4F34"/>
  </w:style>
  <w:style w:type="numbering" w:customStyle="1" w:styleId="StyleBulletedSymbolsymbolLeft025Hanging025682">
    <w:name w:val="Style Bulleted Symbol (symbol) Left:  0.25&quot; Hanging:  0.25&quot;682"/>
    <w:rsid w:val="006B4F34"/>
  </w:style>
  <w:style w:type="numbering" w:customStyle="1" w:styleId="StyleBulleted482">
    <w:name w:val="Style Bulleted482"/>
    <w:rsid w:val="006B4F34"/>
  </w:style>
  <w:style w:type="numbering" w:customStyle="1" w:styleId="StyleBulleted2">
    <w:name w:val="Style Bulleted2"/>
    <w:rsid w:val="006B4F34"/>
  </w:style>
  <w:style w:type="numbering" w:customStyle="1" w:styleId="StyleBulletedSymbolsymbolLeft025Hanging0254">
    <w:name w:val="Style Bulleted Symbol (symbol) Left:  0.25&quot; Hanging:  0.25&quot;4"/>
    <w:rsid w:val="006B4F34"/>
  </w:style>
  <w:style w:type="numbering" w:customStyle="1" w:styleId="StyleBulletedSymbolsymbolLeft025Hanging02">
    <w:name w:val="Style Bulleted Symbol (symbol) Left:  0.25&quot; Hanging:  0.2"/>
    <w:rsid w:val="006B4F34"/>
  </w:style>
  <w:style w:type="numbering" w:customStyle="1" w:styleId="StyleBulletedSymbolsymbolLeft025Hanging02522">
    <w:name w:val="Style Bulleted Symbol (symbol) Left:  0.25&quot; Hanging:  0.25&quot;22"/>
    <w:rsid w:val="006B4F34"/>
  </w:style>
  <w:style w:type="numbering" w:customStyle="1" w:styleId="StyleBulletedSymbolsymbolLeft025Hanging02512">
    <w:name w:val="Style Bulleted Symbol (symbol) Left:  0.25&quot; Hanging:  0.25&quot;12"/>
    <w:rsid w:val="006B4F34"/>
  </w:style>
  <w:style w:type="numbering" w:customStyle="1" w:styleId="StyleBulletedSymbolsymbolLeft025Hanging02562">
    <w:name w:val="Style Bulleted Symbol (symbol) Left:  0.25&quot; Hanging:  0.25&quot;62"/>
    <w:rsid w:val="006B4F34"/>
  </w:style>
  <w:style w:type="numbering" w:customStyle="1" w:styleId="StyleBulleted42">
    <w:name w:val="Style Bulleted42"/>
    <w:rsid w:val="006B4F34"/>
  </w:style>
  <w:style w:type="table" w:customStyle="1" w:styleId="TableGrid17">
    <w:name w:val="TableGrid1"/>
    <w:basedOn w:val="TableNormal"/>
    <w:next w:val="TableGrid"/>
    <w:uiPriority w:val="59"/>
    <w:qFormat/>
    <w:rsid w:val="006B4F34"/>
    <w:pPr>
      <w:suppressAutoHyphens/>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693421">
      <w:bodyDiv w:val="1"/>
      <w:marLeft w:val="0"/>
      <w:marRight w:val="0"/>
      <w:marTop w:val="0"/>
      <w:marBottom w:val="0"/>
      <w:divBdr>
        <w:top w:val="none" w:sz="0" w:space="0" w:color="auto"/>
        <w:left w:val="none" w:sz="0" w:space="0" w:color="auto"/>
        <w:bottom w:val="none" w:sz="0" w:space="0" w:color="auto"/>
        <w:right w:val="none" w:sz="0" w:space="0" w:color="auto"/>
      </w:divBdr>
    </w:div>
    <w:div w:id="45688159">
      <w:bodyDiv w:val="1"/>
      <w:marLeft w:val="0"/>
      <w:marRight w:val="0"/>
      <w:marTop w:val="0"/>
      <w:marBottom w:val="0"/>
      <w:divBdr>
        <w:top w:val="none" w:sz="0" w:space="0" w:color="auto"/>
        <w:left w:val="none" w:sz="0" w:space="0" w:color="auto"/>
        <w:bottom w:val="none" w:sz="0" w:space="0" w:color="auto"/>
        <w:right w:val="none" w:sz="0" w:space="0" w:color="auto"/>
      </w:divBdr>
    </w:div>
    <w:div w:id="54596039">
      <w:bodyDiv w:val="1"/>
      <w:marLeft w:val="0"/>
      <w:marRight w:val="0"/>
      <w:marTop w:val="0"/>
      <w:marBottom w:val="0"/>
      <w:divBdr>
        <w:top w:val="none" w:sz="0" w:space="0" w:color="auto"/>
        <w:left w:val="none" w:sz="0" w:space="0" w:color="auto"/>
        <w:bottom w:val="none" w:sz="0" w:space="0" w:color="auto"/>
        <w:right w:val="none" w:sz="0" w:space="0" w:color="auto"/>
      </w:divBdr>
    </w:div>
    <w:div w:id="139999205">
      <w:bodyDiv w:val="1"/>
      <w:marLeft w:val="0"/>
      <w:marRight w:val="0"/>
      <w:marTop w:val="0"/>
      <w:marBottom w:val="0"/>
      <w:divBdr>
        <w:top w:val="none" w:sz="0" w:space="0" w:color="auto"/>
        <w:left w:val="none" w:sz="0" w:space="0" w:color="auto"/>
        <w:bottom w:val="none" w:sz="0" w:space="0" w:color="auto"/>
        <w:right w:val="none" w:sz="0" w:space="0" w:color="auto"/>
      </w:divBdr>
    </w:div>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19191097">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388773086">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773745740">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15283995">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43879551">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499230288">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36334737">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52929454">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5646057">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 w:id="2136291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1.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header" Target="header2.xml"/><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9" Type="http://schemas.openxmlformats.org/officeDocument/2006/relationships/oleObject" Target="embeddings/oleObject7.bin"/><Relationship Id="rId11" Type="http://schemas.openxmlformats.org/officeDocument/2006/relationships/webSettings" Target="webSettings.xml"/><Relationship Id="rId24" Type="http://schemas.openxmlformats.org/officeDocument/2006/relationships/oleObject" Target="embeddings/oleObject4.bin"/><Relationship Id="rId32" Type="http://schemas.openxmlformats.org/officeDocument/2006/relationships/image" Target="media/image7.wmf"/><Relationship Id="rId37"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settings" Target="settings.xml"/><Relationship Id="rId19"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11.wmf"/><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image" Target="media/image3.wmf"/><Relationship Id="rId27" Type="http://schemas.openxmlformats.org/officeDocument/2006/relationships/oleObject" Target="embeddings/oleObject6.bin"/><Relationship Id="rId30" Type="http://schemas.openxmlformats.org/officeDocument/2006/relationships/image" Target="media/image6.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13.wmf"/><Relationship Id="rId8" Type="http://schemas.openxmlformats.org/officeDocument/2006/relationships/numbering" Target="numbering.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image" Target="media/image4.wmf"/><Relationship Id="rId33" Type="http://schemas.openxmlformats.org/officeDocument/2006/relationships/oleObject" Target="embeddings/oleObject9.bin"/><Relationship Id="rId38" Type="http://schemas.openxmlformats.org/officeDocument/2006/relationships/image" Target="media/image9.wmf"/><Relationship Id="rId46" Type="http://schemas.openxmlformats.org/officeDocument/2006/relationships/image" Target="media/image12.wmf"/><Relationship Id="rId20" Type="http://schemas.openxmlformats.org/officeDocument/2006/relationships/image" Target="media/image2.wmf"/><Relationship Id="rId41" Type="http://schemas.openxmlformats.org/officeDocument/2006/relationships/image" Target="media/image10.wmf"/><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Change-Requests" TargetMode="Externa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oleObject" Target="embeddings/oleObject12.bin"/><Relationship Id="rId49"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50386</_dlc_DocId>
    <_dlc_DocIdUrl xmlns="71c5aaf6-e6ce-465b-b873-5148d2a4c105">
      <Url>https://nokia.sharepoint.com/sites/gxp/_layouts/15/DocIdRedir.aspx?ID=RBI5PAMIO524-1616901215-50386</Url>
      <Description>RBI5PAMIO524-1616901215-50386</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6" ma:contentTypeDescription="Create a new document." ma:contentTypeScope="" ma:versionID="5c8b5305460db3742c343ff219c2d919">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eebcbbec2d8c434ca6df0e8e1aef661a"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element ref="ns4: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LastSyncTimeStamp="2018-03-09T14:36:50.893Z"/>
</file>

<file path=customXml/itemProps1.xml><?xml version="1.0" encoding="utf-8"?>
<ds:datastoreItem xmlns:ds="http://schemas.openxmlformats.org/officeDocument/2006/customXml" ds:itemID="{B2B815D7-13B5-4BB3-8B3A-E59B22E312A4}">
  <ds:schemaRefs>
    <ds:schemaRef ds:uri="http://schemas.microsoft.com/sharepoint/v3/contenttype/forms"/>
  </ds:schemaRefs>
</ds:datastoreItem>
</file>

<file path=customXml/itemProps2.xml><?xml version="1.0" encoding="utf-8"?>
<ds:datastoreItem xmlns:ds="http://schemas.openxmlformats.org/officeDocument/2006/customXml" ds:itemID="{F92A1B72-DA3F-4D12-8842-6A2FEBD59F99}">
  <ds:schemaRefs>
    <ds:schemaRef ds:uri="http://schemas.microsoft.com/office/2006/metadata/properties"/>
    <ds:schemaRef ds:uri="http://schemas.microsoft.com/office/infopath/2007/PartnerControls"/>
    <ds:schemaRef ds:uri="3f2ce089-3858-4176-9a21-a30f9204848e"/>
    <ds:schemaRef ds:uri="7275bb01-7583-478d-bc14-e839a2dd5989"/>
    <ds:schemaRef ds:uri="71c5aaf6-e6ce-465b-b873-5148d2a4c105"/>
  </ds:schemaRefs>
</ds:datastoreItem>
</file>

<file path=customXml/itemProps3.xml><?xml version="1.0" encoding="utf-8"?>
<ds:datastoreItem xmlns:ds="http://schemas.openxmlformats.org/officeDocument/2006/customXml" ds:itemID="{315C67AF-7651-46AE-8F7F-FC1AC70767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customXml/itemProps5.xml><?xml version="1.0" encoding="utf-8"?>
<ds:datastoreItem xmlns:ds="http://schemas.openxmlformats.org/officeDocument/2006/customXml" ds:itemID="{39C51127-FF35-4835-9206-373BA20734F8}">
  <ds:schemaRefs>
    <ds:schemaRef ds:uri="http://schemas.microsoft.com/sharepoint/events"/>
  </ds:schemaRefs>
</ds:datastoreItem>
</file>

<file path=customXml/itemProps6.xml><?xml version="1.0" encoding="utf-8"?>
<ds:datastoreItem xmlns:ds="http://schemas.openxmlformats.org/officeDocument/2006/customXml" ds:itemID="{7E1B93E8-9FCE-4044-8A26-4A0DE48CF41C}">
  <ds:schemaRefs>
    <ds:schemaRef ds:uri="Microsoft.SharePoint.Taxonomy.ContentTypeSync"/>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3</TotalTime>
  <Pages>14</Pages>
  <Words>9141</Words>
  <Characters>49674</Characters>
  <Application>Microsoft Office Word</Application>
  <DocSecurity>0</DocSecurity>
  <Lines>719</Lines>
  <Paragraphs>212</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586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RAN1#120bis</dc:creator>
  <cp:keywords>NR, Layer 1</cp:keywords>
  <dc:description/>
  <cp:lastModifiedBy>Mihai Enescu (Nokia)</cp:lastModifiedBy>
  <cp:revision>12</cp:revision>
  <cp:lastPrinted>2018-06-26T07:44:00Z</cp:lastPrinted>
  <dcterms:created xsi:type="dcterms:W3CDTF">2025-09-10T12:05:00Z</dcterms:created>
  <dcterms:modified xsi:type="dcterms:W3CDTF">2025-11-26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5A05E76B664164F9F76E63E6D6BE6ED</vt:lpwstr>
  </property>
  <property fmtid="{D5CDD505-2E9C-101B-9397-08002B2CF9AE}" pid="3" name="MediaServiceImageTags">
    <vt:lpwstr/>
  </property>
  <property fmtid="{D5CDD505-2E9C-101B-9397-08002B2CF9AE}" pid="4" name="_dlc_DocIdItemGuid">
    <vt:lpwstr>8cfb05c0-a0ae-4f3b-96ff-a420dbd18910</vt:lpwstr>
  </property>
</Properties>
</file>